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22"/>
  </p:handoutMasterIdLst>
  <p:sldIdLst>
    <p:sldId id="256" r:id="rId2"/>
    <p:sldId id="258" r:id="rId3"/>
    <p:sldId id="266" r:id="rId4"/>
    <p:sldId id="285" r:id="rId5"/>
    <p:sldId id="286" r:id="rId6"/>
    <p:sldId id="264" r:id="rId7"/>
    <p:sldId id="287" r:id="rId8"/>
    <p:sldId id="265" r:id="rId9"/>
    <p:sldId id="289" r:id="rId10"/>
    <p:sldId id="267" r:id="rId11"/>
    <p:sldId id="288" r:id="rId12"/>
    <p:sldId id="290" r:id="rId13"/>
    <p:sldId id="262" r:id="rId14"/>
    <p:sldId id="259" r:id="rId15"/>
    <p:sldId id="282" r:id="rId16"/>
    <p:sldId id="284" r:id="rId17"/>
    <p:sldId id="275" r:id="rId18"/>
    <p:sldId id="257" r:id="rId19"/>
    <p:sldId id="270" r:id="rId20"/>
    <p:sldId id="271" r:id="rId21"/>
  </p:sldIdLst>
  <p:sldSz cx="12192000" cy="6858000"/>
  <p:notesSz cx="7315200" cy="96012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8" autoAdjust="0"/>
    <p:restoredTop sz="94660"/>
  </p:normalViewPr>
  <p:slideViewPr>
    <p:cSldViewPr snapToGrid="0">
      <p:cViewPr varScale="1">
        <p:scale>
          <a:sx n="87" d="100"/>
          <a:sy n="87" d="100"/>
        </p:scale>
        <p:origin x="64" y="5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3"/>
            <a:ext cx="3170583" cy="482027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2962" y="3"/>
            <a:ext cx="3170583" cy="482027"/>
          </a:xfrm>
          <a:prstGeom prst="rect">
            <a:avLst/>
          </a:prstGeom>
        </p:spPr>
        <p:txBody>
          <a:bodyPr vert="horz" lIns="94837" tIns="47418" rIns="94837" bIns="47418" rtlCol="0"/>
          <a:lstStyle>
            <a:lvl1pPr algn="r">
              <a:defRPr sz="1200"/>
            </a:lvl1pPr>
          </a:lstStyle>
          <a:p>
            <a:fld id="{BB6A8E82-3109-4BD3-8657-4B2E4C14F5A8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19176"/>
            <a:ext cx="3170583" cy="482027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2962" y="9119176"/>
            <a:ext cx="3170583" cy="482027"/>
          </a:xfrm>
          <a:prstGeom prst="rect">
            <a:avLst/>
          </a:prstGeom>
        </p:spPr>
        <p:txBody>
          <a:bodyPr vert="horz" lIns="94837" tIns="47418" rIns="94837" bIns="47418" rtlCol="0" anchor="b"/>
          <a:lstStyle>
            <a:lvl1pPr algn="r">
              <a:defRPr sz="1200"/>
            </a:lvl1pPr>
          </a:lstStyle>
          <a:p>
            <a:fld id="{18CD57C3-C573-48B0-84B7-283E5611E5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19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1:28.6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28 12568 47 0,'0'0'23'15,"0"6"-23"-15,0-3 24 0,0 4-25 16,4 2 1-16,-4 7 0 16,0-1 0-16,0 4 0 15,0 6 1-15,0-6-1 16,0 0 1-16,0 3-1 16,0 3 0-16,3 0-6 15,5 9 1-15,9-2-7 16,4-7 1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04.64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889 10937 27 0,'-4'-19'13'0,"-3"-9"-4"16,4 19 13-16,-1-4-20 16,1 1 1-16,-1-1 0 15,1-2 1-15,-1 2-5 16,1 0 0-16,-1 1 3 15,1 2 1-15,3 4-2 16,3 0 0-16,4 3-1 0,4 3 1 16,6 0-1-16,8 3 1 15,10-3-1-15,-3 3 0 16,14 0 0-16,7-6 1 16,0 0-1-16,14-6 1 15,10 2-1-15,1 1 1 16,10 3-1-16,0 0 1 15,-6 0-1-15,9-1 0 16,5 4 0-16,-5 0 0 16,12 4 0-16,-12-4 1 15,5 0 0-15,2-4 0 0,1 4 0 16,-4 4 1-16,1-1-1 16,-15-3 0-16,-4 3 0 15,1-3 0-15,3 0-1 16,0 0 0-16,-10 3 0 15,-8 0 1-15,-3 3-1 16,0-2 0-16,-3-1 0 16,-11-3 1-16,-8-7-1 15,-2 1 0-15,-1 3 0 16,-7-3 0-16,-3 3 0 16,-8-1 1-16,-6 1-1 15,-11 3 0-15,-4-3 0 16,-3-6 0-16,-10 3-1 15,-11-1 1-15,-11 1-1 16,-4-3 1-16,-13 2-1 0,-15 1 1 16,4 3-1-16,-14-3 1 15,-7-1 0-15,-18-2 0 32,-67 0 0-32,8-1 0 15,-1 4 0-15,18 3 0 16,3-4 0-16,7 1 0 15,-6 3 0-15,17 0 1 16,3-3 0-16,11-1 0 16,0 1-1-16,8-3 1 15,6-1-1-15,14 7 1 0,18-3-1 16,11 0 0-16,3-4 0 16,18 1 1-16,6-4-2 15,12 1 1-15,6-4-1 16,11 0 1-16,14 1-1 15,11 2 0-15,14 1 0 16,3 2 1-16,22-2-1 16,3-1 1-16,7 4 0 15,14-4 0-15,7 4 0 16,14-1 0 0,75-5 0-1,-8 5 0-15,-17-2 0 16,0-4 1-16,-8 3-1 15,-2 4 1-15,-12 0-1 16,-3-4 1-16,-3 4-1 16,-8-1 1-16,-3 4-1 0,-17-3 0 15,-5-4 0-15,-2 7 0 16,-8 0 0-16,-4-1 1 16,-13 1-1-16,-11 0 0 15,-7-1 0-15,-11 4 0 16,-7 0 0-16,-10 0 1 15,-7 0 0-15,-8 3 0 16,-10 0-1-16,-7 0 1 16,-14 0 0-16,-14 3 0 15,-11 3-1-15,0 4 1 0,-14-1-1 16,-7 1 0-16,-10 2 0 16,-19 1 1-16,1 5-1 15,-7-2 1-15,-4-3-1 16,-7-1 1-16,-7 7-1 15,7 0 1-15,-3-4-1 16,3-2 1-16,-4 0-1 16,8-1 1-16,14-2-1 15,3 2 0-15,4-3 0 16,7-2 1-16,14 2-1 16,10-6 1-16,8 0-1 15,10 1 1-15,7-4-1 16,8 0 0-16,10 3 0 15,7 0 0-15,7 0-1 16,7 0 1-16,10-3 0 16,11 6 0-16,8-2-1 0,3-1 1 15,10 0-1-15,14-3 1 16,4 0 0-16,15 6 0 16,2-3 0-16,1 0 0 15,14-3 0-15,3 7 0 16,7-4 0-16,-6-3 0 15,3 3 0-15,10-3 1 16,-7-3-1-16,4 6 0 16,-7-3 0-16,-11 0 1 15,-3 0-1-15,-4 0 0 16,-3 0 0-16,-11 0 0 0,-11 0 0 16,-3 0 1-16,-10-3-1 15,-8 3 0-15,-10 3 0 16,-4-6 1-16,-10 3-1 15,-8 0 0-15,-10 0 0 16,-7 0 1-16,-7 0-1 16,-11 3 0-16,-10 0 0 15,-11 3 0 1,-52 4 0 0,9-1 1-16,-9 4-1 15,-12-1 0-15,11 7 0 16,-10 0 1-16,7-4-1 15,-11 4 0-15,0 0 0 16,7-3 0-16,0 3 0 16,8-4 0-16,-5 1 0 15,4-3 0-15,4 2 0 16,14 1 1-16,7 0-1 0,3-7 0 16,1 3 0-16,13-2 0 15,8-1 0-15,10-6 0 16,4 4 0-16,7-1 0 15,3-3 0-15,7 0 0 16,4 4 0-16,7-4 0 16,4 3-1-16,3 0 1 15,10 4 0-15,8-4 0 16,10-3-1-16,4 0 1 0,3 0 0 16,15 0 0-16,6-3 0 15,15 4 0-15,-1-1 0 16,8 0 0-16,-8-3-1 15,11-3 1-15,8 6 0 16,-1 0 0-16,7 0 0 16,0 0 0-16,-10-3 0 15,3 0 0-15,0 0 0 16,1 0 0-16,-15 7 0 16,3-4 0-16,-10 0 0 15,-7 0 0-15,-3 0 0 16,-15 0 1-16,-3 0-1 15,-11 0 0-15,-3-3 0 16,-4 0 0-16,-7 0 0 16,-7 4 0-16,-3-4 0 15,-11 3 1-15,-8-3-1 16,-13 0 0-16,0 0 0 16,-7 0 1-16,-11 0-1 0,-11 3 0 15,-6-3 0-15,-4 3 0 16,-7-3 0-16,-4 0 0 15,-14 0 0-15,-3 0 0 16,4 0 0-16,-8-3 0 16,0 3 0-16,-7-3 0 15,-3 0 0-15,6 3 0 16,-2-7 0-16,2 1 1 16,-3-3-1-16,1 2 0 0,2-2 0 15,12 0 0-15,-1-1 0 16,4-2 0-16,3 2 0 15,0 1 0-15,-3 3 0 16,7-1 0-16,7 4 0 16,0 3 0-16,7 0 0 15,3-3 0-15,11 0 0 16,8 3 0-16,6 0 0 16,3 0 0-16,8 3-1 15,7-3 1-15,7 3 0 16,7 0 0-16,7 0-1 15,3 4 1-15,12-1-1 16,2 0 1-16,8 0-1 16,10 1 1-16,0-4-1 15,11 0 1-15,14 0 0 16,7 0 0-16,4 4 0 16,14-1 0-16,-8-3-1 0,11-6 1 15,11 3 0-15,3 3 0 16,11 0 0-16,-7-6 0 15,7 0 0-15,3 3 0 16,4 3 0-16,0 0 0 16,4-3 0-16,3 0 0 15,0 0 0-15,-7 3 1 16,-7-3-1-16,3 3 0 16,-3 1 0-16,0-4 0 0,-11 6 0 15,-10-3 0-15,0-3 0 16,-4 0 0-16,-4 0 0 15,-6 3 0-15,-7 0 0 16,-8 3 0-16,-3-2 0 16,-7-1 0-16,-7 0 0 15,-7 0 1-15,-8 3-2 16,-6-3 1-16,0 1 0 16,-11 2 1-16,-7-6-1 15,-7 3 0-15,-7 0 0 16,-7 0 0-16,-11 0 0 15,0 1 1-15,-3-1-1 16,-7 0 0-16,-11 3 0 16,-3 0 0-16,-1 4 0 15,-6-4 0-15,-4 0 0 16,-4 4 0-16,1-4 0 16,-11 0 0-16,0-3-1 15,0 4 1-15,3-1 0 0,1-3 0 16,-5-3 0-16,5 3 1 15,3-3-1-15,0 0 0 16,3 0 0-16,1 0 0 16,6 0 0-16,4 3 1 15,4-3-1-15,0 3 0 16,-4-6 0-16,7 3 0 16,4 0 0-16,-1 0 0 15,1 0 0-15,-4 3 0 0,0-3 0 16,0 4 0-16,4-1 0 15,0 0 0-15,6 0 0 16,1 3 0-16,-4-3 0 16,4 1 0-16,-7-1 0 15,3-3 1-15,4 0-1 16,-4 3 0-16,0 0 0 16,-3 0 0-16,-1 0 0 15,1-3 0-15,3 0 0 16,0 3 1-16,4 0-1 15,3 1 0-15,4-4 0 16,3 0 0-16,1 0 0 16,3 0 0-16,-1 0 0 15,5 0 0-15,3 0-3 16,3-4 0-16,4 4-5 16,3 4 0-16,12 2-6 15,2 3 0-15,-3-6-2 0,14-12 0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12.74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693 10828 24 0,'0'-26'12'0,"10"-5"-8"0,-3 22 12 16,0 2-16-16,4-2 0 16,-1 3 1-16,5-1 1 15,2 1-2-15,4-3 1 16,4-1 1-16,7 1 0 16,-4 0-1-16,7 2 1 15,15 1-1-15,-4-3 1 0,6 2-2 16,12-2 1-16,10 3-1 15,4-1 0-15,6 1 0 16,1 0 0-16,14 0 0 16,10-4 1-16,0 4-1 15,4 3 1-15,4-4 0 16,6 1 0-16,-3 0 0 16,0 3 0-16,-3-3 0 15,3-1 0-15,3 4 0 16,-10 0 0-16,0-3 0 15,-7-4 0-15,-8 1-1 16,1-1 0-16,-4 1 0 16,-6 0 1-16,-8-4-1 15,-7 1 1-15,0 2-1 16,-14-2 1-16,-7-1-1 16,-4 4 0-16,-6-4 0 15,-5 1 1-15,-2-1-1 0,-1 4 0 16,-10-1 1-16,-8 1 0 15,-6 3 0-15,-8-1 0 16,-10-2 0-16,-7 9 0 16,0 3 0-16,-18-3 1 15,-14 0-2-15,1 0 1 16,-12 3 0-16,-13 0 1 16,-8 0-1-16,-3 4 0 15,-7-4 0-15,-11 0 0 16,-3 3 1-16,-1 1 0 15,-3-4-1-15,1 0 0 0,-8 0 0 16,0 0 0-16,7 0 0 16,-3 3 0-16,3-6-1 15,3 0 1-15,1 0-1 16,0 0 0-16,14 4 0 16,-4-4 1-16,4-4-1 15,10 4 0-15,4-3 0 16,0 3 0-16,3-3 0 15,4 0 0-15,0 3-1 16,14-3 1-16,4 3-1 16,3 3 1-16,0-3-1 15,8 0 1-15,6 3-1 16,7-3 0-16,7 3-1 16,11 0 1-16,7-3-1 15,14 0 1-15,11 0-1 16,14 0 0-16,17-3 1 0,15 3 0 15,17-3 0-15,4-3 0 16,17-3 0-16,1 5 1 16,17-2-1-16,0-3 1 15,7-4-1-15,-7 4 1 16,7-1 0-16,-7-5 0 16,0 2 0-16,-4 1 0 15,-13 2 0-15,-1 1 1 16,-17-1-1-16,-11-2 1 0,-4-1-1 15,-6-2 1-15,-8 2-1 16,-6 1 1-16,-11 2-1 16,-4 1 1-16,-10 2 0 15,-7 1 0-15,-11 0 0 16,-11 3 0-16,-10 0 0 16,-14 3 0-16,-11 3 0 15,-3 3 0-15,-22 0 0 16,1 4 1-16,-22 5-1 15,-13 4 0-15,-1 3-1 16,-7-3 1-16,-10 3-1 16,-11 0 1-16,3 0-1 15,-2 0 1-15,-1-3-1 16,-4 3 0-16,1-1 0 16,6 5 0-16,-3-8 0 15,4 1 0-15,-4-3 0 16,7-4 0-16,11 4 0 0,-4-7 0 15,18 1 0-15,0-1 0 16,-1 1 0-16,5-1 1 16,3 1-1-16,10-1 0 15,15 0 0-15,-1 1 0 16,4-4-1-16,7 0 1 16,4 1 0-16,7-1 0 15,6 0-1-15,8 0 0 16,7-2 0-16,7 2 1 0,11-3-1 15,10 0 1 1,32-3-1 0,14 0 1-16,10 0 0 15,-3 0 0-15,14 3 0 16,-3-3 0-16,14 0-1 16,6 0 1-16,-2 3 0 15,10 0 0-15,-8 1 0 16,15-1 0-16,0 3 0 15,-11 0 0-15,8 1 0 16,-8-4 0-16,-7 3-1 16,4 0 1-16,-4 1 0 15,-10 8 1-15,-4-2-1 16,-3-1 0-16,-8 1 0 16,-13-1 0-16,-8 1 0 15,-3-4 0-15,-7 1 0 16,-4-1 0-16,-3 1 0 0,-7-4 0 15,-4 0 0-15,-7 0 0 16,-4 1 0-16,-6-1 1 16,-8 0-1-16,-3 0 1 15,-3 1-1-15,-8-1 1 16,-14 3-1-16,-6-2 1 16,-12-4-1-16,-13 0 1 15,-11 3-1-15,-8 4 0 16,-13-4 0-16,-4-3 0 15,-13 0-1-15,-1 3 0 16,-14 1 0-16,-7-1 1 0,-4 3-1 16,0 1 1-16,-3-4-1 15,0 0 1-15,0 1 0 16,18-1 1-16,-1-3-1 16,11-3 0-16,11 0-1 15,7 0 1-15,6-3 0 16,12 0 0-16,17 0-1 15,11-4 1-15,10 1-1 16,14 0 1-16,11 0-1 16,10-1 0-16,11 1-1 15,11 0 1-15,10 3 0 16,8-1 0-16,9 4 0 16,12 0 0-16,3 0 0 15,10 0 1-15,12 4-1 16,2-1 1-16,15 6-1 15,0-6 1-15,14 4 0 0,3-4 0 16,8 3 0-16,-1 0 1 16,15-6 0-16,-4 0 0 15,10 0 0-15,-6 0 0 16,10-3 0-16,-7 0 0 16,-3 0 0-16,-4-3 0 15,0-4-1-15,-7 1 1 16,-7-4-1-16,-7 1 1 15,-11-4-1-15,-3-3 1 16,-8 0-1-16,-6-6 0 16,-7 0 0-16,-8 0 1 0,-13 0-1 15,-8 0 1-15,1-6-1 16,-8 2 0-16,-3 1 0 16,-4 3 1-16,-7-3-1 15,-3-4 1-15,-4 1-1 16,-3-3 0-16,-1-4 0 15,-3 7 0-15,4-10 0 16,3 3 0-16,4-3-1 16,0 4 1-16,-4-1 0 15,0 1 0-15,-3-1 0 16,-4 3 1-16,0 1-2 16,-4 9 1-16,-3 6 0 15,-7 0 1-15,-3 0-1 16,-4 4 0-1,-21 2-1-15,-1 1 1 16,1 5 0-16,-4 4 0 16,-10 3-1-16,3 3 1 15,4 0-1-15,-4-3 1 16,0 4 0-16,-6 2 0 16,-1 3 0-16,-4 7 0 31,-10 12-1-31,14-3 1 15,11 3-1-15,7 4 1 16,3 2 0-16,8-5 0 16,10-7-1-16,7 6 1 0,7-3-1 15,10 0 1-15,12-3-1 16,-1 0 1-16,3 0 0 16,1 0 0-16,0 0 0 15,-4 3 0-15,-3 0 0 16,-4-6 0-16,-3 3 0 15,-4 0 1-15,-4-1-1 16,-3 1 0-16,1 0 0 16,-5 0 1-16,-3-3-1 15,-3 0 1-15,-5 0-1 16,-2 0 1-16,-8-4 0 16,-6 4 0-16,-5 3-1 15,-6-3 1-15,-7 0-1 16,3 3 1-16,-7 0 0 15,-17-4 0-15,3-2-1 16,-7 0 1-16,-11-1-1 16,-3 4 0-16,3 0-3 0,-6 0 1 15,-1-3-4-15,4 6 1 16,-4 3-8-16,0 6 1 16,1-6-2-16,-4-12 1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19.95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7364 10893 22 0,'-7'-12'11'0,"7"-10"-2"16,3 16 11-16,1-4-17 16,-1 1 0-16,1-1 2 15,-1-2 0-15,-3 2-7 16,4-5 1-16,3 2 4 15,0 1 0-15,4-1-2 0,3 1 0 16,3-1 0-16,4-3 0 16,4 4-1-16,-4-1 0 15,0 1 0-15,1-4 0 16,6 4 0-16,4-1 1 16,6 4-1-16,5-1 0 15,-1 4 0-15,0 0 0 16,8 2 0-16,3 4 0 15,0-3 0-15,0 0 0 16,3 3-1-16,11 0 1 16,4 0 0-16,-4 0 0 15,7 3 0-15,3 0 1 16,-3 1-1-16,4-1 0 0,10-3 0 16,0 3 1-16,4 0-1 15,0 0 0-15,-7-3 0 16,6 0 1-16,8 0-1 15,-7 0 0-15,3 0 0 16,-3 0 0-16,-8 0 0 16,8 0 0-16,7-3 0 15,-7 3 1-15,-1 0-1 16,1 0 0-16,-14-3 0 16,3 0 0-16,3 0 0 15,1-1 1-15,-7 1-1 16,-1 3 0-16,1 0 0 15,-11 0 0-15,0-3 0 16,4 3 1-16,-1 0-1 16,1 0 0-16,-1 0 0 0,-10 0 0 15,0 3 0-15,0 0 0 16,-7-3-1-16,-4 0 1 16,1 0 0-16,-1 0 1 15,4 0-1-15,4 0 0 16,-4 0 0-16,-4 0 0 15,-3 0 0-15,-7 0 1 16,-4 4-1-16,-3-1 0 16,-1 0 0-16,-2 0 1 15,-5 0-1-15,-3 0 1 16,1 0-1-16,-1 1 1 0,-4-1-1 16,-2 0 1-16,-1 0-1 15,-4-3 0-15,4 0 0 16,-3 0 0-16,-1 0 0 15,5-3 0-15,-1 3 0 16,0-3 1-16,3 0-1 16,1-1 0-16,3 4 0 15,0-3 0-15,1 3 0 16,2 0 0-16,1 0-1 16,0 0 0-16,-4 3-1 15,0 1 1-15,0-1-1 16,0 0 1-16,-3 0-2 15,0 3 1-15,3 1-1 16,0-1 1-16,0 0-3 16,4 0 1-16,0 4-6 15,-1-1 0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20.526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22419 10548 28 0,'-18'-18'14'0,"8"-1"-10"16,13 13 21-16,1-1-24 16,3-2 0-16,4 3 0 15,6-1 0-15,8 1-2 16,-4 0 1-16,7 3 0 16,11 3 1-16,10 0-1 15,4-3 0-15,4 3 0 16,-4 3 0-16,7 0 0 15,-4 0 1-15,1 0 0 16,3 3 0-16,-8 1 0 16,-2 5 0-16,-4 1 0 15,-4-7 1-15,-10 3 0 0,-8 1 0 16,-6 2-1-16,-7 4 1 16,-11 6-1-16,-7 0 0 15,-11 3 0-15,-7 3 0 16,-3 4 1-16,0 2 0 15,-11 1-1-15,-7-4 1 16,0 0-1-16,0-3 1 16,-6 1-1-16,2-4 1 15,1-3-2-15,3 0 1 16,7-3-1-16,7-1 0 16,8-5-2-16,10-1 1 0,10 4-5 15,11-3 1-15,11-1-9 16,3-6 1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39.20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24723 9206 20 0,'0'0'10'0,"0"-6"-5"16,0 6 10-16,0 0-13 16,0 0 0-16,0 0 2 15,0 0 1-15,0-6-5 16,0-4 0-16,0 4 4 15,0-3 0-15,0-1-1 16,0-2 0-16,0-1-1 16,0 1 1-16,0-1-2 0,0 1 1 15,0-1-1 1,0-3 1-16,0 1-1 0,0-1 0 16,0-3 0-16,0 0 0 15,3 1 0-15,-3-4 0 16,4 3-1-16,-4-3 1 15,3 0-1-15,1-3 1 16,-1 0-1-16,1 0 0 16,-1 0 0-16,1-1 1 15,-1 1-1-15,-3-6 1 16,4 0-1-16,-4-4 1 16,3-2-1-16,-3 2 1 15,4 1-1-15,-4-4 0 0,4 0 0 16,-1 10 1-16,1-10-1 15,-1 1 1-15,4-7-1 16,-3 6 0-16,-4 1 0 16,0-4 1-16,0-6-1 15,0 0 1-15,0 3-1 16,0-6 1-16,0 0-1 16,-4 9 1-16,1-6-1 15,-1 3 1-15,1 0-1 16,-1 0 1-16,-3-3-1 15,0 0 0-15,0-3 0 16,0 0 1-16,3-1-1 16,1 1 0-16,-1-3 0 15,-3 9 1-15,-3-6-1 16,-1 3 0-16,0 3 0 0,-3-3 0 16,-3 0 0-16,-1-10 1 15,-3 7-1-15,3 3 0 16,1-3 0-16,-5 0 0 15,1 3 0-15,0 6 0 16,-4-6 0-16,1 6 0 16,-8 1 0-16,4-1 0 15,-4 3 0-15,0-3 1 16,1 4-1-16,-1-7 0 16,7 3 0-16,4 3 1 15,-7-2-1-15,-1-1 1 0,1 0-1 16,0 7 1-16,0-4-1 15,0 0 1-15,-1 1-1 16,1-1 1-16,-4 0-1 16,1 1 0-16,-8-7 0 15,4 3 1-15,-4-3-1 16,3 7 0-16,1 2 0 16,3-2 0-16,8-1 0 15,-4 3 0-15,-4 1 0 16,0-1 0-16,0 1 0 15,-3-1 0-15,0 1 0 16,-1-1 1-16,1 4-1 16,-4 0 0-16,1-1 0 15,-1-2 1-15,0-4-1 16,0 4 1-16,4 6-1 16,3-1 0-16,7 1 0 0,-3 0 1 15,-4 0-1-15,-3-1 0 16,0 7 0-16,3 4 0 15,-3-4 0-15,-4 3 0 16,4-3 0-16,-4 0 0 16,0 0 0-16,0 3 0 15,1 4 0-15,-1 2 0 16,3 0-1-16,5 4 1 16,2 0 0-16,-6-1 1 15,3 1-1-15,-3-1 0 0,0 1 0 16,0 0 0-16,3-1 0 15,0 1 0-15,0-1 0 16,1 1 0-16,2 0 0 16,1-4 0-16,-4 0 0 15,4 4 0-15,0-3 0 16,0 2 0-16,3-2 0 16,0-1 1-16,4 0-1 15,4 1 0-15,2-1 0 16,5 1 1-16,-4-1-1 15,0 4 1-15,0 0-1 16,-1-1 1-16,1 1-1 16,-3-1 1-16,3 1-1 15,-1 3 0-15,1-1 0 16,0 1 0-16,4 0 0 16,-1 0 0-16,0-1 0 0,1 4 0 15,3 3-1-15,0 0 1 16,0 0-2-16,3 3 0 15,1 0-4-15,-1 4 0 16,1-1-4-16,3 0 0 16,3 4-6-16,8-4 1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40.058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22246 4239 23 0,'7'-12'11'0,"4"12"-4"0,-11 0 12 16,3-3-15-16,-3-4 0 15,0 7 2-15,4-6 1 16,-4 6-8-16,0-3 0 16,-4 0 6-16,-3 3 1 15,-3 0-3-15,-4 3 1 16,-4 3-1-16,-3 0 0 16,-7 4-1-16,-1-1 1 15,-2 1-2-15,2 5 1 16,-6 1-1-16,-4 0 0 0,-3-1 0 15,0 4 0-15,6 0 0 16,1-6 0-16,-4 2-1 16,4 1 1-16,0 0-1 15,3-1 0-15,4-2 0 16,3-1 0-16,4 4 0 16,3-7 1-16,4-2-1 15,0-1 0-15,3 0 0 16,1 0 1-16,3-2-1 15,0-1 1-15,3 0-1 16,1 3 1-16,3 4-1 16,3-1 0-16,4 7 0 15,4-1 0-15,3 7 0 16,4 3 0-16,3 7 0 16,3-4 1-16,1-3-1 15,0 0 0-15,0 0 0 0,-1-3 0 16,1-3 0-16,0 0 1 15,-1-7-1-15,-3 4 1 16,1 0 0-16,-5-4 0 16,-3-2 0-16,-3-4 0 15,-4 3 0-15,4 1 0 16,-4-4-1-16,0 0 1 16,-4-3-1-16,4 4 1 15,-3-1-5-15,-1-3 1 16,4 0-7-16,0 3 1 15,8-12-8 1,-1 0 1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42.564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ip" value="rectangle"/>
      <inkml:brushProperty name="rasterOp" value="maskPen"/>
    </inkml:brush>
  </inkml:definitions>
  <inkml:trace contextRef="#ctx0" brushRef="#br0">17653 4785 25 0,'-7'0'12'0,"0"-10"-5"16,3 7 10-16,1 3-14 15,-4-3 1-15,0 3 1 16,0 0 0-16,0 0-6 16,-4 0 0-16,-3 0 5 15,-4 3 0-15,-3 0-2 16,-4-3 0-16,-3 4-1 16,0 2 1-16,-4 0-2 15,-3 0 1-15,0 1-1 16,-4 2 1-16,-3 4-1 0,-4-1 1 15,3 4-1-15,1 0 1 16,0-1-1-16,-8 7 0 16,1-3 0-1,-4-7 1-15,-7 7-1 0,-3 3 1 16,3 3-1-16,0 4 0 16,7 2 0-16,0 0 0 15,-4 4 0-15,-3 6 0 16,-3-1 0-16,-1 1 0 15,1 3 0-15,-4 3 0 16,0 0 0-16,7 0 0 0,0 6 0 16,-7 1 0-16,0 2 0 15,3 7 0-15,1-7 0 16,-1 7 1-16,1 6-1 16,6-9 0-16,1 5 1 15,3-2 0-15,0 9 0 16,-3 0 0-16,6 4-1 15,1-7 1-15,3 3 0 16,0-6 0-16,4 3-1 16,3 0 0-16,0 3 0 15,7-3 0-15,4-3 0 16,0 6 1-16,0-6-1 16,3-4 0-16,4 4 0 15,3-3 0-15,1 12 0 16,-5-3 0-16,5-3 0 15,-1 0 1-15,-3 3-1 0,0-9 0 16,0 0 0-16,-1 3 1 16,1-1-1-16,0 1 0 15,4-3 0-15,-1 0 0 16,0-1 0-16,1 4 0 16,-1-3 0-16,0 0 0 15,1-1 0-15,-1 1 0 16,4 6 0-16,3-6 0 15,1-4 0-15,-1 1 1 16,1 6-1-16,3-10 1 0,-1 1-1 16,1-1 0-16,4-2 0 15,-1-1 0-15,1 6 0 16,3-8 0-16,0-4 0 16,3-3 0-16,-3-1 0 15,0 1 0-15,0 0 0 16,0-6 1-16,0-10-1 15,0 0 0-15,0 1 0 16,0-4 1-16,0-3-1 16,0 0 0-16,0-4 0 15,0 1 0-15,0-3 0 16,0-1 1-16,0 1-1 16,4 0 0-16,-4-7 0 15,3 1 0-15,1-1 0 16,-1-3 0-16,1 1 0 15,0-1 0-15,-1-3-2 0,1 0 1 16,-4-3-3-16,0 0 1 16,7-3-2-16,0-3 1 15,0-4-2-15,0-5 1 16,0-4 0-16,0-3 0 16,0 3 1-16,-3 3 1 15,-1-6 0-15,1 4 1 16,-1-4 0-16,-3 0 1 15,0-3 0-15,0 3 1 16,0 3-1-16,-3-3 1 16,-1 3 0-16,1 0 1 0,-1 0-1 15,-3 4 1-15,0-4 1 16,0 3 0-16,0 1 0 16,0-1 0-16,-4 7 1 15,1-4 0-15,-1 0 0 16,4 4 0-16,0 3-1 15,-4 0 1-15,4-1-1 16,-3 4 1-16,-1 3-1 16,4 0 0-16,0 3 0 15,3 4 0-15,1-1 0 16,-1 3 0-16,1 4 0 16,3 2 1-16,0 4-2 15,0 3 1-15,0 0 0 16,0 6 0-16,0 7-1 15,0-4 0-15,0 4 0 16,0-1 0-16,0 4-1 0,3-1 1 16,1-5-1-16,-1-1 1 15,-3 10-1-15,4-7 0 16,-4-2 0-16,3-4 1 16,-3-3-1-16,4 0 0 15,0-6 0-15,-1 0 1 16,-3-4-1-16,7 1 0 15,-3-3 0-15,-1-1 1 16,1-5-1-16,3-1 1 16,0-3-1-16,0-3 0 15,0 0 0-15,0-3 0 16,4-3 0-16,3-4 1 0,0 4-1 16,3-7 0-16,1-6 0 15,7-2 1-15,3-5-1 16,0 5 0-16,0-5 0 15,4-2 1-15,-4 0-1 16,-3 0 1-16,-4 0 0 16,-3-4 0-16,0 10 0 15,-4 3 0-15,0 4-1 16,-4-1 1-16,1 0-1 16,-4 7 1-16,-4-4-1 15,1 4 1-15,0 3-4 16,-1-4 1-16,4 7-8 15,4 0 1-15,10 6-6 16,4 3 1-16,-8-9-3 0,1-3 1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8:59.904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1450 6654 38 0,'-11'-13'19'0,"-3"13"-14"16,7-3 20-16,4 3-24 15,-4 3 1-15,-4 4 1 16,4 5 0-16,-4 13-3 15,8 6 1-15,-8 17 2 16,4 8 0-16,4 13-1 0,-4 0 1 16,-4 6-2-16,11-3 1 15,0 10-2-15,0-1 1 16,0-12-2-16,11-3 1 16,-4-3-4-16,3-10 0 15,1-6-5-15,3-9 1 16,4-13-6-16,-1-12 1 15</inkml:trace>
  <inkml:trace contextRef="#ctx0" brushRef="#br0" timeOffset="631.448">1118 6820 28 0,'-21'-53'14'0,"4"-13"-7"15,17 50 19-15,0-15-25 16,0-4 1-16,0-2 0 16,7-14 0-16,3-5-3 15,4 3 1-15,14-4 1 16,11 4 1-16,4 9-1 16,6 0 0-16,7 10-1 15,4 9 1-15,-7 9-1 16,-7 7 0-16,-7 15 0 15,-4 16 1-15,1 15-1 16,-12 23 1-16,1 9-1 16,-14 6 0-16,-8 10 0 0,-3 15 0 15,0-6 0-15,-11 0 1 16,-6-3-1-16,-4-19 1 16,-4-9-1-16,-10-13 1 15,10-9-1-15,-3-10 1 16,7-5-1-16,3-17 1 15,7 0 0-15,1-12 0 16,10-9-1-16,0-7 0 16,10 3 0-16,1 4 0 15,0 2-1-15,-1 7 0 16,8 12 0-16,-4 13 1 0,4 10-1 16,3 5 1-16,0 7-1 15,4 10 1-15,-4 2 0 16,7-6 1-16,4-9-1 15,7-10 0-15,-1-6 0 16,-2-6 0-16,9-6 1 16,5-13 0-16,-8-6 0 15,-3-13 1-15,0-6-1 16,-11-4 1-16,4-5 0 16,-11 3 0-16,-3-4-2 15,3 4 0-15,-11-7-6 16,1 0 0-16,-1 4-7 15,8-4 0-15</inkml:trace>
  <inkml:trace contextRef="#ctx0" brushRef="#br0" timeOffset="1291.916">2473 7087 40 0,'-21'-19'20'0,"3"6"-22"16,15 13 32-16,3 0-31 16,-11 10 1-16,8 8 0 15,-1 4 1-15,4 10-1 16,0 8 1-16,11 1-1 16,6 0 1-16,4 3-1 15,8-6 1-15,-5-1-1 16,12-9 0-16,-5-6 0 15,-2-3 1-15,2-16-1 16,-10-15 1-16,8-4 0 16,-12-3 1-16,5-6-1 15,-1-9 1-15,-4 5 0 0,-6-8 0 16,-1-7 0-16,1-3 0 16,-11 0-1-16,0-3 1 15,-7 6-2-15,3 0 1 16,4 6-1-16,-7 7 0 15,4 9 0-15,3 3 0 16,0 3-1-16,0 16 1 16,0 10-1-16,3 6 1 15,8 9-1-15,0 9 1 16,-1 13-1-16,-3-3 1 0,4 6 0 16,-4 4 0-16,3-7 0 15,1-4 0-15,-4 1 0 16,4 0 1-16,3-6-5 15,-4-7 1-15,8 1-9 16,-7-1 0-16,-4-19-2 16,3-2 1-16</inkml:trace>
  <inkml:trace contextRef="#ctx0" brushRef="#br0" timeOffset="2342.6617">3457 6058 24 0,'0'-35'12'0,"4"4"-9"16,-4 19 20-16,-4-1-19 15,4 0 0-15,-7-2 3 16,4-1 0-16,-4 0-9 16,3 7 0-16,-3 3 6 15,0 9 0-15,3 6-3 16,-6 16 1-16,-11 19-2 0,3 22 1 16,7 31-1-1,1 23 0-15,-1 5 0 0,4 19 0 16,4 0 0-16,-4-9 1 15,7-6-1-15,3-10 0 16,11-6 0-16,7-22 1 16,1-16-1-16,16-15 0 15,-9-13-2-15,9-7 1 16,8-14-4-16,0-11 0 16,4-12-7-16,-1-9 1 15</inkml:trace>
  <inkml:trace contextRef="#ctx0" brushRef="#br0" timeOffset="2988.1217">4029 6256 22 0,'-11'-16'11'0,"8"-9"0"16,3 18 12-16,0 4-20 16,0 6 0-16,0 7 1 15,0 9 1-15,0 21-6 16,3 4 1-16,4 13 3 15,-7 9 1-15,0 9-2 16,4 13 0-16,3 3-1 16,-4-4 1-16,1-2-1 15,3-13 0-15,0 0-2 16,0-9 0-16,4-6-3 16,-8-7 0-16,8-13-6 0,-4-12 1 15,3-9-3-15,-3-13 1 16</inkml:trace>
  <inkml:trace contextRef="#ctx0" brushRef="#br0" timeOffset="3544.5244">4018 6607 30 0,'-14'-63'15'0,"14"-12"-13"0,11 50 26 15,-1-10-27-15,4 1 1 16,11-1 0-16,3 1 0 0,8 2-3 15,2 4 1-15,5 12 2 16,-5 10 0-16,-6 9-1 16,-4 13 0-16,-3 15 0 15,-4 10 1-15,-7 6-2 16,-10 16 1-16,-1-4-1 16,-6 10 1-16,-4-6-1 15,-4-3 0-15,1-1 0 16,3-5 0-16,0-14 0 15,3-2 1-15,1-13-1 16,3-6 0-16,0-10 0 16,7-9 1-16,3-6-1 15,4-6 0-15,-3-4 0 16,-1 0 0-16,12 4-1 16,-5 2 1-16,4 1-1 15,8 18 1-15,-5 7 0 16,1 6 0-16,0 6 0 0,-8 0 0 15,1 4 1-15,-14 5 0 16,-4 1 0-16,-4-7 1 16,-14 1 0-16,-3 2 1 15,-3-3 0-15,2-5 0 16,-2-1-1-16,-1-7 0 16,0-2 0-16,-10-6 0 15,10-4-2-15,4-6 1 16,3-3-5-16,1-7 1 15,6-2-4-15,8 2 1 0,6-5-4 16,4-1 0-16,4 0-5 16,7 1 1-16</inkml:trace>
  <inkml:trace contextRef="#ctx0" brushRef="#br0" timeOffset="4083.8967">4710 6886 35 0,'3'12'17'0,"15"13"-20"16,-8-9 30-16,4 3-25 15,1 9 0-15,-5 10 0 16,11 6 1-16,-10 6-4 0,-1 3 0 15,1 0 2-15,3 1 1 16,-7-7-2-16,0-6 1 16,-3-7 1-16,3-9 0 15,-14-6 1-15,7-13 1 16,-4-9-1-16,-6-16 1 16,3-3-1-16,0-9 1 15,3-7-2-15,4-12 1 16,4-6-2-16,-1-16 0 15,4-7-1-15,7 7 0 16,4 6-1-16,-7 7 1 0,10 9-1 16,-11 12 1-16,8 16-1 15,0 9 1-15,-1 13 0 16,1 10 0-16,-4-1 0 16,0 10 0-16,-3 9 0 15,-11 7 0-15,0-1 0 16,-11 1 1-16,0-1-1 15,1-2 1-15,-1-1-1 16,4-6 0-16,-3-3-2 16,-1-6 0-16,0-1-4 15,11-5 1-15,0-10-7 16,4 0 1-16,14-10-4 16,-4-2 1-16</inkml:trace>
  <inkml:trace contextRef="#ctx0" brushRef="#br0" timeOffset="4565.2446">5278 6782 31 0,'10'13'15'0,"1"46"-13"0,-1-33 26 15,-6 2-27-15,3 3 0 16,0 0 1-16,4 4 1 16,-1-7-3-16,4 0 0 15,0-2 2-15,4-5 0 16,7-5 1-16,-8-3 0 15,1-10-1-15,0-3 1 16,3-3-1-16,0-7 0 16,4 1 0-16,-8-1 0 0,8 7-1 15,-4 10 0-15,0 8-1 16,-3 7 0-16,0 10 0 16,-4 8 1-16,0 17-1 15,-4 6 0-15,1-1 0 16,-8 7 0-16,-3-6 0 15,-3-10 0-15,-8 1 0 16,-3-7 0-16,-3-4 0 16,-1-5 1-16,-7-10 0 15,1-6 0-15,2-9 0 16,-2-10 1-16,-1-9-1 16,4-10 1-16,3-3-1 15,8-3 1-15,-4-9-2 16,10-4 1-16,4-2-3 15,7-1 1-15,4-6-3 0,3 0 1 16,7 4-4-16,4-4 1 16,3-3-3-16,4 3 0 15,3 3-5-15,-3-6 1 16</inkml:trace>
  <inkml:trace contextRef="#ctx0" brushRef="#br0" timeOffset="4910.4891">5757 6362 29 0,'-14'-88'14'0,"7"35"-10"0,7 40 22 0,7-2-25 15,0 2 1-15,4 4 1 16,3 6 0-16,11 9-3 16,-1 10 0-16,8 18 2 15,0 16 1-15,7 4-1 16,-11 15 1-16,4 9 0 15,-8 19 0-15,1 4-1 16,-7 5 0-16,-8 1-1 16,-3-1 1-16,-7 1-1 15,-3 3 1-15,-1-16-2 16,-6-6 1-16,-4-4-1 16,-1-15 0-16,1-9-1 15,4-13 0-15,-1-6-3 16,1-13 0-16,3-6-6 15,7-13 0-15,7-2-4 16,7-11 1-16</inkml:trace>
  <inkml:trace contextRef="#ctx0" brushRef="#br0" timeOffset="5344.7916">6463 7159 28 0,'7'-22'14'0,"-4"3"-7"0,5 13 21 0,-1-1-26 16,3 4 0-16,4-3 1 16,0 0 1-16,1 6-5 15,-1 0 1-15,-4 6 2 16,1 3 1-16,-1 7-2 15,-3 3 1-15,0 3 0 16,-7 0 0-16,0 6-1 16,0 3 1-16,-3 4-1 15,-4 2 1-15,-4 4 0 16,1-3 0-16,-4-1-2 16,3 1 1-16,4-10 0 15,3-3 0-15,4-3 0 16,8-6 0-16,2 0 0 15,1-7 0-15,3-3 0 16,7-6 0-16,4-3 0 0,6-3 1 16,5 0-4-16,2-7 1 15,5 1-8-15,3-4 0 16,7 3-5-16,-4-12 0 16,-7-9-1-16,15-26 0 15</inkml:trace>
  <inkml:trace contextRef="#ctx0" brushRef="#br0" timeOffset="6066.3047">7468 5559 43 0,'-28'-6'21'0,"0"-3"-30"15,14 12 47-15,0 9-38 16,-8 13 0-16,-2 16 1 15,3 25 0-15,-4 16-1 16,0 18 0-16,8 25 1 16,2 4 0-16,5 9 0 15,10 0 0-15,10 0 0 16,8-10 0-16,7-8 0 16,7-20 0-16,3-9-1 15,4-10 1-15,7-8-1 16,-4-11 0-16,4-15 0 15,-7-9 0-15,-1-10-1 16,1-9 0-16,-4-6-3 16,4-7 0-16,0-3-8 0,0-9 0 15,-7-4-1-15,-1-9 1 16</inkml:trace>
  <inkml:trace contextRef="#ctx0" brushRef="#br0" timeOffset="13077.3048">6498 5371 27 0,'-7'-3'13'0,"21"-3"-2"0,-7 3 14 16,4-7-24-16,-1 4 1 15,5-3 0-15,-5-4 0 16,8 1-3-16,-1-4 1 16,8 3 0-16,0-2 1 15,0 2-6-15,3 1 1 16,-4-1-6-16,-2 0 0 16</inkml:trace>
  <inkml:trace contextRef="#ctx0" brushRef="#br0" timeOffset="13303.4725">6608 5007 29 0,'-15'4'14'0,"12"21"-9"16,3-13 21-16,0 7-24 15,0 9 0-15,0 13 2 16,0 3 1-16,0 0-7 15,0 6 1-15,3 3 3 16,1-6 1-16,7 0-4 16,3 0 1-16,7 0-12 15,7-3 1-15</inkml:trace>
  <inkml:trace contextRef="#ctx0" brushRef="#br0" timeOffset="14218.1167">7691 6077 31 0,'-18'-19'15'0,"7"13"-8"16,11 6 18-16,0 3-24 0,-3 3 0 15,3 13 1-15,3 9 1 16,1 13-3-16,-1 12 0 15,4 7 2-15,-3 3 0 16,0 6-1-16,-1-7 1 16,4 4-1-16,4 0 0 15,-1 0-2-15,4-7 0 16,0-2-4-16,1-13 1 16,-1-7-8-16,0-12 1 15</inkml:trace>
  <inkml:trace contextRef="#ctx0" brushRef="#br0" timeOffset="14759.5003">7687 6193 27 0,'-21'-44'13'0,"39"-3"-11"15,-15 31 17-15,11-6-17 16,7-3 0-16,11 3 2 15,7-3 0-15,7 9-5 16,3 7 0-16,8 9 3 16,-15 6 1-16,0 10-1 15,-10 6 0-15,-7 6-1 16,-11 10 0-16,-7 3 0 16,-7 6 0-16,0 0 0 15,-7 6 0-15,0-12-1 0,0-4 1 16,3-8-1-16,4-7 1 15,7-7 0-15,4-2 0 16,3-7-1-16,0-3 1 16,4-6-1-16,3-3 1 15,-4-4-1-15,5 7 1 16,-1 3-2-16,3 3 1 16,-2 7-1-16,-1 2 1 15,-4 7 0-15,-6 6 0 16,-7 3 0-16,-8 1 0 0,-3 2 1 15,-7-3 0-15,3 0 0 16,-6 4 1-16,-8-7 0 16,-3 0 0-16,-4-6 0 15,-3 0 0-15,3-10-1 16,4 0 1-16,3-5-2 16,0-4 1-16,8-7-5 15,3-2 1-15,7-4-5 16,7-2 0-16,14-1-6 15,7-3 1-15</inkml:trace>
  <inkml:trace contextRef="#ctx0" brushRef="#br0" timeOffset="15269.8749">8530 6168 28 0,'4'-16'14'0,"10"29"-10"0,-11-4 19 16,4 7-21-16,-3 9 1 16,7 12 1-16,-1 4 0 15,1 3-5-15,3 3 0 16,-4 3 3-16,1-3 0 16,0-6-1-16,-4 0 0 15,0-7 0-15,0-5 0 16,-4-7 0-16,1-10 0 0,-4-6 0 15,0-6 1-15,0-6-1 16,3-6 1-16,4-10 0 16,-3-10 0-16,-1-5-1 15,4-20 0-15,1-6-1 16,6-2 1-16,3 5-1 16,-3 4 0-16,4 2-1 15,0 13 0-15,-1 13 0 16,-3 13 0-16,1 8 0 15,-1 1 0-15,-7 9 0 16,0 10 1-16,-7 6 0 16,-4 6 0-16,-3 0 0 15,-3 9 0-15,3 7 0 16,-8-7 1 0,-2 4-3-1,6-7 1-15,1-9-4 0,6-6 0 16,4-3-6-16,7-7 1 15,4-6-2-15,3-6 1 16</inkml:trace>
  <inkml:trace contextRef="#ctx0" brushRef="#br0" timeOffset="15705.1795">9010 6202 25 0,'11'-3'12'0,"6"34"-8"0,-10-21 23 15,4 9-25-15,-1-1 0 16,5 4 1-16,2 0 1 15,4-3-4-15,4-6 0 16,-4-4 3-16,7 1 1 0,-3-7-1 16,0-6 1-16,-4-7-1 15,-3-2 0-15,-1-4-1 16,1 7 0-16,0 5-1 16,-1 11 1-16,1 8-2 15,-1 14 0-15,1 8 0 16,-4 13 0-16,-3 1 0 15,-4 11 0-15,0 1 0 16,-4 3 1-16,1 0-1 16,-4-7 0-16,-4-5 0 15,-6-4 1-15,-1-13-1 16,-3-2 1-16,-4-10-1 16,4-6 0-16,-3-13 1 15,-4-6 0-15,-1-6 0 16,1-13 0-16,0-16-1 15,7-2 1-15,3-10-1 0,11-3 0 16,4 3-2-16,6 3 0 16,8 3-2-16,0-3 0 15,3 6-3-15,7 1 0 16,7 2-7-16,8 1 1 16</inkml:trace>
  <inkml:trace contextRef="#ctx0" brushRef="#br0" timeOffset="16094.4462">9828 5406 28 0,'-10'-44'14'0,"13"-9"-10"16,4 43 18-16,4 1-21 15,0 9 1-15,-1 6 1 16,8 7 0-16,3 8-3 16,14 23 0-16,-3 0 2 15,3 16 1-15,1 25-1 16,-5 12 0-16,-2 0 0 16,-5 13 0-16,-10 9-1 15,-3-3 0-15,-8-3-1 16,-3-10 1-16,-3-6-1 15,-8-9 1-15,-3 0-1 16,0-13 1-16,-4-9 0 0,1-16 0 16,-1-9-1-16,1-10 1 15,2-12-4-15,-2-16 1 16,3-15-8-16,0-4 1 16,10-12-4-16,4-10 0 15</inkml:trace>
  <inkml:trace contextRef="#ctx0" brushRef="#br0" timeOffset="16424.6818">10439 5033 42 0,'3'-10'21'0,"47"-9"-27"16,-29 16 42-16,11 0-35 15,10-3 0-15,11-4 0 16,7-5 1-16,0-1-3 15,0-6 0-15,7 0 0 16,7 0 0-16,0 0-10 0,7-3 1 16,-7-6-2-16,-7-4 0 15</inkml:trace>
  <inkml:trace contextRef="#ctx0" brushRef="#br0" timeOffset="21649.3898">5789 5089 27 0,'-7'-22'13'0,"4"-9"-6"0,3 24 18 16,0-2-21-16,0 3 0 0,0-1 1 15,0-2 0-15,3 0-7 16,4 2 0-16,4-5 5 16,6 2 0-16,1 1-2 15,3 0 0-15,7-1-1 16,8 4 1-16,-8 3-1 15,-3 3 1-15,-4 3-1 16,-4 9 0-16,-3 1 0 16,-3 6 1-16,-7 12-1 15,-1 4 1 1,-17 40-1 0,0-12 0-16,0-7 0 15,0-6 1-15,3-9-1 16,4-3 1-16,3-10 0 15,4-3 0-15,8-9-1 0,6-7 0 16,-4-6 0-16,4-3 0 16,0-3-1-16,4-3 0 15,3 0 0-15,0 2 1 16,1-2 0-16,-1 9 0 16,0 4-1-16,-3 5 1 15,-4 7 0-15,-4 0 0 16,-6 3 0-16,-4 6 0 15,-4 3 0-15,-3-3 1 16,-3 7 0-16,-1 3 0 16,-3-4 0-16,-4 1 0 0,1-7 1 15,3-3 0-15,-4-6-1 16,-3 0 0-16,0-1 0 16,-4-8 1-16,0-1-1 15,0 1 0-15,4-7-2 16,-3 0 0-16,6 3-7 15,-3-3 0-15,10 7-6 16,1-10 0-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9:48.472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670 323 30 0,'-14'-19'15'0,"0"-13"-4"0,14 23 16 0,-4-4-24 15,1-2 0-15,-1 2 2 16,1-2 1-16,-1 8-8 16,4 14 1-16,4-1 4 15,6 13 1-15,1 12-1 16,3 10 0-16,-3 6-2 16,-1 6 1-16,1 7-1 15,-1 12 1-15,-3 0-1 16,1 0 0-16,-5-6-1 15,1 0 1-15,-1-4-3 16,1-5 1-16,3-10-3 16,0-6 0-16,3-7-4 15,4-15 0-15,4-3-7 16,7-10 0-16</inkml:trace>
  <inkml:trace contextRef="#ctx0" brushRef="#br0" timeOffset="450.3299">14326 423 29 0,'4'-22'14'0,"6"0"-8"0,-6 19 19 16,-4 3-23-16,0 0 0 15,0 0 1-15,-4 12 1 16,-3 10-4-16,-3 7 0 0,-4 5 3 15,-7 4 0-15,-8 9-1 16,-10 6 0-16,1 0-1 16,-5-2 1-16,1-8-1 15,-4-5 1-15,0-3 0 16,4-7 0-16,7-3-1 16,-1-6 1-16,12-13-1 15,-1 0 1-15,7-6-1 16,4-3 1-16,7-3-2 15,4 3 1-15,3-7-1 16,7 10 0-16,7 3-1 16,3 7 1-16,12-1-1 15,-1 13 1-15,7 0-1 16,-3 0 1-16,7 6 0 16,0-12 0-16,3 0-1 15,0-1 1-15,-3 1-4 16,0-13 0-16,3 3-6 15,1-2 1-15,-1-1-5 0,0-6 0 16</inkml:trace>
  <inkml:trace contextRef="#ctx0" brushRef="#br0" timeOffset="691.4889">14750 793 44 0,'-7'-6'22'0,"14"43"-28"0,-4-21 42 0,-3-3-34 16,4 8 0-16,-1 8 1 16,1-4 0-16,-1-3-4 15,4 6 0-15,0-6 3 16,4-3 0-16,0-4-4 16,-4-5 1-16,0-1-4 15,0 1 0-15,3-17-6 16,8-5 1-16,0-7-3 15,-1-6 0-15</inkml:trace>
  <inkml:trace contextRef="#ctx0" brushRef="#br0" timeOffset="826.5846">14940 548 48 0,'-3'-18'24'0,"-8"-11"-31"16,11 23 48-16,-7 3-42 15,3-3 1-15,1 3 0 16,3 6 0-16,3 3-6 0,12 3 1 15,2 7-8-15,4-7 0 16</inkml:trace>
  <inkml:trace contextRef="#ctx0" brushRef="#br0" timeOffset="2101.4885">15219 787 40 0,'-11'-19'20'0,"-3"19"-21"0,11 0 30 0,-1 9-28 16,1 1 0-16,3 2 1 16,0 10 0-16,0 0-2 15,3 3 0-15,1 10 2 16,3-1 1-16,-4-2-1 15,1-7 0-15,-1 0-1 16,1-3 1-16,-1-7-1 16,1 1 1-16,3-10-1 15,0-3 1-15,0 1-1 16,4-4 0-16,3-10 0 16,0-2 0-16,3-17 0 15,1 4 0-15,0-9-1 16,-1-4 0-16,5-6 0 15,2 0 0-15,8 10 0 16,-7 12 0-16,-1 16-1 0,1 6 1 16,-4 6-1-1,0 13 1-15,-3 0 0 0,-4-1 0 16,0 7 0-16,-7 10 0 16,0 3 0-16,-3-13 1 15,-4 3-1-15,0-3 1 16,3 3-2-16,1-9 0 15,7 0-5-15,-1-3 1 16,4-4-9-16,4-6 0 16,7-3-1-16,3-6 1 15</inkml:trace>
  <inkml:trace contextRef="#ctx0" brushRef="#br0" timeOffset="2551.807">16034 793 44 0,'-11'-13'22'0,"4"23"-32"16,7-4 45-16,4 4-34 15,3 5 0-15,3-5 0 16,8-1 1 0,21 0-1-1,0-2 0-15,3-4 1 16,-3-6 0-16,-1-4 0 15,-2-2 0-15,-4-7-1 0,-8 4 1 16,-6-4-2 0,-4-3 1-16,-11 4-1 0,-6-1 1 15,-11 3-1-15,-7 4 1 16,-11 9-1-16,-7 0 0 16,-3 6 0-16,-4 13 0 15,4 9 0-15,3 7 0 16,7-1-1-16,7 16 1 15,8-9 0-15,6 0 0 16,11 0 0-16,7-4 0 16,11-5 0-16,10-4 1 0,11-6-1 15,3-6 0-15,8-10-1 16,2-6 1-16,-2-3-5 16,-1-10 1-16,1 4-8 15,6-10 0-15,-3-9-2 16,-4-4 1-16</inkml:trace>
  <inkml:trace contextRef="#ctx0" brushRef="#br0" timeOffset="2820.9983">17022 341 42 0,'0'-28'21'0,"3"9"-25"16,-3 19 41-16,-3 4-34 15,3 5 1-15,0 7 1 16,0 9 1-16,0 3-8 16,0 10 1-16,3 5 4 0,-3 8 1 15,0 5-3-15,0 7 1 16,4-4-1-16,3-5 0 16,0-7-2-16,0-3 1 15,0-1-4-15,0 1 0 16,0-6-6-16,0-13 0 15,0 3-5-15,4-12 0 16</inkml:trace>
  <inkml:trace contextRef="#ctx0" brushRef="#br0" timeOffset="3182.2545">16849 812 43 0,'-21'-6'21'0,"45"-1"-24"15,-13 1 37-15,3 0-31 16,11 6 1-16,3-7 1 16,4 4 1-16,6-6-8 15,12 9 0-15,3 0 5 16,3 0 0-16,-3 0-2 16,3 0 0-16,1-6-1 15,-4 6 1-15,-11 0-1 16,-3 6 0-16,-7 6 0 15,-4 4 0-15,-3 9 0 16,-4-3 1-16,-4 9-1 16,-2 1 0-16,-5 9 0 15,-3-13 1-15,0 0-1 0,-3 3 1 16,-1-2-2-16,4-4 1 16,0-6-4-16,0-1 0 15,4-8-5-15,3-10 0 16,0-10-6-16,0 1 0 15</inkml:trace>
  <inkml:trace contextRef="#ctx0" brushRef="#br0" timeOffset="3333.3632">17741 614 45 0,'-7'-41'22'0,"4"23"-28"16,3 11 39-16,0 4-33 15,0 3 0-15,0 0-1 16,7 0 1-16,0 0-3 15,3 10 1-15,4-1-10 16,4 16 1-16</inkml:trace>
  <inkml:trace contextRef="#ctx0" brushRef="#br0" timeOffset="3663.598">18330 812 44 0,'-17'-32'22'0,"-29"4"-23"0,32 19 34 15,-4 3-30-15,-3 6 0 16,0 9 1-16,-7 3 0 16,-1 7-6-16,-6 3 1 15,7 3 3-15,0 4 1 16,3-4-2-16,7 9 0 15,11 1 0-15,14-7 0 16,7 0-1-16,-3-6 1 16,17-9-1-16,7 2 1 15,11-12-3-15,11 4 1 0,3-7-4 16,7-10 0 0,3-5-6-16,1-1 1 0,-1-3-5 15,-3-3 1-15</inkml:trace>
  <inkml:trace contextRef="#ctx0" brushRef="#br0" timeOffset="4098.9055">19512 467 42 0,'4'-25'21'0,"-8"12"-24"16,-3 7 39-16,-7 6-32 15,-7 6 0-15,-11 4 1 16,-10 5 0-16,6 4-7 16,-2 9 0-16,-5-3 5 0,1 7 0 15,3-1-3-15,7-9 1 16,8 9-1-16,6-2 1 16,8-4-1-16,13-6 1 15,11-7-1-15,4 1 0 16,3-4 0-16,11 0 0 15,10-9-1-15,11 4 1 16,3 2 0-16,-3-3 0 16,4 6-1-16,-8 1 1 15,-7 2 0-15,-6 1 0 16,-12 3 0-16,-13-1 0 16,-11-2 1-16,-11 2 0 0,-6 4 0 15,-8-3 0-15,-10 3 0 16,-4 0 0-16,-3-7-5 15,-4 10 1-15,7 0-8 16,0-3 1-16,-7 3-5 16,-3-3 0-16</inkml:trace>
  <inkml:trace contextRef="#ctx0" brushRef="#br0" timeOffset="4983.5329">13882 1426 36 0,'-53'-12'18'0,"14"9"-21"16,32-4 28-16,0 7-24 16,0-3 1-16,0 3 2 15,3-6 0-15,1 0-4 16,-1 3 0-16,4 3 3 15,0 0 1-15,11 0-1 16,10 0 0-16,11 0-1 16,7 3 1-16,6 0-2 15,12 6 1-15,6-9-1 16,4 3 0-16,15 4-1 0,13-7 0 16,14 9 0-16,4-9 1 15,14 0-1-15,11 3 1 16,6 0-1-16,12-6 0 15,9 6 0-15,5 1 0 16,10-4 0-16,3 3 0 16,4 0 0-16,7-3 1 15,7 3-1-15,-7-6 1 16,7 3-1-16,7 0 1 16,-7-3-1-16,1 0 1 0,-5-1-1 15,1-2 1-15,-4-3-1 16,-7-1 0-16,-4-2 0 15,-3-1 1-15,-7-2-1 16,-18 2 0-16,7-12 0 16,-13 6 1-16,-5 3-1 15,-24-2 1-15,-3-1-1 16,-8 3 0-16,-3 4 0 16,-15-4 0-16,-16 3 0 15,-5 7 1-15,-13-10-2 16,-8 13 1-16,-10-3-1 15,-8 6 1-15,-6 0-4 16,-4 0 1-16,-7 6-8 16,1-3 0-16,-12 13-4 15,-3-16 1-15</inkml:trace>
  <inkml:trace contextRef="#ctx0" brushRef="#br0" timeOffset="12702.0117">1693 2295 19 0,'-7'-9'9'0,"7"-10"-1"15,0 13 9-15,0-1-13 16,-7 4 1-16,4 0 3 16,3 0 0-16,-7 3-10 15,3 0 1-15,-3 6 6 16,4 7 1-16,3 9-3 15,0 3 0-15,0 19 0 16,0 12 0-16,0 4-1 16,0 2 1-16,0 7-1 15,0 3 0-15,0 7-1 16,0-4 1-16,3-6-2 16,4 0 1-16,4-6-2 15,-8-10 1-15,11-3-4 16,-3-12 0-16,0-10-6 0,3-6 1 15,3-9-5-15,-6-7 0 16</inkml:trace>
  <inkml:trace contextRef="#ctx0" brushRef="#br0" timeOffset="13271.4152">1556 2721 29 0,'-18'-43'14'0,"4"-11"-8"0,14 39 22 0,-7-4-27 16,7-9 0-16,7-4 1 15,4-5 1-15,-1-1-4 16,11-3 1-16,1-3 2 16,6 7 0-16,0 5-1 15,4 10 0-15,7 4 0 16,3 5 0-16,-3 4-1 15,-1 15 1-15,1 13-1 16,-3 12 1-16,-8 13-1 16,-7 12 0-16,-10 1 0 15,-11 6 1-15,-4-7 0 16,-7 0 0-16,1 4-1 16,-11-10 1-16,-4-3 0 15,0-6 1-15,-3-3-1 16,7-7 1-16,3-9-1 15,-3-10 1-15,0-5 0 0,3-7 0 16,8-7-1-16,-1-2 0 16,1-4-1-16,10 1 0 15,-8 3 0-15,16 2 0 16,-5 10-1-16,8 4 0 16,6 5 1-16,1 10 0 15,7 0-1-15,-1 6 1 16,1-6 0-16,3 0 0 15,11-6 0-15,-11 3 1 16,4-10-1-16,0 1 0 0,-4-7-1 16,0-6 1-16,-3-1-4 15,0 4 1-15,-4-9-8 16,0 3 1-16,7-4-4 16,-7-2 1-16</inkml:trace>
  <inkml:trace contextRef="#ctx0" brushRef="#br0" timeOffset="18269.9627">2420 2003 25 0,'-7'-3'12'0,"-4"-38"-6"16,4 35 22 0,4-16-24-1,-4 0 0-15,7 0 0 16,0 0 1-16,10 0-7 15,-3 1 1-15,4-5 3 16,7 1 1-16,-8 13-2 16,4-4 0-16,4 10-1 15,0 9 1-15,3 6-1 16,-7 10 1-16,0 9-1 16,-3 13 1-16,-11 6-1 15,0 0 1-15,-11 7-1 16,-7-7 1-16,1 0-1 0,-4-3 0 15,-1-4 0-15,1-2 0 16,0-7 1-16,3-6 0 16,-3-3 0-16,4-6 0 15,6-3 0-15,0-7 1 16,4-6-1-16,4 0 0 16,3-10-1-16,0 4 0 15,3-3 0-15,8-1 0 16,14 4 0-16,-1 3 0 15,-2 0-1-15,13 3 1 16,-3 0-1-16,6 3 0 0,1 0 0 16,0-3 0-16,-7 0-3 15,7 0 1-15,-8 0-5 16,8-3 0-16,0 3-4 16,-7 0 0-16</inkml:trace>
  <inkml:trace contextRef="#ctx0" brushRef="#br0" timeOffset="18618.2098">2939 2072 34 0,'3'-6'17'0,"25"22"-18"0,-21-16 28 16,8-3-26-16,6 3 1 16,7 0 0-16,0 0 0 15,11-10-3-15,-7 10 1 16,-1-3 1-16,-2 0 1 15,-1 3-1-15,0 0 0 16,4 0-3-16,-11 3 1 0,7-3-7 16,-7 0 0-16,-6 3-3 15,-1-3 1-15</inkml:trace>
  <inkml:trace contextRef="#ctx0" brushRef="#br0" timeOffset="18856.3855">3217 1862 35 0,'-24'-9'17'0,"20"31"-20"16,4-13 32-16,0 13-27 16,0 0 1-16,-7 6 1 15,4 10 1-15,-5 3-6 16,5 6 0-16,3 0 3 15,0 6 1-15,3 7-2 0,5-4 0 16,2-3-4-16,4 1 0 16,4-7-9-16,3-6 0 15</inkml:trace>
  <inkml:trace contextRef="#ctx0" brushRef="#br0" timeOffset="20118.2791">4314 2772 22 0,'-7'-3'11'0,"4"-1"-2"16,3 4 8-16,0-3-14 15,0 3 1-15,0-3 1 16,0 3 0-16,0 0-6 15,0 0 0-15,0 0 4 16,3 0 1-16,4-6-2 16,4 6 0-16,0-3-1 15,-1 0 1-15,1-1-1 16,-1 1 0-16,8-3 0 16,3 0 0-16,0-1-1 15,4 1 1-15,7 0-1 16,-4 0 1-16,4-1-1 15,7-2 0-15,-4 3 0 16,4 3 0-16,-1-1 0 0,1 4 0 16,0-6 0-16,0 6 0 15,-7 0 0-15,6 0 0 16,8-3 0-16,0 3 0 16,0 0 0-16,0 3 0 15,3 7 0-15,4-7 1 16,0 3-1-16,4 3 0 15,-8-5-1-15,4-1 1 16,10-3 0-16,1 0 0 16,3 0 0-16,7 3 0 0,-7-3 0 15,7 3 0 1,-3-3 0-16,6 0 0 0,1-3 0 16,3 0 0-16,4 0 0 15,3 6 0-15,-7-10 0 16,7 7 0-16,0-6 0 15,1 3 0-15,6 0 0 16,0 0 0-16,-10 0 0 16,6-1 0-16,1-2 0 15,3 6 0-15,1 0 0 16,-8 6 0-16,-3-6 0 16,-1 0 0-16,1-6 0 15,0 6 0-15,-1 0 0 16,1 0 0-16,0 6 0 15,-18-6 0-15,3-6 0 16,-3 6 0-16,0 0 0 0,-3 0 0 16,-4 0 0-16,0 6 0 15,0-2 0-15,-7-4 1 16,-8 3-1-16,-2-3 0 16,-4 0-1-16,-8 0 1 15,-2 0 0-15,-5 0 1 16,-3 0-1-16,-3 0 1 15,-4 0-3-15,-3 0 1 16,-1 0-4-16,1 0 1 16,-1 0-8-16,1-3 0 15,0 3 0-15,-1-4 1 0</inkml:trace>
  <inkml:trace contextRef="#ctx0" brushRef="#br0" timeOffset="20613.6261">8915 2411 30 0,'-11'0'15'0,"11"0"-17"15,0 0 30-15,0 3-26 16,7 3 0-16,-3 1 2 15,3-4 0-15,3 6-5 16,4 1 0-16,1-1 4 0,2 0 0 16,4 1-1-16,1-4 0 15,-1 4-1-15,3-4 0 16,1 3-1-16,3 1 1 16,1-1-1-16,-5-3 0 15,1 4 0-15,0-1 0 16,-4 1 0-16,0-1 0 15,-3 0 0-15,-4-2 0 16,-4 2 0-16,-3 0 0 16,-3 1 0-16,-4 2 1 15,-7 4-1-15,-11-3 1 0,-7 5 0 16,-6 4 1-16,-5-9-1 16,-9-1 1-16,-5 1-1 15,-3 0 0-15,4-1 0 16,3 4 1-16,4-4-2 15,3-2 1-15,7-1-4 16,4-3 0-16,7 1-6 16,7-1 0-16,3-3-5 15,8-3 1-15</inkml:trace>
  <inkml:trace contextRef="#ctx0" brushRef="#br0" timeOffset="21889.545">6470 2038 39 0,'-7'-6'19'0,"-7"-10"-20"15,10 10 34-15,1-4-32 0,3 10 1 16,0 0 0-16,0 0 0 16,0 7-3-16,3 2 1 15,4 3 2-15,4 4 0 16,-1 6 0-16,1 6 0 15,0-6 0-15,-1 3 0 16,-3 4-1-16,0-7 1 16,-3 3-1-16,-1-3 0 15,-3-4 0-15,0-2 0 16,0-3 0-16,0-1 0 16,-3-2 0-16,3-4 0 15,-4-6 0-15,4-6 0 0,0-4 0 16,4-2 0-16,3-10-1 15,4 0 1-15,-1-7-1 16,1-2 1-16,3 0-1 16,3-4 1-16,8 4-2 15,3-7 1-15,8 10 0 16,-1 9 0-16,0 10-1 16,0-4 1-16,-3 10 0 15,0 9 0-15,-4 4 0 16,4-1 0-16,-11-2 0 15,-7 5 0-15,0 1-1 16,-3-4 1-16,-1 4-2 16,-2-4 0-16,-1-6-5 15,0 10 1-15,0-7-8 16,7 3 1-16,-4-9-2 16,-3-6 0-16</inkml:trace>
  <inkml:trace contextRef="#ctx0" brushRef="#br0" timeOffset="23374.5871">10227 2348 27 0,'-18'-25'13'0,"15"-12"-7"0,3 21 23 15,0 0-25-15,-4 4 0 0,1 2 3 16,-1-5 1-16,1 5-9 15,-1 1 0-15,1 9 5 16,-1 3 1-16,1 0-2 16,-1 13 0-16,1 9-1 15,3 16 1-15,0 3-2 16,0 15 0-16,0 1 0 16,0 6 0-16,0-1 0 15,0-2 0-15,0 9-1 16,3-6 1-16,1-3-1 15,-1-4 1-15,1-5-2 16,3-7 1-16,-4-7-4 16,1-8 1-16,6-7-6 15,-3-9 1-15,4-4-8 16,0-6 1-16</inkml:trace>
  <inkml:trace contextRef="#ctx0" brushRef="#br0" timeOffset="23990.0294">9977 2254 24 0,'-36'-28'12'16,"15"9"-2"-16,21 13 12 0,0-7-20 16,0-2 1-16,7-4 0 15,4-3 1-15,3-3-5 16,11-3 0-16,10-7 3 16,7 7 1-16,8 6-2 15,6 9 1-15,4 4-1 16,-11 3 0-16,1 6 0 15,-4 12 0-15,-4 4-1 16,-7 12 0-16,-14 7 0 16,-10 15 0-16,-11 13 0 15,-7 9 1-15,-4 6-1 16,-10 4 0-16,-14-13 1 16,-4-10 0-16,0-2-1 15,0-10 1-15,1-3-1 16,2-10 1-16,5-9-1 0,6-9 1 15,4-7 0 1,7-9 1-16,7 0-1 0,3-3 0 16,8-9 0-16,3-1 0 15,3 4-1-15,4-1 0 16,8 7-1-16,2 6 0 16,4 3 0-16,1 4 0 15,-1 2 0-15,0 4 0 16,0 3 0-16,-3-3 1 15,0-1-1-15,-1 1 1 16,8-3-4-16,0-1 1 0,0 1-9 16,3-7 0-16</inkml:trace>
  <inkml:trace contextRef="#ctx0" brushRef="#br0" timeOffset="25807.318">10844 1890 25 0,'-3'-15'12'0,"-8"-7"-1"0,11 12 12 0,0 1-21 16,0 0 1-16,7-4 1 16,0 1 0-16,4-4-5 15,7 0 1-15,-1-3 3 16,8 7 0-16,-7 2-1 15,-4 1 0-15,3 9-1 16,1 6 0-16,0 7 0 16,-4 9 0-16,-4 3-1 15,-6 13 0-15,-4 2 0 16,-4 4 0-16,-3-3 0 16,-3 12 1-16,-8-12-1 15,-3 0 0-15,-4-4 0 16,-3-2 0-16,-4-4 0 15,8-3 1-15,2-6-1 16,5-3 0-16,3-6 0 0,3-4 1 16,4-6-1-16,10 4 1 15,12-7-1-15,6 0 0 16,7 0 0-16,0 0 0 16,4-7-1-16,0 7 0 15,3-3-5-15,7-3 1 16,4 3-7-16,0 0 0 15</inkml:trace>
  <inkml:trace contextRef="#ctx0" brushRef="#br0" timeOffset="26063.4986">11356 2101 37 0,'0'-16'18'0,"28"25"-16"16,-17-12 26-16,3 0-27 15,11 0 0-15,-1 0 0 16,1-7 1-16,3 7-3 16,0 0 1-16,4 3 0 15,0-3 0-15,0 3-5 16,-4-6 1-16,-3 3-7 15,-4 3 0-15</inkml:trace>
  <inkml:trace contextRef="#ctx0" brushRef="#br0" timeOffset="26287.6589">11585 1878 34 0,'-21'9'17'0,"7"-6"-15"0,10 4 26 15,4 5-26-15,-3 10 0 16,3 3 2-16,0 0 0 16,3 4-6-16,-3 5 1 15,0 4 3-15,4-4 1 0,3 1-4 16,4-1 0-16,6 1-10 16,4-7 1-16,4 0-2 15,0-6 1-15</inkml:trace>
  <inkml:trace contextRef="#ctx0" brushRef="#br0" timeOffset="26632.9001">12397 1668 40 0,'0'-3'20'0,"-4"-7"-26"0,4 13 39 16,-7 7-32-16,-4 6 1 15,-3 5 1-15,-7-2 1 16,0 6-5-16,-4 10 1 15,1-4 2-15,2 4 1 16,1-7-2-16,4 0 1 16,3-3-3-16,3-3 0 15,4-6-5-15,0-4 0 16,3 1-7-16,4-7 0 0</inkml:trace>
  <inkml:trace contextRef="#ctx0" brushRef="#br0" timeOffset="26874.0817">12125 1655 36 0,'-7'-3'18'0,"14"6"-17"16,-7-3 27-16,7 13-26 16,0 6 1-16,4 3 2 15,-1 0 0-15,4 9-6 16,0 7 0-16,1-1 4 15,2 1 0-15,1-10-2 16,0 7 0-16,-1-7-2 16,1-3 0-16,-4 0-4 0,0-3 0 15,0-6-8 1,-3-7 0-16</inkml:trace>
  <inkml:trace contextRef="#ctx0" brushRef="#br0" timeOffset="27143.2664">12023 1931 31 0,'-32'-3'15'0,"11"-13"-7"0,21 13 20 0,-4 3-26 16,4 0 0-16,4 3 2 15,3 1 0 1,21 8-3-1,4-2 0-15,3-1 2 16,7-6 1-16,1 3-1 16,3 1 0-16,-4-4-2 15,4 3 0-15,0-6-9 16,0 9 1-16,3-5-7 16,-10-4 1-16</inkml:trace>
  <inkml:trace contextRef="#ctx0" brushRef="#br0" timeOffset="35189.9728">9197 3465 20 0,'-4'0'10'0,"1"-7"-2"0,3 7 6 16,-4 0-13-16,1 0 1 15,-4-3 2-15,3 3 1 0,-3 0-5 16,0-3 0-16,0 0 3 15,0 0 1-15,0 3-1 16,0 0 1-16,0 0-3 16,0 0 1-16,-4 0-1 15,1 0 1-15,-1 0-2 16,-3 0 1-16,0 3-1 16,0-3 0-16,0 3 0 15,-1 0 0-15,-2-3 0 16,-1 3 0-16,1-3 0 15,-1 4 1-15,0-4-1 16,-3 0 0-16,3 0 0 16,4 0 0-16,0 0 0 15,0 3 0-15,4-3 0 16,-8 3 0-16,0-3 0 16,1 0 0-16,-1 3 0 15,0-3 0-15,1 0 0 0,-4 0 0 16,-4 0 0-16,0 0 0 15,4-3 0-15,0 0 1 16,0 0-1-16,0-1 0 16,-4 1 0-16,0 0 0 15,-3 0 0-15,0 0 0 16,-1 0 0-16,1 0 0 16,-4-1 0-16,4 4 0 15,4-3 0-15,-1 3 0 16,-3-3 0-16,-1 0 0 0,1-3 0 15,-7 3 1-15,-4-4-1 16,0 1 0-16,-3 0 0 16,0 0 0-16,-8-1 0 15,1 1 0-15,-1 3 0 16,1 3 0-16,-4-3 0 16,-10-4 0-16,3 1 0 15,-7 3 0-15,-4 3 0 16,-3 0 0-16,0 3 0 15,0-3 0-15,-7 0 0 16,0 0 0-16,-8 0 0 16,1 0 0-16,0 3 0 15,3 0 0-15,-6-3 0 16,-1 0 0-16,-3 0 0 16,-4 4 0-16,14-1 0 15,-3-3 1-15,0 0-1 16,-4 0 0-16,-3 0 0 0,-4 3 0 15,14 3 0-15,1-3 0 16,-4 0 0-16,3-3 0 16,0 0 0-16,-3 4 0 15,7-1-1-15,10 0 1 16,-3-3 0-16,7 0 0 16,0 0 0-16,4 0 0 15,-1 0-1-15,4 0 1 16,0 0 0-16,4 0 0 15,6 0 0-15,5 0 0 16,6 3 0-16,3 0 0 0,8-3 0 16,0 0 0-16,7 0 0 15,0 0 0-15,-4 0 0 16,11 0 0-16,3 3 0 16,4 0 0-16,0 0-2 15,4 1 0-15,-1-1-3 16,1 3 1-16,3 0-7 15,0 4 0-15</inkml:trace>
  <inkml:trace contextRef="#ctx0" brushRef="#br0" timeOffset="35775.3922">4533 3160 34 0,'-21'-3'17'0,"3"-3"-16"0,11 6 27 16,4 0-27-16,-8 6 0 0,1 1 1 16,-8 5 1-16,4 1-4 15,-4 12 1-15,-6-3 2 16,2 0 0-16,1 3-1 16,-3 3 0-16,-1 0-1 15,0 0 1-15,8-2-1 16,-5-5 1-16,1 1-1 15,7 0 0-15,3 0 0 16,1-3 0-16,3 0 0 16,0-3 1-16,3-1-1 15,4-2 1-15,7 3-1 16,11-4 0-16,-4 1 0 16,7-1 1-16,4 1 0 15,3-4 0-15,4-3 0 16,-11 1 0-16,7-1 0 0,1-3 0 15,2 0 0-15,-3 0 0 16,-3 0-1-16,-4 1 1 16,1-4 0-16,2 3 0 15,-10-3-4-15,4 3 1 16,0 0-9-16,3 6 0 16,-7-5-3-16,11-4 1 15</inkml:trace>
  <inkml:trace contextRef="#ctx0" brushRef="#br0" timeOffset="40685.9059">6537 3722 30 0,'4'-3'15'0,"-4"-7"-7"0,0 10 19 15,0 0-26-15,0 0 1 16,0 0 0-16,0 7 0 16,-4-1-3-16,4 0 1 15,0 10 1-15,0 6 1 16,-4-3-1-16,1 6 1 16,-1 6-1-16,4 7 0 15,-3 2 0-15,3 20 1 16,0-4 0-16,0 1 0 0,0-4-1 15,0 4 0-15,0-10 0 16,0-10 0-16,0-2 0 16,3-4 0-16,-3-6-1 15,4-6 1-15,-1-3-1 16,5-4 1-16,-5-6-1 16,4-2 1-16,0-4-1 15,0 0 1-15,0-7-1 16,4-5 0-16,-1-1 0 15,5-6 1-15,2-2-1 16,4 2 0-16,1-6 0 16,2 0 0-16,1 3 0 15,0-4 0-15,-4 8 0 16,0 2 0-16,-3 0-1 16,-1 7 1-16,-3 3-4 15,0 2 1-15,-3 4-5 0,3 4 0 16,-3 2-6-16,-8 0 1 15</inkml:trace>
  <inkml:trace contextRef="#ctx0" brushRef="#br0" timeOffset="40926.0825">6745 4305 35 0,'-10'9'17'0,"6"10"-17"0,4-9 27 0,0 2-26 16,4 4 0-16,3-4 1 16,0 4 1-16,7 3-4 15,0 0 1-15,4-4 1 16,-1 4 0-16,1-6-1 16,-4-1 0-16,4 1-10 15,3-4 1-15,3-2-2 16,-2-4 0-16</inkml:trace>
  <inkml:trace contextRef="#ctx0" brushRef="#br0" timeOffset="50383.789">7419 4371 21 0,'3'-13'10'0,"-3"-5"-4"0,0 11 11 15,0 7-16-15,4-6 1 16,-4 0 2-16,0-1 1 16,0 7-6-16,0 0 1 0,0-6 3 15,0 6 0-15,0 0 0 16,0 0 0-16,0-6-1 15,0 6 1-15,-4 0-1 16,1 3 0-16,-8 3 0 16,-6 10 0-16,-4 6-1 15,-4-6 1-15,-3 2-1 16,-1 8 0-16,1 2-1 16,7 3 1-16,3-6-1 15,1-3 1-15,6 0-1 16,1 0 1-16,3-6-2 15,-1-1 1-15,8-2-1 16,8-7 1-16,2-3-1 16,8-3 1-16,3 0-1 15,0-3 1-15,4 3 0 16,-4 0 1-16,-3 3 0 0,-1 4 1 16,-6 2 0-16,-4 4 1 15,-4 2 0-15,-6 1 0 16,-4 0-1-16,0 2 1 15,-4 1-2-15,1-3 1 16,-5 3-2-16,1 0 1 16,0-4-3-16,0 7 1 15,4-3-7-15,-1 0 1 16,7 0-8-16,4 6 1 16</inkml:trace>
  <inkml:trace contextRef="#ctx0" brushRef="#br0" timeOffset="53747.1765">13014 3051 35 0,'0'-10'17'0,"-4"7"-13"0,4-3 18 16,0 6-21-16,8-6 0 16,-1 3 1-16,0-4 1 15,3 1-4-15,1-7 1 16,-1 7 1-16,4 6 1 16,1-6-1-16,2 6 1 15,1-3-1-15,-8 0 0 16,5-4-1-16,2-2 1 15,1 3-1-15,7-4 1 0,3 4-1 16,4 0 0 0,3-1 0-16,0 4 0 0,0 0 0 15,-3 0 0-15,7 3 0 16,0 0 1-16,0-3-1 16,3 3 0-16,-3 0 0 15,-4-3 0-15,4 0 0 16,7 3 0-16,3-4 0 15,0 1 0-15,1 0 0 16,3 0 0-16,0 0 0 16,3 0 0-16,-3 0 0 15,-4 0 0-15,4-4 0 16,4 1 0-16,3 0 0 16,3-1 0-16,1 4-1 15,3 0 1-15,0-3 0 16,-11 0 0-16,4-4 0 0,4 1 0 15,3-1 0-15,3 1 0 16,1 3 0-16,-1-1 0 16,1 1 0-16,-4 3 1 15,0-6-1-15,4 2 0 16,3 1 0-16,3-6 1 16,-3 5-1-16,4 1 1 15,-8 0-1-15,-3-7 1 16,1 4 0-16,6-1 0 15,3 4 0-15,-6 0 0 16,-1 0-1-16,1 2 1 0,-4-2 0 16,-4 0 0-16,1 0-1 15,6-1 0-15,1 1 0 16,-4 6 0-16,0-6 0 16,4 3 1-16,-4 3-1 15,-11 0 0-15,-3 0-1 16,7-3 1-16,-4-1 0 15,4 4 0-15,-3 0 0 16,-4 4 0-16,-4-1 0 16,-3 0 1-16,0 3-1 15,-4-6 1-15,-3 3-1 16,3 0 1-16,-10 0-1 16,-7 4 1-16,-1-7-1 15,-2 3 1-15,-1 3-1 16,-4 4 0-16,1-10 0 15,-4 6 1-15,0 0-3 16,-3 0 0-16,-1 1-3 0,1-1 1 16,0 3-6-16,-1 1 1 15,1-4-5-15,3 3 1 16</inkml:trace>
  <inkml:trace contextRef="#ctx0" brushRef="#br0" timeOffset="54436.6652">17671 2489 37 0,'-18'-31'18'0,"14"9"-18"15,4 16 33-15,0-4-32 0,0 1 1 16,0 9 1-16,8 0 0 16,-1 3-4-16,7 3 1 15,3 4 2-15,5-1 0 16,2 4-1-16,4-1 1 16,1 4-1-16,-1-3 0 15,-3-4-1-15,3 0 0 16,4 7 0-16,3-10 1 15,-7 4-1-15,-3-4 0 16,-4 0 0-16,4 1 0 16,-8-4 0-16,-3 0 1 15,0 3-1-15,-3 0 0 0,0-6 0 16,-1 0 1-16,-3 4-1 16,0-1 1-16,-3 0 0 15,-4 0 0-15,0 3 0 16,0 7 1-16,-7 2 0 15,-7 1 0-15,-7 0 0 16,-8 9 0-16,1-9-1 16,-4-1 1-16,-6 7-1 15,-5 0 1-15,8 0-1 16,0 0 0-16,6 0-3 16,5-3 0-16,6-4-5 15,4 7 1-15,10-3-8 16,11 3 1-16,-3-3-3 15,0 0 0-15</inkml:trace>
  <inkml:trace contextRef="#ctx0" brushRef="#br0" timeOffset="58026.2168">14429 1715 35 0,'0'-25'17'0,"0"0"-8"15,0 25 17-15,0 0-24 16,0 0 1-16,0-10 2 15,0 10 0-15,-4 0-6 16,-3 0 0-16,4 7 4 16,-1 5 0-16,0 10-1 15,4 3 0-15,0 22-1 16,4 0 1-16,0 7-1 16,-1-1 0-16,-3 3 0 15,0-6 1-15,0 4-1 16,0-4 0-16,0-3-1 15,0-6 1-15,7 3-1 16,-3-4 1-16,-1-5-1 0,4-4 0 16,-3 1-2-16,-1-10 0 15,4-4-3-15,0-2 0 16,4-3-5-16,0-4 0 16,-1-3-5-16,4-9 0 15</inkml:trace>
  <inkml:trace contextRef="#ctx0" brushRef="#br0" timeOffset="58430.5004">14817 2195 33 0,'-14'3'16'0,"-1"0"-13"15,12 0 25-15,-8 0-27 16,1 3 1-16,-4 4 1 16,-4-1 1-16,0 4-5 15,1 3 0-15,-1-1 3 16,0 4 0-16,1-6-1 16,-4 5 0-16,3 4-1 15,0 0 1-15,1 10-1 16,3-17 0-16,3 4 0 0,4 0 0 15,0-3-1-15,7-4 1 16,3-2-1-16,8 2 1 16,0-2-1-16,3-4 1 15,7 0 0-15,4 0 0 16,-1 1 0-16,5-1 0 16,-1-3-2-16,-4 0 1 15,1 0-5-15,-4-3 0 16,0 0-6-16,4 0 1 15</inkml:trace>
  <inkml:trace contextRef="#ctx0" brushRef="#br0" timeOffset="59107.0052">15219 2424 38 0,'-4'-13'19'0,"1"-18"-18"15,-1 28 33-15,1-7-31 16,-1 4 1-16,-3 0 1 16,-3-1 0-16,-5 7-7 15,1 0 1-15,-3 0 4 16,-1 3 0-16,0 7-3 15,1 9 1-15,3-4-1 0,3 1 0 16,4 0-1-16,4-1 1 16,3 1 0-16,3-7 0 15,4-2-1-15,4-1 1 16,-1-6 0-16,4-3 1 16,0-3-1-16,-3-1 0 15,0-2 0-15,-1 6 0 16,1 0 0-16,-1 6 0 15,1 9 0-15,0-2 0 16,-1 5 0-16,-3 4 1 16,0 0-1-16,4 3 0 0,-4-3 0 15,0 0 0-15,-4 3 0 16,-3-4 1-16,4 1-1 16,-4-3 0-16,0-4 0 15,0 1 1-15,0-4-1 16,0-2 0-16,4-1 0 15,-4-3 1-15,0 0-1 16,0-3 1-16,0-6-1 16,0 6 1-16,7-6-1 15,0-1 1-15,0-5-1 16,0-4 1 0,14-9-1-1,0-9 0-15,-3 5 0 16,-1 1 0-16,5-9 0 15,-1 5 0-15,0 4-2 16,7 3 0-16,-3 0-6 0,-1 6 0 16,8 0-7-16,-7 7 1 15</inkml:trace>
  <inkml:trace contextRef="#ctx0" brushRef="#br0" timeOffset="60383.9156">14901 3474 42 0,'-3'-3'21'0,"-15"12"-21"0,15-6 32 15,-4 7-29-15,0 2 1 16,-1 7 1-16,1 3 0 16,-3 6-7-16,-1 1 1 15,-6-1 4-15,-1 3 0 16,-3 7-2-16,-4-1 1 15,0-5-2-15,4 2 1 16,4 4-4-16,-1 0 1 16,4-7-4-16,3-6 0 15,4-3-8-15,0 0 0 16,0-6-1-16,4-4 1 0</inkml:trace>
  <inkml:trace contextRef="#ctx0" brushRef="#br0" timeOffset="60653.1039">14609 3659 38 0,'7'9'19'0,"21"17"-22"16,-18-20 37-16,1 6-32 15,3 4 1-15,4 6 2 16,3 3 1-16,0-3-7 16,-3 0 0-16,-1 0 4 0,1 3 0 15,0-3-4-15,3-3 1 16,0-4-7-16,4 1 0 16,-1-3-7-16,8-4 1 15</inkml:trace>
  <inkml:trace contextRef="#ctx0" brushRef="#br0" timeOffset="61284.5568">15325 3305 37 0,'-11'-7'18'0,"22"-8"-17"0,-11 15 28 15,7-10-27-15,3 1 0 16,1 0 2-16,-1-1 0 15,5 1-5-15,-1 2 1 16,3 4 3-16,5 3 0 16,-5 3-1-16,-3 4 1 15,0 8-1-15,-7 4 0 16,-3-6-2-16,-8 6 1 16,-3 6-1-16,-3 3 1 0,-4 6-1 15,0-2 0-15,7 2 0 16,-4-6 0-16,4 1-1 15,0-7 1-15,3-4-1 16,4 1 1-16,4-9-1 16,3-4 1-16,7-3-3 15,0 0 1-15,4-3-4 16,3-6 1-16,4 0-9 16,-1 3 1-16,1-1 0 15,-4-8 0-15</inkml:trace>
  <inkml:trace contextRef="#ctx0" brushRef="#br0" timeOffset="61523.7237">15790 3411 39 0,'4'-6'19'0,"24"-3"-22"0,-17 2 41 16,6 1-36-16,1 0 1 15,-4 0 0-15,4-4 1 16,3 4-6-16,4 0 1 16,-1-1 2-16,1 4 1 15,0 0-5-15,-4 3 1 16,0 0-7-16,0 3 1 0,-3 4-5 16,-4-1 0-16</inkml:trace>
  <inkml:trace contextRef="#ctx0" brushRef="#br0" timeOffset="62574.4828">15931 3245 43 0,'4'-12'21'0,"-8"21"-19"16,4-9 39-16,4 3-39 15,0 0 1-15,-1 7 0 16,1 2 0-16,-1-2-4 16,1-1 0-16,-1 7 3 0,-3 3 0 15,4 3-5-15,3 3 0 16,3 0-8-16,8 0 1 15,0 6-5-15,-1-6 0 16</inkml:trace>
  <inkml:trace contextRef="#ctx0" brushRef="#br0" timeOffset="63654.2498">18863 2427 34 0,'-11'-38'17'0,"8"10"-10"16,3 25 27-16,0 0-31 16,-4 3 0-16,1 0 2 15,3 12 0-15,0 23-6 16,3-4 1-16,4 10 3 15,1 6 1-15,-1 0-2 16,0 6 1-16,3 7-2 16,1-1 0-16,-1 7-3 15,1-6 1-15,0-7-5 16,6-6 0-16,-3-6-7 16,-3 0 0-16,-1-7-2 15,-2-12 0-15</inkml:trace>
  <inkml:trace contextRef="#ctx0" brushRef="#br0" timeOffset="64060.5212">18673 2596 38 0,'-32'-41'19'0,"4"-40"-19"0,21 56 37 16,-1-7-34-16,5-5 0 15,3-4 1-15,3 0 0 0,12 0-6 16,-1 4 1-16,7-1 3 16,14 4 0-16,11 5-2 15,10 4 0-15,8 13 0 16,3 2 0-16,4 20-1 16,-12 5 1-16,-2 7 0 15,-1 0 0-15,-6 10 0 16,-8 5 1-16,-10 7-1 15,-11 3 0-15,-14 0 0 16,-7 7 1-16,-11-14-1 16,-3 4 1-16,-7-3 0 15,-7-6 0-15,-7-10-1 16,-1 0 1-16,1-6-1 16,3-4 1-16,1-9-5 15,6 1 1-15,4-7-8 0,7 3 0 16,3 0-4-1,4-6 1-15</inkml:trace>
  <inkml:trace contextRef="#ctx0" brushRef="#br0" timeOffset="64659.9642">19516 2750 36 0,'0'-13'18'0,"7"-6"-18"16,-7 19 31-16,3 3-31 15,1 7 0-15,3-1 2 16,0 10 0-16,0 0-2 15,0 9 1-15,0 0 0 0,0 10 1 16,-3 3 0-16,3-4 0 16,0 1 0-16,0-10 0 15,0-3-1-15,-4-6 0 16,1-3 0-16,-4-4 1 16,3-2-1-16,1-7 0 15,-4-3 0-15,4-13 0 16,-4-2 0-16,0-10 0 15,0-4-1-15,3-5 1 16,4-7-1-16,0 3 0 0,7 7-1 16,0 0 1-16,4 3-3 15,0 9 1-15,-1 0-4 16,1 6 1-16,3 1-5 16,7 6 1-16,8 2-5 15,2 4 1-15</inkml:trace>
  <inkml:trace contextRef="#ctx0" brushRef="#br0" timeOffset="65022.2035">20246 2778 41 0,'-21'-3'20'0,"-7"-10"-20"15,20 13 39-15,-2 0-37 16,3 3 0-16,0 4 1 15,0 2 1-15,3 4-6 16,1 2 1-16,3 1 3 0,3 0 0 16,8-4-2-16,3 1 1 15,4-4-1-15,3-6 1 16,0 0-1-16,-3-6 1 16,-8-3-1-16,1-3 1 15,-1-4 0-15,-3-3 0 16,0 1 1-16,0 2 0 15,-10-6 0-15,-4 4 0 16,-7 2-1-16,-4-6 1 16,0 4-3-16,1 5 1 15,3 4-7-15,0 6 1 0,3 6-7 16,11 4 0-16,0 2-4 16,7 1 1-16</inkml:trace>
  <inkml:trace contextRef="#ctx0" brushRef="#br0" timeOffset="65861.7989">20810 2659 17 0,'4'-7'8'0,"6"11"2"0,-10-4 7 0,8-7-13 16,-1 4 0-16,-7 3 2 16,7-3 1-16,-4-6-8 15,1 2 1-15,-4 1 7 16,0 0 0-16,-4 0-1 15,-3-1 0-15,-3 4 0 16,-5 0 0-16,-2 0-2 16,-4 0 0-16,-1 6-2 15,1 0 0-15,0 3-1 16,0 4 0-16,3 5-1 16,4 14 0-16,0-4 0 15,7-3 0-15,4 3-1 16,6 0 1-16,4 0-1 15,4-6 0-15,6-4 1 16,4-2 0-16,8-4-1 16,2-5 1-16,-2-8 0 0,-1-8 0 15,4-4 0-15,-1-3 0 16,5-6 0-16,-1-6 0 16,-3 0 0-16,-8-13 1 15,1 0 0-15,-7-3 0 16,-8-3 0-16,-3-1 0 15,-7 1 0-15,0 3 0 16,-3 13 0-16,-1 9 0 16,1 3-1-16,-1 3 0 15,1 13 0-15,-4 12 0 0,3 13-1 16,4 12 1-16,0 13 0 16,4 9 0-16,3-3 0 15,0 4 1-15,3-4-1 16,1-6 0-16,3 0 0 15,0-4 0-15,4-2-5 16,3-3 0-16,0-7-8 16,14-6 0-16,1-7-3 15,-8 4 0-15</inkml:trace>
  <inkml:trace contextRef="#ctx0" brushRef="#br0" timeOffset="66463.2341">21668 2690 37 0,'-22'-9'18'0,"-2"9"-18"16,17 3 32-16,-4 3-31 15,4 10 0-15,-4-4 1 16,4 7 1-16,7 6-3 16,7 3 1-16,4-2 2 15,7-1 0-15,6-3-1 16,1-4 1-16,3 1-1 15,-3-9 0-15,3-4 0 16,4-6 0-16,-4 0 0 16,0-6 0-16,1-7 0 15,-8-6 0-15,-4 0 0 16,-2-2 0-16,-5-1-1 0,-6-4 0 16,-4 1-1-16,0-6 0 15,-4 3-3-15,-3 6 1 16,0 3-4-16,0 6 0 15,3 7-5-15,4 6 1 16,0 6-6-16,8 10 1 16</inkml:trace>
  <inkml:trace contextRef="#ctx0" brushRef="#br0" timeOffset="66807.4699">22497 2709 41 0,'3'-31'20'0,"-17"15"-19"15,7 10 36-15,-4-1-35 16,-6 1 1-16,-8 0 0 16,4 12 0-16,0-3-4 15,0 7 0-15,-1 8 2 16,5-5 1-16,-1 6-2 15,8 6 1-15,3 3-1 16,7 0 1-16,7-3-1 16,0-3 0-16,7 0 0 15,7-3 0-15,7-6-1 0,4-1 1 16,-4-9-2-16,4-3 1 16,0-6-4-16,6-6 1 15,5-4-6-15,-4-3 1 16,-1 3-5-16,-2-2 1 15</inkml:trace>
  <inkml:trace contextRef="#ctx0" brushRef="#br0" timeOffset="67078.6638">23019 2232 44 0,'0'-15'22'0,"0"5"-21"15,0 10 42-15,0 0-41 16,-4 6 0-16,-3 7 1 16,0 9 1-16,0 16-5 15,0 9 1-15,3 9 2 16,4-3 1-16,0 1-2 16,0-1 1-16,4 0-3 15,0 1 0-15,3 2-4 16,-4 1 1-16,4-1-5 15,-3-3 0-15,-1 1-7 16,-6-7 0-16</inkml:trace>
  <inkml:trace contextRef="#ctx0" brushRef="#br0" timeOffset="67724.1221">22758 2916 45 0,'-7'-6'22'0,"14"2"-25"0,0 1 38 16,3 0-32-16,8 0 0 16,3 0 1-16,0 3 0 15,11 0-6-15,3 3 1 16,4 0 3-16,0 3 0 16,0 1-3-16,3-4 1 0,7 0-4 15,4 3 1-15,0 1-3 16,-3-7 0-16,6 0-1 15,1-4 1-15,-8-2 0 16,0 0 1-16,1-4 2 16,-4-5 1-16,-1-1 5 15,-6-3 0-15,-3 1 3 16,-8 2 0-16,-7 0 3 16,-7 7 0-16,-10-1-1 15,-8 1 1-15,-10 6-3 16,-4 0 1-16,-3 9-3 15,4 3 0-15,-8 1-2 16,-3 2 0-16,3 1-1 16,0 3 0-16,8-1-1 15,2 1 1-15,8 3-2 16,7-1 1-16,11 4-1 0,3 0 1 16,0 3-1-16,7-9 1 15,8 3-1-15,9-3 1 16,5-1-1-16,-1 1 1 15,0-3-1 1,-3 5 1-16,-7-2 0 0,-4 0 0 16,-7-1 1-16,-7 1 0 15,-6 0 0-15,-8-1 1 16,-8 1 0-16,-9 0 0 16,-11-1-1-16,-8 1 1 15,-2-3-2-15,-1-1 0 0,7-5-6 16,-3 2 1-16,-1 0-9 15,8 1 0-15,3 5-4 16,1 1 0-16,-1 6 0 16,7 3 0-16</inkml:trace>
  <inkml:trace contextRef="#ctx0" brushRef="#br0" timeOffset="75080.3516">1087 5108 34 0,'-18'-13'17'0,"7"1"-7"0,11 5 17 16,0 1-25-16,-7 3 1 16,7 3 2-16,0 0 0 15,7 3-6-15,4 0 0 16,0 0 4-16,6 1 0 0,4-4-1 15,11 0 0-15,7-4-1 16,0 1 0-16,-1 0-1 16,1 0 1-16,4 3-1 15,-12 0 0-15,8 0-3 16,-11 0 0-16,-6 3-1 16,-5 0 1-16,-6-3-2 15,-11 0 1-15,0 0-1 16,-7-3 1-16,-7 0 2 15,-4 0 1-15,-3 3 1 16,-7-6 0-16,-11 6 0 16,0 0 1-16,0 0 1 15,4 3 0-15,0 3-1 16,10 7 1-16,0-1 0 16,4 10 0-16,0 13 0 15,10 8 1-15,1 1-2 0,-1 7 1 16,4 2 0-16,4 3 1 15,3-2-1-15,-7 2 1 16,7-3-2-16,0 4 0 16,0 2 0-16,0-8 0 15,0-8 0-15,0-8 0 16,0 3-1-16,0-7 0 16,0-6 1-16,0-3 0 15,-4-3-1-15,-3-4 1 16,-4-5 0-16,4-4 0 15,4-6 0-15,-8 3 0 0,4-6 0 16,-3-3 0-16,6 6 0 16,-3-3 0-16,7 0-1 15,0 3 1-15,11 0-1 16,-1-4 0-16,8-2 0 16,10 0 1-16,4 0-3 15,10-7 0-15,7 4-6 16,11-1 0-16,18-5-7 15,0-7 0-15,-8 3-1 16,-10-9 1-16</inkml:trace>
  <inkml:trace contextRef="#ctx0" brushRef="#br0" timeOffset="75605.7159">2265 5305 36 0,'-4'-9'18'0,"4"15"-17"15,-7-3 37-15,7 4-35 16,-7 2 0-16,4 4 2 16,-8 2 1-16,4 7-7 15,-4 6 0-15,-3 4 5 16,-3-1 0-16,-4 4-2 16,-4 2 0-16,4-2-1 15,0-1 0-15,3 1-3 16,4-4 1-16,3-6-4 0,1-3 0 15,3-16-4-15,3 4 1 16,4-10-7-16,0 0 0 16,4-10 2-16,-4-5 0 15</inkml:trace>
  <inkml:trace contextRef="#ctx0" brushRef="#br0" timeOffset="75830.8847">1976 5343 40 0,'-11'-16'20'0,"11"16"-26"0,11 0 43 16,-4 3-34-16,14 7 0 0,-7 6 2 16,11 2 1-16,-4 1-7 15,0 9 0-15,7-3 5 16,-14-3 0-16,4 4-2 16,0 2 0-16,3 0-1 15,-4 0 0-15,-3-3-6 16,8-6 1-16,2-3-6 15,-3-4 1-15,1-2-6 16,-1-10 0-16</inkml:trace>
  <inkml:trace contextRef="#ctx0" brushRef="#br0" timeOffset="76206.1406">2452 5127 37 0,'0'-19'18'0,"10"-3"-19"0,1 16 31 16,-7-1-29-16,10 1 1 16,0 3 0-16,3 3 1 15,5 3-4-15,-5 3 0 16,-3 4 2-16,-3 2 1 15,-4 1-1-15,0 9 0 16,-7 3-1-16,0 0 1 0,-7 0 0 16,3 0 0-16,1-6 0 15,3 0 0-15,3-4 0 16,8-2 0-16,-7 0 0 16,13-4 0-16,-6-6-1 15,6 0 1-15,5 0-3 16,-1-3 0-16,-4 0-5 15,5-3 0-15,-1 0-6 16,-4 0 0-16</inkml:trace>
  <inkml:trace contextRef="#ctx0" brushRef="#br0" timeOffset="76416.2889">2889 5155 41 0,'0'6'20'0,"25"-15"-22"0,-14 6 35 16,3-1-31-16,7 4 0 16,0 0 0-16,7-3 1 15,-3 0-4-15,10 3 0 16,-10-3 0-16,10 3 0 16,-10 0-6-16,3 0 0 15,-3 0-6-15,-4 0 0 16</inkml:trace>
  <inkml:trace contextRef="#ctx0" brushRef="#br0" timeOffset="76625.438">3161 4998 43 0,'-21'0'21'0,"10"16"-23"15,4-7 38-15,4 4-33 16,3 9 0-16,-7-7 1 15,3 10 1-15,4 10-7 16,4-4 0-16,3 4 1 16,3-1 1-16,1-6-7 15,-1 1 1-15,1-4-9 16,7 0 1-16</inkml:trace>
  <inkml:trace contextRef="#ctx0" brushRef="#br0" timeOffset="77301.9201">3531 4976 38 0,'0'-16'19'0,"7"7"-20"0,0 6 29 0,4 3-27 16,0 3 0-16,3 0 2 16,7 3 0-16,4 1-3 15,3-1 1-15,4-3 2 16,-8 0 1-16,4 0-1 15,-6-3 1-15,2 0-2 16,-10 4 1-16,4 2-1 16,-4 3 1-16,0 4-1 15,-3 6 0-15,-1 6-1 16,-6-7 0-16,3 11 0 16,-3 5 0-16,3 1-1 15,3-1 1-15,-3 1-1 16,4-1 0-16,-8 4 0 15,4 6 0-15,0-7 0 0,1-2 0 16,-1 2 0-16,0 1 0 16,3 0-1-16,-6-4 1 15,3 4-1-15,0-4 1 16,3 4-1-16,-2-7 1 16,-1 1 0-16,0-4 0 15,-7-6 0-15,-7-3 0 16,0-1 1-16,-1-2 0 15,-6-6 0-15,0-1 1 16,-10-3 1-16,-1-3 0 16,-7-3-1-16,-3-6 1 0,-4 0-1 15,-3-4 1-15,3 1-4 16,7-4 0-16,-3 1-5 16,10 6 0-16,4-1-8 15,14 1 1-15,7 3-5 16,7-6 0-16</inkml:trace>
  <inkml:trace contextRef="#ctx0" brushRef="#br0" timeOffset="77905.3503">4597 5569 41 0,'-4'3'20'0,"18"-6"-21"15,-7 3 33-15,11 3-29 16,-4 0 0-16,11 0 2 15,10 0 1-15,0 0-8 16,8 1 1-16,-5-4 4 16,1 0 0-16,11 0-2 15,-8 0 0-15,4 0-4 0,-4 3 0 16,-3 0-4-16,-7 0 0 16,-4 3-7-16,-10 4 0 15</inkml:trace>
  <inkml:trace contextRef="#ctx0" brushRef="#br0" timeOffset="78204.5653">4614 5832 36 0,'-28'16'18'0,"18"3"-16"16,10-16 26-16,7 0-26 15,3 0 1-15,4 0 4 16,11 4 0-16,3-7-8 16,15 3 1-16,-5-3 4 15,5 0 0-15,-1 3-1 16,4-3 0-16,3-3-2 16,1 6 1-16,-1-3-4 15,-3 0 0-15,-4 3-4 16,1-3 1-16,-5 0-8 15,1 0 0-15,-7-3-2 16,0-3 0-16</inkml:trace>
  <inkml:trace contextRef="#ctx0" brushRef="#br0" timeOffset="79074.1774">5648 5584 42 0,'-32'-6'21'0,"22"19"-25"15,6-4 39-15,1 10-33 16,3 3 0-16,0 12 1 16,3 1 1-16,11-1-5 15,4-2 0-15,7-4 3 16,3-3 1-16,0-6-2 16,4-3 1-16,3-7-1 15,4-3 0-15,-4-6 0 16,-3-6 0-16,0 0 0 15,-8-10 0-15,-6-3 0 16,-7-9 0-16,-4 3 0 16,-11 3 0-16,-3-3 0 15,-18 0 0-15,-3 3 0 16,-7 3 0-16,0 3-2 0,-4 10 1 16,0 12-2-16,4 7 0 15,3 9-4-15,7 3 0 16,11 6-7-16,11 4 1 15,6-1-3-15,1 1 0 16</inkml:trace>
  <inkml:trace contextRef="#ctx0" brushRef="#br0" timeOffset="80050.9017">6756 5572 49 0,'-11'-6'24'0,"-10"-1"-24"16,17 4 49-16,1 0-48 15,-1 3 0-15,1 0 0 16,-1 0 0-16,4 3-4 16,0 4 0-16,4 2-6 15,3 7 1-15,3 2-8 16,-2 4 1-16</inkml:trace>
  <inkml:trace contextRef="#ctx0" brushRef="#br0" timeOffset="80217.0221">6717 5958 46 0,'-18'0'23'0,"4"3"-30"0,14-3 39 16,-3 0-34-16,3 0 1 15,0 0-9-15,3 3 0 16,-3 3 4-16,7 10 1 16</inkml:trace>
  <inkml:trace contextRef="#ctx0" brushRef="#br1">27750 6469 44 0</inkml:trace>
  <inkml:trace contextRef="#ctx0" brushRef="#br1" timeOffset="276405.4213">16464 8463 4 0,'-17'16'2'0,"-15"-10"-3"15,21-6-2-15</inkml:trace>
  <inkml:trace contextRef="#ctx0" brushRef="#br0">2480 6933 29 0</inkml:trace>
  <inkml:trace contextRef="#ctx0" brushRef="#br0" timeOffset="351607.8973">1658 8193 8 0,'-3'4'4'0,"3"-4"-3"0,0 0 5 15,0 0-7-15,0 0 0 16,3-4-3-16,-3 4 1 16,7-3 3-16,-7 3 0 15</inkml:trace>
  <inkml:trace contextRef="#ctx0" brushRef="#br0" timeOffset="353798.4514">1834 7616 11 0,'-7'4'5'0,"4"-11"-1"15,3 7 12-15,0 0-14 16,0 3 0-16,-7-3 1 16,3 0 1-16,4 0-5 15,-7 0 1-15,7 0 3 16,-7 0 0-16,4 0 0 15,-4 0 0-15,3 0 0 16,-3 0 0-16,3-3 0 0,-6 0 0 16,3 0 0-16,3 0 0 15,-10 0-1-15,4-3 0 16,-1 2 0-16,0-2 0 16,8 0-1-16,-8-4 1 15,-3 4-1-15,0-3 0 16,4 2 0-16,-8 4 0 15,-10 3-1-15,3 3 1 16,-10 1-1-16,3 5 0 16,-7 0 0-16,7 7 0 15,-6 3 0-15,-5 6 1 16,8 0-1-16,3 10 0 0,4 8 0 16,7 5 0-16,0 11 0 15,10 4 0-15,11-7 0 16,0 1 0-16,11-4 0 15,-1-6 0-15,8-12 0 16,3-7 0-16,11-16 0 16,0-9 1-16,3-12-1 15,7-7 1-15,-14-12 0 16,4-13 1-16,0-9-1 16,3-13 1-16,-10-9-1 15,3-3 1-15,0-13-1 16,-7-12 1-16,8 6-2 15,-1-10 1-15,-7-2-1 16,0-10 1-16,-3 9-1 0,3 4 1 16,-10 12-1-1,-1 0 0-15,-3 12 0 0,4 10 0 16,-11 10 0-16,0 9 0 16,0 6 0-16,-7 12 0 15,3 14-1-15,4 8 1 16,-7 10 0-16,7 13 0 15,-10 18-1-15,3 16 1 16,3 13 0-16,-7 24 1 16,4 7-1-16,4 7 0 15,-8 8 0-15,11-2 1 16,0 2-1-16,0-15 0 16,-7-6 0-16,0-4 1 0,4-15-1 15,-8-3 1-15,11-3-1 16,-7-7 0-16,4-3 0 15,3-12 0-15,-8-13 0 16,5-3 1-16,3-4-1 16,0-5 0-16,0-4 0 15,0-2 1-15,0-4-2 16,0-3 0-16,0 0-4 16,11-6 1-16,-11-4-6 15,10 1 0-15,4-4-5 16,0-6 1-16</inkml:trace>
  <inkml:trace contextRef="#ctx0" brushRef="#br0" timeOffset="355013.3132">2402 6660 29 0,'-21'0'14'0,"4"-12"-11"15,17 12 22-15,0 0-24 16,0 0 0-16,0 0 1 16,7 3 1-16,3 3-3 15,4 3 0-15,4 4 2 16,3-1 0-16,7-2-1 16,1-1 1-16,-5-3-1 15,5 1 1-15,-1-4-1 16,0-3 0-16,-14 0 0 15,4 0 0-15,-4-3-1 16,0 0 1-16,-11-4-1 16,-3 1 1-16,-3 0-1 15,-4-4 1-15,-4 4-1 16,-6 0 0-16,3-4 0 0,-15-2 1 16,8-4-1-16,-7 7 1 15,7-1-1-15,-7 7 0 16,6 10-1-16,1 8 1 15,-3 17 0-15,9 11 0 16,-6 20-1-16,11 9 1 16,-8 7 0-16,7 12 0 15,1 6 0-15,-8 6 1 16,11-12-1-16,-3 0 0 16,-1-9 0-16,0-7 1 15,1-3-1-15,-1-9 1 0,4-10-1 16,-3-12 0-16,6 0 1 15,-6-10 0-15,10-6-1 16,-11-9 1-16,11-4 0 16,-7-5 0-16,3-4 0 15,-3 0 0-15,7-3-1 16,0 3 1-16,0 0-1 16,0 0 0-16,0-3 0 15,7 0 0-15,7 0 0 16,4 0 1-16,3-3-1 15,0 0 1-15,8-3-1 16,-1 0 0-16,-3-1 0 16,3-2 1-16,7-1-6 15,7 1 1-15,-3 3-8 16,4-1 1-16,-1-2-3 0,-7-10 1 16</inkml:trace>
  <inkml:trace contextRef="#ctx0" brushRef="#br0" timeOffset="361289.7683">3020 7055 25 0,'-7'-12'12'0,"3"-1"-2"0,4 7 12 0,-7 0-19 16,4-1 1-16,3-2 1 15,-7-1 1-15,3 4-8 16,1 0 1-16,3 6 5 16,-4 3 0-16,0 3-1 15,1 7 0-15,-1 3-1 16,-3 9 0-16,4 9-1 15,-4 1 1-15,3 9-1 16,-6-1 1-16,10 8-2 16,-7-1 1-16,3 0-1 15,1-3 1-15,-1-6-1 16,4-4 1-16,0-8-1 16,0-4 0-16,0-10 0 0,0 1 1 15,0-7-1-15,0-2 1 16,0-4-1-16,0-6 1 15,-7-4-1-15,7-2 1 16,-4-4-1-16,4-8 0 16,0-8 0-16,0-2 0 15,0-7 0-15,0-2 0 16,0 2 0-16,11-6 1 16,-4-3-1-16,4-3 0 15,-1-3 0-15,4-1 0 0,0 1-1 16,8 3 1-16,-8 6 0 15,7 9 0-15,4 7-1 16,-4 9 1-16,-4 7-1 16,5 9 1-16,-1 12-1 15,-7 13 1-15,0 6 0 16,-3 10 0-16,-11 6-1 16,0 3 1-16,-18 6 0 15,0 7 0-15,-3 5 0 16,0-5 0-16,0 0 0 15,-7-7 0-15,6-12 0 16,1-1 1-16,0-11-1 16,3-7 0-16,8-7 0 15,-1-5 1-15,1-7-1 16,3-6 1-16,3-7-1 16,4-2 0-16,11-1 0 0,-8 1 0 15,8 9-1-15,6 3 1 16,-2 6-1-16,9 3 1 15,1 1 0-15,3 2 0 16,4 1 0-16,-4-1 0 16,0 1 0-16,4-1 1 15,-4-2-3-15,-7-1 0 16,1-3-5-16,2 1 0 16,1-4-7-16,3-3 0 15,0-13 0-15,1-2 0 16</inkml:trace>
  <inkml:trace contextRef="#ctx0" brushRef="#br0" timeOffset="361920.2162">3425 6654 25 0,'-14'-6'12'0,"11"12"-6"0,3-9 24 15,-7-4-27-15,3 1 1 16,4-3 1-16,0-1 1 16,0 1-8-16,0-1 1 15,11 4 4-15,-8 3 1 16,8 3-3-16,3 6 1 16,0 4-2-16,4 2 1 15,-8 4-1-15,5 9 1 16,-1 6 0-16,-11 1 0 0,4 9-1 15,-7-1 1-15,-7 4 0 16,4-6 0-16,-11-4-1 16,3-2 1-16,0-7-1 15,1 0 1-15,-1-6-1 16,1-7 1-16,3-6-1 16,-1-2 1-16,5-4-1 15,-1-7 1-15,4 1-1 16,4-3 0-16,-1-4 0 15,5 4 0-15,6 2 0 16,-4 1 0-16,11 0-1 16,-3 0 1-16,3 2 0 15,7 4 0-15,4 0-2 16,-7 0 1-16,10 0-4 16,-10 4 0-16,0-1-6 15,-1-3 1-15,1 0-4 16,-4-7 1-16</inkml:trace>
  <inkml:trace contextRef="#ctx0" brushRef="#br0" timeOffset="362175.4102">3747 6801 31 0,'-11'6'15'0,"25"1"-12"0,-7-7 27 15,0 3-28-15,7-3 1 0,4 0 1 16,-8 0 0-16,8-3-6 16,3 3 1-16,0-3 3 15,-3-1 1-15,14-2-3 16,-15 3 0-16,5-3-4 16,-1 3 1-16,-7-4-6 15,-3 4 1-15,3-3-4 16,-11 0 0-16</inkml:trace>
  <inkml:trace contextRef="#ctx0" brushRef="#br0" timeOffset="362385.5545">3909 6582 40 0,'-14'9'20'0,"-7"19"-22"15,17-18 39-15,0 9-34 0,4 9 1 16,-7 0 0-16,4 13 1 15,3 6-7-15,0 0 1 16,0 0 3-16,3-3 0 16,4-7-7-16,1 4 0 15,2-3-8-15,15-7 0 16,-8-9-2-16,1-9 1 16</inkml:trace>
  <inkml:trace contextRef="#ctx0" brushRef="#br0" timeOffset="362811.8513">4547 6425 44 0,'-10'-10'22'0,"-4"17"-31"0,14-4 47 15,-11 9-37-15,0 4 1 16,-3 6 0-16,0 9 1 16,4 1-4-16,-8 5 1 15,4 1 1-15,7 0 1 16,-4-4-2-16,4-3 1 16,4 1-3-16,-4-10 0 15,0 0-3-15,7-10 1 16,0-2-4-16,0-10 0 15,0 0-5-15,0-7 1 16,0-8 1-16</inkml:trace>
  <inkml:trace contextRef="#ctx0" brushRef="#br0" timeOffset="369427.5449">4456 6557 43 0,'-4'0'21'0,"4"-4"-11"0,0 4 21 16,0 0-29-16,4 7 1 15,3-1 1-15,-4 7 0 16,4-1-5-16,4 1 0 15,-1-1 3-15,5 4 1 16,-1 0-2-16,0 2 1 16,0 4-2-16,0 0 1 0,-3-6-1 15,-1 0 0-15,1-4-3 16,-1 1 0-16,1-4-5 16,-4 0 1-16,0 1-8 15,4-7 1-15,-11-3-1 16,-7 0 0-16</inkml:trace>
  <inkml:trace contextRef="#ctx0" brushRef="#br0" timeOffset="369696.7542">4279 6735 42 0,'-10'3'21'0,"6"-6"-24"15,11 3 43-15,0 0-36 0,7-3 0 16,7 0 3-16,-3-6 0 16,14-4-9-16,0 1 1 15,6 2 5-15,1 1 1 16,0-4-3-16,0 4 1 16,-4-4-2-16,-3 1 0 15,0-1-5-15,-1 1 0 16,1 2-8-16,-4 4 1 15,-6 0-6-15,6-4 1 16</inkml:trace>
  <inkml:trace contextRef="#ctx0" brushRef="#br0" timeOffset="372534.75">5055 6535 26 0,'-10'-10'13'0,"-1"13"-5"0,11-6 15 16,-3 0-21-16,3 0 1 15,-7 0 0-15,7 3 0 16,0 0-4-16,7-6 0 15,3 2 3-15,1 4 0 16,6-3-1-16,5 0 0 16,-1 0-1-16,7 3 1 15,-7-6 0-15,4 3 0 16,-4-1 0-16,0 4 1 16,0 0 0-16,-3 0 0 15,-4 0 1-15,-3 0 0 0,-1 4-1 16,-3 2 1-16,-3 6-1 15,-4 10 0-15,0 7-1 16,-4 2 0-16,-3 10-1 16,4 9 1-16,-4 6-1 15,0 10 1-15,0 0-1 16,3-3 0-16,1-4 0 16,-1-9 0-16,0 4 0 15,4-1 1-15,0-6-1 16,0 6 1-16,0-2-1 15,0 2 1-15,0-9-1 16,0-3 1-16,4-4-1 16,3-5 0-16,-7-4 0 15,4-3 1-15,-4-6-1 16,3 0 0-16,-3-4 0 16,0 1 1-16,0 0-1 0,0 2 0 15,-3 1 0-15,-1-6 0 16,1 2 0-16,3 4 0 15,-4 3 0-15,0-3 0 16,4 0 0-16,0-4 1 16,0 4-1-16,0 0 0 15,-3-3 0-15,3-1 1 16,-11-5-1-16,1 2 1 16,-4-2 0-16,-8-4 1 15,-9 4-1-15,-1-4 0 16,-10 3 0-16,3-3 1 0,-7 1-1 15,-3-7 0-15,-1 0 0 16,1-3 0-16,3 6-1 16,4-3 1-16,6 6-4 15,-2 3 1-15,13-2-6 16,7 2 0-16,8 13-6 16,6-6 0-16,1-13-3 15,10 0 0-15</inkml:trace>
  <inkml:trace contextRef="#ctx0" brushRef="#br0" timeOffset="373420.38">1139 8510 41 0,'-10'-12'20'0,"10"5"-27"0,0 7 40 16,0-3-33-16,10 3 1 15,-2-3 0-15,6 3 0 16,10 0-1-16,1 3 0 16,14-3 1-16,0 0 1 15,10 3-1-15,4 0 0 16,3-3 0-16,4-3 0 16,11 0-1-16,10 3 1 15,7-3-1-15,11 0 0 16,0-6 0-16,10-1 0 15,1-2 0-15,13 2 1 0,4-5-1 16,11-4 0-16,-4 3 0 16,10 0 0-16,-10 4 0 15,11-1 1-15,-4 1-1 16,-3-1 0-16,3 1 0 16,0 2 1-16,4 1-1 15,-4-1 1-15,-18-5-2 16,8 5 1-16,-8 1 1 15,-3-1 0-15,-14 1-1 16,-4 0 0-16,-10-1 0 16,0 4 0-16,-8 0 0 15,-13 3 1-15,-4 3-1 16,-7 0 0-16,-11 0-2 16,-6 3 1-16,-8 0-4 15,-7 3 1-15,-7 0-9 0,0 1 1 16</inkml:trace>
  <inkml:trace contextRef="#ctx0" brushRef="#br0" timeOffset="374275.9858">2681 9260 36 0,'-10'-7'18'0,"10"-2"-11"16,0 0 25-16,-8-4-28 15,5-3 0-15,3 1 2 0,-11-4 1 16,4 0-8-16,-3 0 0 16,-1 0 5-16,-6 1 0 15,2 2-2-15,-2 3 1 16,6 4-2-16,-10 3 0 16,3 3-1-16,-3 3 0 15,0 12-1-15,3 7 1 16,-3 6-1-16,11 6 0 15,-4 4 0-15,10 2 1 0,4 7 0 16,0-6 0-16,11-7-1 16,6-2 1-16,-6-7 0 15,10-4 0-15,0-5-1 16,7-7 1-16,1 0 0 16,2-15 0-16,-2-10 0 15,2-3 1-15,-2-9-1 16,-5-10 0-16,4-9 1 15,1-3 0-15,-12-1-1 16,4-2 1-16,1 3-1 16,-12 2 1-16,-3-2 0 15,4 9 0-15,-11 10-1 16,0 5 1-16,0 4-1 16,0 10 0-16,0 12-1 15,0 12 1-15,0 10 0 16,0 9 0-16,0 13-1 0,3 3 1 15,4 15 0-15,4-5 0 16,7-1-1-16,3-3 1 16,-7-6-5-16,11 0 0 15,-4-3-5-15,11-10 1 16,6-6-6-16,1-12 0 16,0-10 0-16,0-6 0 15</inkml:trace>
  <inkml:trace contextRef="#ctx0" brushRef="#br0" timeOffset="374741.3171">3757 8642 35 0,'-10'-6'17'0,"10"-13"-18"16,0 16 36-16,-8 0-34 16,8-1 1-16,-3 4 3 15,3 4 1-15,-7 8-7 16,3 7 1-16,-3-3 3 0,0 2 1 15,0 14-2-15,0 2 1 16,-3 7-2-16,-1 6 0 16,-3 3-1-16,7 10 1 15,0-1-1-15,7-5 0 16,-7-4 0-16,7-9 0 16,7-4-1-16,-4-5 1 15,8-4 0-15,3-6 0 16,0-7 0-16,0-2 0 15,0-7-1-15,4-6 1 16,3-3-3-16,-7-3 0 0,4-4-4 16,-1 1 0-16,-6 3-7 15,7-7 0-15</inkml:trace>
  <inkml:trace contextRef="#ctx0" brushRef="#br0" timeOffset="374996.4972">3538 9028 46 0,'-21'6'23'0,"21"6"-22"16,0-12 40-16,4 0-39 16,6 4 0-16,4-1 2 15,8 0 1-15,6 0-6 16,7-6 0-16,0 3 3 15,4-6 1-15,-4-1-2 0,4-2 0 16,4-1-6-16,2-2 1 16,8-1-10-16,-7 7 1 15,7-3-3-15,7-23 0 16</inkml:trace>
  <inkml:trace contextRef="#ctx0" brushRef="#br0" timeOffset="375601.9407">5941 8153 43 0,'-14'-3'21'0,"21"3"-20"0,-7 0 39 0,3-4-38 15,4 8 0-15,4-8 2 16,7 4 0-16,-1 0-5 16,-3-6 0-16,4 0 3 15,3 0 0-15,0-1-1 16,4 4 1-16,0-3-4 15,-4 0 1-15,0 3-6 16,-3 3 1-16,-4 3-9 16,0 0 0-16</inkml:trace>
  <inkml:trace contextRef="#ctx0" brushRef="#br0" timeOffset="375823.0986">5955 8240 42 0,'-18'10'21'0,"11"2"-18"0,7-12 30 16,0 0-30-16,4 7 1 15,3-4 1-15,3-3 1 16,8 0-8-16,0 0 0 16,-4 0 4-16,7-3 1 15,0 0-4-15,4-1 1 16,3 1-8-16,0 3 0 15,0 3-7-15,1-9 0 16</inkml:trace>
  <inkml:trace contextRef="#ctx0" brushRef="#br0" timeOffset="378824.2116">5151 5186 44 0,'0'0'22'0,"0"44"-18"15,0-25 23-15,-7 9-24 16,3 10 0-16,-7 12 1 16,1 13 0-16,-4 6-5 15,0 12 0-15,3 4 3 16,-10-4 1-16,3-5-2 0,8-4 0 16,-8 0-1-1,7-9 0-15,1-7-4 0,3 1 1 16,3-4-9-16,4 0 1 15,7-15-3-15,4-13 0 16</inkml:trace>
  <inkml:trace contextRef="#ctx0" brushRef="#br0" timeOffset="384710.3918">6964 7689 37 0,'-11'-4'18'16,"1"8"-14"-16,10-1 18 0,0 6-21 15,0 1 1-15,-4 2 2 16,1 10 0-16,-1 3-4 16,1 6 0-16,3 4 3 15,0 3 1-15,0-1-1 16,0 1 0-16,-4-4 0 15,1-2 0-15,-1-4-1 16,0-9 0-16,1-4 0 16,-1-5 0-16,4-1 0 15,-3-6 0-15,3-3-1 16,0-9 1-16,3-7-1 0,4-9 0 16,4-3-1-16,3-3 1 15,4-10-1-15,3 3 1 16,4-6-1-16,6 0 0 15,-2 4 0-15,-1 5 0 16,0-2-1-16,4 8 1 16,0 7-1-16,3 7 1 15,0 2-1-15,-3 4 1 16,-4 6 0-16,-3 3 0 16,-1 3 0-16,-2 3 0 15,2 0-1-15,-6 4 1 0,0 2-6 16,-1-2 1-16,4 5-8 15,-3 4 0-15,7-16-3 16,-8 0 0-16</inkml:trace>
  <inkml:trace contextRef="#ctx0" brushRef="#br0" timeOffset="386015.3766">7701 7993 31 0,'-7'3'15'0,"14"-9"-10"16,-3 12 26-16,-1-3-27 16,4 0 0-16,4 0 2 15,3 0 1-15,4 1-9 16,-1-1 1-1,19-3 5 1,-1 0 1-16,-3 0-3 16,6-3 0-16,-2 3-1 15,-1 0 0-15,0 3-7 16,0 3 1-16,1 3-9 16,3-5 0-16</inkml:trace>
  <inkml:trace contextRef="#ctx0" brushRef="#br0" timeOffset="388101.8762">8791 7253 27 0,'-7'-19'13'0,"4"3"-3"16,3 7 11-16,0-1-19 16,0-2 0-16,-4-1 2 15,1 4 0-15,-1 3-5 16,1 6 0-16,3 6 4 15,0 3 0-15,0 7-1 16,0 15 1-16,0 16-1 16,3 13 0-16,1 3 0 15,-4 12 0-15,-4-9-1 0,4 3 0 16,0 0 0-16,0-7 0 16,-3 11-1-16,3-11 1 15,0-5-1-15,0-7 1 16,3-9-3-16,1-4 1 15,-1-8-4-15,4-11 1 16,0-5-7-16,7-7 0 16,4-9-2-16,3-9 0 15</inkml:trace>
  <inkml:trace contextRef="#ctx0" brushRef="#br0" timeOffset="388494.1382">9126 7579 36 0,'-10'-6'18'0,"-8"28"-20"15,15-19 35-15,-4 3-31 16,-4 10 0-16,-3 2 1 16,0 11 0-16,-4-7-4 15,-3 3 1-15,-4 6 2 16,1 0 0-16,-1 4-1 15,4-7 1-15,-4-3-1 16,7-3 0-16,4 0-1 16,4-3 1-16,-1-7-1 0,4-2 1 15,4-1-1-15,3 1 0 16,0-1-1-16,7 0 1 16,3 1-1-16,8-1 0 15,3 1 0-15,7-4 1 16,-3 0-1-16,0 1 1 15,-1-1 0-15,1-3 1 16,-4 0-3-16,7 0 0 16,1 3-5-16,-5 1 0 15,4-4-6-15,1 3 0 16</inkml:trace>
  <inkml:trace contextRef="#ctx0" brushRef="#br0" timeOffset="388987.4849">9423 7914 43 0,'-4'-15'21'0,"-10"2"-23"16,11 10 39-16,-1 3-35 15,-3 3 0-15,0 3 1 16,-4 4 1-16,4-4-5 15,-3 7 0-15,-1 5 2 16,4 4 1-16,-4-3-2 16,4 3 1-16,4-3-1 15,3 0 1-15,3 3-2 0,1-7 1 16,3 1 0-16,0-3 1 16,4-1-1-16,-1 1 0 15,4-1 0-15,-3 4 0 16,-1-3 0-16,1 2 0 15,3-2 0-15,-7 2 0 16,-3 1 1-16,-4-3 0 16,-4 2 1-16,-3-2 0 15,-7-4 0-15,3-2 0 16,1 2-1-16,-4-3 1 16,-4 0-1-16,1 1 0 0,-1-4-1 15,4-3 1-15,-4 0-5 16,8 0 0-16,2-3-6 15,5 3 0-15,10 0-6 16,4-13 0-16,-1-9 0 16,11 3 1-1</inkml:trace>
  <inkml:trace contextRef="#ctx0" brushRef="#br0" timeOffset="389499.8542">9807 7018 34 0,'-10'-10'17'0,"13"-2"-22"16,4 8 37-16,0 1-31 15,4 3 1-15,3 3 1 16,0-3 1-16,7 4-5 16,7-1 1-16,8 0 2 15,-1 0 1-15,0 0-2 16,1 0 1-16,-5 4-1 15,-2-1 0-15,-5 0-3 16,-3 0 0-16,-3 1-3 16,-4 2 1-16,-3 0-4 15,-11-2 0-15,-4-1-4 16,-3 0 0-16</inkml:trace>
  <inkml:trace contextRef="#ctx0" brushRef="#br0" timeOffset="389904.135">9984 7052 25 0,'-22'-9'12'0,"-6"-7"-5"0,21 10 20 16,4 3-24-16,-1 3 0 16,1 3 2-16,-8 6 0 15,4 0-6-15,3 17 1 16,-3 5 4-16,4 10 1 16,-4 15-2-16,3 7 1 15,1 6-2-15,3 0 1 0,-4 3-1 16,1-6 0-16,-1-7-2 15,1 1 1-15,-1-4-1 16,1-2 0-16,-4-4 0 16,3-9 1-16,-3-1-1 15,0-5 1-15,0-7-1 16,0-3 1-16,0-3-1 16,0-6 1-16,0-4-1 15,0 1 1-15,3-4-1 16,0-2 1-16,8-4-1 15,3 0 0-15,4 3 0 16,6-3 0-16,1-3 0 16,3 0 0-16,7-6-1 15,11-3 0-15,0-1-5 16,7-9 1-16,3 13-8 0,4-10 1 16,-4-2-3-16,1-1 0 15</inkml:trace>
  <inkml:trace contextRef="#ctx0" brushRef="#br0" timeOffset="390324.4362">10368 7224 39 0,'-3'0'19'0,"-1"-6"-23"15,4 9 38-15,0 10-30 16,4 6 0-16,-4 15 1 16,3 10 0-16,-3 3-7 15,7 0 1-15,-7 3 4 16,4 1 1-16,-4-1-3 16,0-6 1-16,3-4-2 15,1-2 0-15,-1-4-4 0,4 1 1 16,-3-10-5-16,-1-6 0 15,8-10-6-15,0-2 0 16</inkml:trace>
  <inkml:trace contextRef="#ctx0" brushRef="#br0" timeOffset="390774.7525">10343 7388 33 0,'-17'-41'16'0,"31"-13"-13"0,-11 42 25 0,8-1-27 16,0-5 1-16,3-4 1 16,0 3 1-16,0 0-4 15,7 6 0-15,0 1 3 16,0 12 0-16,1 6-1 16,-1 4 1-16,-4 8-1 15,-2 7 0-15,-8 7-1 16,-4 9 1-16,-3 3-1 15,-3 3 0-15,-8 0-1 16,0 0 1-16,-3-7-1 16,0 1 1-16,4-13-1 15,-1 1 0-15,4-7 0 16,0-4 1-16,0-8-1 16,3-7 1-16,1-3-1 15,-1-6 0-15,8-1 0 16,-4 7 0-16,7 0 0 0,0 0 0 15,4 4-1-15,6 2 1 16,1 0-1-16,3 3 1 16,0 1 0-16,4 2 0 15,0-2 0-15,3-1 0 16,0-3-7-16,4 4 0 16,3-4-7-16,4-12 0 15</inkml:trace>
  <inkml:trace contextRef="#ctx0" brushRef="#br0" timeOffset="391556.3169">11031 7049 28 0,'-10'0'14'0,"-1"-13"-4"16,11 7 14-16,0 0-22 15,0-4 0-15,4 1 1 16,3 0 1-16,0-4-5 16,3 4 0-16,1 2 3 15,3 4 1-15,0 9-2 16,0 4 1-16,-3 2-1 16,-4 7 0-16,-7 3-1 15,-7 6 1-15,-4 4 0 16,1-4 0-16,-4 7-1 15,0-4 0-15,3 0 0 0,4-3 1 16,0-2-1-16,3-5 0 16,1-2 0-16,3-3 0 15,3-3 0-15,8-7 1 16,3-3-1-16,4-3 0 16,3-3-3-16,4 0 1 15,3-4-9-15,0-2 0 16,-3 0-2-16,-4-4 1 15</inkml:trace>
  <inkml:trace contextRef="#ctx0" brushRef="#br0" timeOffset="391752.4495">11275 7215 38 0,'0'3'19'0,"21"-9"-23"16,-14 0 37-16,7 3-32 15,7-7 1-15,4 1 0 16,3-1 0-16,0 1-4 16,-3 3 1-16,-4-1-3 15,-3 1 0-15,0-3-8 16,3 6 1-16</inkml:trace>
  <inkml:trace contextRef="#ctx0" brushRef="#br0" timeOffset="391947.5907">11465 7071 42 0,'-14'0'21'0,"11"9"-22"0,3-2 36 16,-4 2-33-16,4 7 1 16,-3 2-1-16,3 1 0 15,3 0-4-15,4 3 1 16,4 0-4-16,3 3 0 15,4-3-8-15,6-3 0 16</inkml:trace>
  <inkml:trace contextRef="#ctx0" brushRef="#br0" timeOffset="392562.0214">11973 6814 34 0,'11'-3'17'0,"-8"-1"-12"15,-3 4 23-15,0 4-23 16,-3 5 0-16,-1 10 2 15,-3 12 1-15,-3 1-10 16,-1-1 0-16,-7 3 6 16,1 1 1-16,-4 6-4 15,7-7 1-15,-1 4-2 16,5-1 1-16,-1-5-5 16,8-7 1-16,-1-3-5 15,4-10 1-15,4-2-7 16,3-10 0-16,3-3-1 15,1-7 1-15</inkml:trace>
  <inkml:trace contextRef="#ctx0" brushRef="#br0" timeOffset="392772.1716">11889 6823 37 0,'-4'-3'18'0,"18"3"-23"0,-10 9 38 16,-1 4-31-16,11 12 1 15,-7 3 0-15,4-3 1 16,3 0-5-16,0 0 0 16,-3 1 3-16,3-1 0 15,-3 0-3-15,-1 3 0 0,-3-3-4 16,4-3 0-16,-4-3-7 16,0 3 0-16</inkml:trace>
  <inkml:trace contextRef="#ctx0" brushRef="#br0" timeOffset="393000.3375">11709 7130 38 0,'-11'10'19'0,"18"-1"-17"15,0-6 30-15,4 1-28 16,3 2 1-16,4-6 0 15,3 3 0-15,7 0-7 16,4 0 0-16,-1-3 4 0,5 0 1 16,6-3-8-16,-7 3 1 15,4-3-10-15,7 0 0 16</inkml:trace>
  <inkml:trace contextRef="#ctx0" brushRef="#br0" timeOffset="393671.8171">12358 6833 37 0,'-11'-7'18'0,"15"-5"-17"15,-4 12 23-15,7-3-23 16,0 3 1-16,3-4 1 15,5 4 0-15,2 0-3 16,8 4 0-16,-4 2 3 16,4 3 0-16,-4 4 0 15,0 2 0-15,-3 1-1 16,-1 3 1-16,-3 0-1 16,1 0 0-16,-8 3-1 15,0 3 1-15,0 3-1 16,-4 6 1-16,1 4-2 15,-4 3 1-15,-4 6-1 16,4 0 0-16,-3 12 0 16,3 1 0-16,0 0 0 0,0-1 0 15,-4-2 0-15,4-4 0 16,0-6 0-16,0 0 0 16,4 0 0-16,-1 0 0 15,1-3-1-15,-1 0 1 16,1-3 0-16,-1-1 0 15,1-2 0-15,-1-4 0 16,1-2 0-16,0-1 0 16,-1-3 0-16,1-2 0 15,-1-5 0-15,-3 1 1 0,0 0-1 16,-3-6 0-16,3-3 0 16,-4 2 1-16,-3-2 0 15,-4-4 0-15,-3-6 1 16,-7 4 1-16,-7-7 0 15,-7-4 0-15,-4-2 0 16,0 0 0-16,-7-3-1 16,4 2 1-16,3 1-3 15,4 0 0-15,3-1-4 16,7 1 0-16,8 3-8 16,6 3 0-16,11 0-4 15,7-6 0-15,4-13-1 16,-1 0 0-16</inkml:trace>
  <inkml:trace contextRef="#ctx0" brushRef="#br0" timeOffset="394229.2076">13233 7623 47 0,'-7'-7'23'0,"28"11"-29"0,-11-1 50 16,1 0-42-16,7 0 0 15,3 0 1-15,3 3 0 16,5-2-5-16,2 2 1 15,8-6 1-15,0 3 1 16,3 0-10-16,1 3 1 16,6 1-7-16,1-10 1 15</inkml:trace>
  <inkml:trace contextRef="#ctx0" brushRef="#br0" timeOffset="395714.2591">14161 6927 20 0,'-8'-22'10'0,"1"-13"0"16,7 26 5-16,-3-1-12 15,-1-2 1-15,1 2 2 16,-1 1 0-16,1 3-7 16,-1-1 1-16,-3 4 5 15,4 6 1-15,-1 13-2 16,4 19 1-16,0 9-1 15,0 9 0-15,-3 6-1 16,3 17 1-16,-4 11-2 16,4 4 1-16,0-6-2 15,-3 0 0-15,-1-4 0 16,0-5 0-16,1-4-1 16,-1-10 0-16,1 1 0 15,-1-10 1-15,4-9-5 0,0-6 1 16,7-10-4-16,4-9 1 15,3-3-8-15,7-16 0 16,4-10 0-16,-4-9 0 16</inkml:trace>
  <inkml:trace contextRef="#ctx0" brushRef="#br0" timeOffset="396074.5144">14478 7469 36 0,'-14'-3'18'0,"3"12"-21"16,8-2 37-16,-4 8-32 16,0 4 1-16,-4 3 1 15,-7 3 1-15,1 7-6 16,-1-1 0-16,1 0 3 16,2 4 1-16,-2-1-1 15,-4 4 0-15,-1-7-2 16,1-6 0-16,4-3 0 15,3-3 1-15,-1 0-1 16,5-7 0-16,6 1 0 16,1 0 0-16,10-1 0 15,0 1 0-15,7-1 0 16,-3-2 1-16,3-4-1 16,3 3 1-16,5-3-1 0,-1 4 0 15,3-4-3-15,5 0 1 16,-1 1-5-16,0-4 1 15,7 6-8-15,-3-2 1 16</inkml:trace>
  <inkml:trace contextRef="#ctx0" brushRef="#br0" timeOffset="396719.974">14792 8046 30 0,'-7'-16'15'0,"21"-28"-5"0,-10 35 20 0,-4-3-27 16,-4-4 0-16,1-3 3 16,-8 0 1-16,-3 0-8 15,-4 1 0-15,-3 2 4 16,0 7 1-16,0 5-2 16,0 11 0-16,3 5-2 15,-3 4 0-15,3 6-1 16,4 6 1-16,7 0-1 15,3 0 1-15,4-2 0 16,4-4 0-16,-1-4 0 16,8-5 0-16,0-7 0 15,-1-3 1-15,4-6-1 16,0-3 1-16,-3-4-1 16,0-5 1-16,-1-1 0 0,1 0 0 15,-4 4 0-15,0 6 0 16,0 6 0-16,0 9 0 15,0 10 0-15,0 6 0 16,-3 3-1-16,-1 10 1 16,1-1-1-16,-4 1 0 15,-4 3 0-15,4 0 1 16,-3-1-1-16,3 1 0 16,0-6 0-16,-4-1 1 15,1-6-1-15,3-6 0 16,-4-3 0-16,-3-3 1 0,3-10-1 15,1-3 1 1,-1-9-1-16,1-4 1 0,-1-5-1 16,1-10 0-16,3 0 0 15,7-7 0-15,0-2 0 16,7-4 0-16,0 1 0 16,4 2 0-16,-4 4-1 15,4-1 1-15,3 4-3 16,3 0 0-16,5 3-8 15,6 6 1-15,4 0-5 16,-1-6 0-16,12 3-1 16,-1-6 1-16</inkml:trace>
  <inkml:trace contextRef="#ctx0" brushRef="#br0" timeOffset="404602.5692">15236 6663 31 0,'-10'-3'15'0,"6"-3"-14"16,1 3 33-16,-1 3-32 15,4-3 0-15,-3-1 2 16,3 4 0-16,0 0-4 15,0 0 0-15,10 4 3 16,4-1 1-16,4-3-1 16,3 0 1-16,4 0-2 15,-4 0 1-15,4 3-2 16,3-3 1-16,0-3-1 16,4 3 0-16,-4 3-1 15,-3-3 0-15,-4 0 0 16,-3-3 0-16,-4 3-2 15,-4 3 1-15,-2-6-3 16,-8 6 1-16,-4-3-2 0,-3 0 1 16,-7 3-1-16,0-3 0 15,-4 0 1-15,0 0 1 16,1-3 1-16,-1 3 1 16,1 0 0-16,-8-3 0 15,0 3 1-15,4 0 1 16,0 0-1-16,0 3 0 15,-4-3 1-15,0 3 0 16,4 6 0-16,3 7 1 16,4 6 0-16,4 6 1 15,3 16-1-15,0 6 1 16,0 38 0 0,3-3 1-16,1-4-2 15,-1 7 1-15,-3-6-1 16,0-7 0-16,0-6 0 15,3 0 0-15,1-10-1 16,-4-5 0-16,0-7 0 16,3-6 0-16,-3-4 0 15,0-2 0-15,0-4 0 16,0-6 0-16,0-6-1 16,0 0 1-16,0-7 0 15,0 1 0-15,0-1-1 16,0-2 1-16,0-1-1 15,-1 1 0-15,1-1 0 16,4 0 1-16,3 1-2 16,3-4 1-16,8 3 0 0,3-2 0 15,4-1 0-15,6-3 0 16,8 0 0-16,0-3 0 16,3 3 0-16,0-6 0 15,-3 0 0-15,-4-3 0 16,1 3-1-16,-5-4 0 15,5 1-6-15,-1-3 1 16,4-1-7-16,-4 1 1 16,4-4-4-16,-4-5 1 15</inkml:trace>
  <inkml:trace contextRef="#ctx0" brushRef="#br0" timeOffset="405006.8537">15879 7237 44 0,'3'-16'22'0,"4"10"-20"16,-7 6 43-16,0 0-44 0,0 0 0 15,-7 6 1-15,0 7 1 16,-4 6-3-16,-3 6 0 16,-3 12 2-16,-4 4 0 15,-1 0-1-15,1 0 0 16,0-1 0-16,3-2 0 15,4-3-2-15,0-1 1 16,4-6-5-16,3-6 1 16,3-3-5-16,0-3 0 15,4-7-6-15,8-9 1 16,-1-6-2-16,3-13 1 0</inkml:trace>
  <inkml:trace contextRef="#ctx0" brushRef="#br0" timeOffset="405263.0605">15699 7168 39 0,'-7'-6'19'0,"10"6"-21"15,1 6 40-15,-1 3-35 16,4 4 1-16,0 12 1 16,0 3 1-16,7 10-8 15,1 0 1-15,6 5 5 16,-4-2 0-16,1 0-3 15,3-7 1-15,0-5-1 16,-7-1 0-16,4-6-2 16,0-3 1-16,-4-4-6 0,7-5 0 15,-3-1-8-15,-1-3 1 16,4-12-2-16,1-3 0 16</inkml:trace>
  <inkml:trace contextRef="#ctx0" brushRef="#br0" timeOffset="406492.9267">16270 6826 25 0,'0'3'12'0,"0"-15"-5"0,0 12 19 0,0-6-23 15,0 6 0-15,0 0 4 16,0 0 1-16,0 0-9 15,0 3 1-15,0 6 5 16,-3 10 1-16,-4 9-1 16,-1 4 0-16,1-1-3 15,0-6 1-15,0 9-2 16,0 1 1-16,0-4-1 16,4-6 0-16,-1 0-1 15,4-6 1-15,4-9-1 16,3-1 1-16,0-6-1 15,0-3 1-15,3-12-1 16,5-1 1-16,-1 1-1 16,-4-4 1-16,4 0-1 15,0-3 0-15,-3 1 0 16,0 2 1-16,-1 10-1 0,-3 3 0 16,0 6-1-16,-3 3 1 15,-1 3 0-15,1 1 0 16,-4 5 0-16,3 4 0 15,4 0-2-15,1 6 1 16,-1-9-5-16,3 0 0 16,4-4-7-16,4 4 0 15,3-10-3-15,4 0 1 16</inkml:trace>
  <inkml:trace contextRef="#ctx0" brushRef="#br0" timeOffset="406914.2119">16605 7005 36 0,'-7'0'18'0,"14"9"-15"0,0-12 33 16,0 3-32-16,4 0 1 15,0 0 0-15,3 0 1 16,3 0-8-16,1-3 0 16,3 3 5-16,0-3 0 15,0 3-2-15,-3 0 0 16,3 0-5-16,-3 0 0 16,-4 3-5-16,-3-3 0 15,3-3-6-15,3-3 1 0</inkml:trace>
  <inkml:trace contextRef="#ctx0" brushRef="#br0" timeOffset="407124.3568">16838 6811 43 0,'-14'9'21'0,"7"25"-20"15,3-21 38-15,1 6-36 16,-1 3 0-16,-3 6 0 15,0 0 0-15,4 0-5 16,-1 4 1-16,4 2 2 16,4-2 0-16,-1-4-8 15,4 3 0-15,4 1-8 16,7-7 1-16</inkml:trace>
  <inkml:trace contextRef="#ctx0" brushRef="#br0" timeOffset="407798.8353">17272 6635 41 0,'-18'-22'20'0,"22"13"-20"16,-4 9 30-16,7 0-28 16,4 0 0-16,3 3 2 15,0 0 0-15,3 3-5 16,1-3 1-16,0 0 3 16,-1 4 0-16,1-4-1 15,0 3 1-15,-8 0-2 16,4 1 1-16,-7 2-1 15,-3 4 1-15,-1 5-1 16,-6 7 0-16,-1 4 0 16,1 8 0-16,-1 7-1 15,-3 6 1-15,0-3-1 16,0 7 0-16,0-7 0 16,0 3 0-16,0 3 0 0,3 4 0 15,1-1 0-15,3-3 0 16,0 1 0-16,0-4 0 15,3-3 0-15,4-3 0 16,1-6 0-16,-1-4 0 16,0-3 0-16,3 1 0 15,1-4 0-15,-8-6 0 16,1-6 0-16,-4-1 1 16,-4-2-1-16,-3-1 1 15,-3 1-1-15,-1-4 1 16,-3 1-1-16,-7-4 1 0,-7-3 0 15,-4 0 1-15,-3 0-1 16,-4-3 0-16,0 4-1 16,0-1 1-16,7 0-1 15,8 3 1-15,-4-3-6 16,6 0 0-16,8 4-8 16,7 2 1-16,4-3-4 15,20-9 1-15,8-16-2 16,0-3 1-16</inkml:trace>
  <inkml:trace contextRef="#ctx0" brushRef="#br0" timeOffset="408760.5217">17921 6701 40 0,'0'-16'20'0,"7"7"-23"16,4 6 44-16,-4 3-39 15,7 0 1-15,4 3 1 16,6 3 0-16,4-3-5 16,-3 0 0-16,3 0 3 15,4 1 1-15,0-1-2 0,0 0 0 16,-4 0-2-16,-3 0 0 15,-8 0-4-15,-3 0 1 16,-3 0-4-16,-8-3 1 16,-6 0-7-16,-4 0 1 15,-4 0-1-15,-3-6 1 16,-3 0 6 0,24-25 7-1,-46 53 2-15,11-32 0 16,-1 4 8-16,1 6 0 15,0 6 2-15,3 7 0 0,0 9-5 16,4 6 0-16,4 13-2 16,-1 9 0-16,4 9-2 15,0 4 1-15,-4-3-2 16,8 2 1-16,-1 1-2 16,4 6 1-16,0-3-2 15,3-3 1-15,1-10-1 16,-1 0 1-16,1-9-1 15,-1-3 1-15,1-3 0 16,-1-7 0-16,-3-3-1 16,4-6 1-16,-4-6 0 15,3-4 0-15,1-2-1 16,3-1 1-16,0 1 0 16,3-4 0-16,4 0 0 15,4 3 0-15,-1 1 0 16,4-7 0-16,8 0 0 0,6-6 0 15,0 0-1-15,4-7 1 16,-4 1-2-16,0 3 1 16,7-4-7-16,4 1 1 15,4 0-8-15,-1 2 0 16,-3-2-3-16,14-10 0 16</inkml:trace>
  <inkml:trace contextRef="#ctx0" brushRef="#br0" timeOffset="409572.0959">18680 6930 26 0,'0'-25'13'0,"-4"-22"-4"16,4 37 19-16,0-2-24 16,0 5 0-16,0 1 3 15,0 3 0-15,-3 9-9 16,-5 1 1-16,1 21 5 0,4 3 1 15,-1 10-2 1,-3 6 0-16,0 3-2 0,0 7 1 16,-3 5-1-16,3-2 1 15,0 3-2-15,3-7 1 16,0 4-1-16,1-13 0 16,3-4-1-16,0-8 0 15,0-7-5-15,0-3 1 16,3-9-7-16,1 0 1 15,7-13-4-15,-1-9 1 16</inkml:trace>
  <inkml:trace contextRef="#ctx0" brushRef="#br0" timeOffset="410007.412">18648 6996 39 0,'7'-38'19'0,"7"-28"-22"15,-10 54 37-15,3-7-31 16,0 0 1-16,7 3 0 16,3 10 0-16,1 3-6 15,3 9 0-15,0 13 4 16,-3 12 1-16,0 4-2 16,-8 2 0-16,-10 7-1 15,-3 0 1-15,-11 3 0 16,-4 7 0-16,-3 2-1 15,3 0 1-15,-3 1-1 16,0-10 1-16,0-6-1 16,-1-7 0-16,8-6 0 15,0-9 1-15,4-6-1 0,3-10 0 16,3-3 0-16,4 0 0 16,4-10 0-16,6-2 0 15,-3 3 0-15,4-1 0 16,3 7 0-16,4 3 1 15,3 0-1-15,3 0 1 16,5 3 0-16,-1 3 0 16,4 4-3-16,3-1 1 15,4 1-9-15,0 5 0 0,10-8-5 16,-7-11 1-16</inkml:trace>
  <inkml:trace contextRef="#ctx0" brushRef="#br0" timeOffset="410472.7355">19258 6635 40 0,'0'-25'20'0,"21"0"-19"0,-10 22 33 15,-1 0-32-15,5 3 1 16,-1 0 0-16,3 6 1 16,1 3-6-16,-4 4 1 15,-3-4 3-15,-1 7 0 16,-6 3-1-16,-4 6 1 15,-7 0-2-15,-4 0 1 16,-6 6-1-16,-1 1 1 31,-3 8-1-31,7-2 1 0,3-10-1 16,4-6 0-16,7-3 0 16,7-3 1-16,0-4-1 15,7-6 0-15,4 1 0 16,3-1 0-16,4 0-4 15,3-6 1-15,4 3-6 16,-8-3 0-16,8-3-5 16,0-6 0-16</inkml:trace>
  <inkml:trace contextRef="#ctx0" brushRef="#br0" timeOffset="410668.8731">19632 6833 43 0,'-7'3'21'0,"25"-13"-18"16,-8 7 37-16,4 0-39 16,4 0 1-16,3-3-1 0,-7-1 1 15,4 1-3-15,3 3 0 16,0 0-1-16,0 3 0 16,1-3-6-16,-1 3 0 15,3-7-6-15,-2 4 0 16</inkml:trace>
  <inkml:trace contextRef="#ctx0" brushRef="#br0" timeOffset="410892.0325">19868 6616 45 0,'-14'3'22'15,"-3"22"-18"-15,13-21 38 0,-3 5-40 16,0 7 0-16,0 2 1 15,0 7 0-15,3 1-4 16,1 2 0-16,3 6 2 16,3 1 0-16,4 2-8 15,4-2 1-15,7 3-8 16,3-7 0-16,0-12-2 16,-3-7 1-16</inkml:trace>
  <inkml:trace contextRef="#ctx0" brushRef="#br0" timeOffset="411372.3714">20419 6560 45 0,'0'-10'22'0,"-7"17"-29"16,3-1 45-16,-3 13-36 15,-3-4 0-15,-5 10 0 16,5 7 1-16,-1 2-4 15,-3 1 0-15,0 6 2 16,3-4 0-16,1-5-4 16,3-1 0-16,3-6-5 15,1-6 0-15,6-7-5 0,1-5 0 16</inkml:trace>
  <inkml:trace contextRef="#ctx0" brushRef="#br0" timeOffset="411584.5293">20264 6663 42 0,'3'-3'21'0,"11"19"-22"0,-7-10 38 16,0 3-35-16,0 7 0 16,0 3 0-16,-3 0 1 0,-1 6-4 15,1 3 0-15,3 0 2 16,0 4 0-16,0-4-6 15,-3-3 0-15,-1-6-8 16,4 0 0-16</inkml:trace>
  <inkml:trace contextRef="#ctx0" brushRef="#br0" timeOffset="411792.6898">20158 6895 39 0,'-4'-6'19'0,"11"9"-15"16,0-3 26-16,4-3-29 16,3 3 1-16,4 3-1 15,3-3 1-15,0 0-3 0,-3 0 1 16,-1 0-2-16,4 0 0 16,1 0-8-16,6-6 0 15,0 0-2-15,0-1 0 16</inkml:trace>
  <inkml:trace contextRef="#ctx0" brushRef="#br0" timeOffset="412319.0502">20521 6629 40 0,'7'-13'20'15,"21"10"-24"-15,-17-3 38 0,3-1-31 16,4 4 1-16,-1 0 2 15,5 0 0-15,-1 0-7 16,0 6 0-16,0 6 5 16,-3 1 0-16,-1-1-2 15,-3 1 1-15,-3 5-2 16,0 7 1-16,-4 3-2 16,-7 10 1-16,0 9 0 15,0 6 0-15,-4 6-1 16,1-2 0-16,-1 5 0 15,-3-9 0-15,-4 7 0 16,4 3 0-16,0 2 0 16,0 1 0-16,7 0 0 15,0-7 0-15,7-3 0 16,0-6 0-16,0 0 0 0,-3-9 0 16,-1 0 0-16,-3-10 0 15,4-3 0-15,-4-3 0 16,0-3 0-16,-4-4 0 15,-3 4 0-15,-3-6 1 16,-1-4-1-16,-3-2 1 16,-4-4 0-16,-6 0 0 15,-4-3-1-15,-4 0 1 16,-3-3-2-16,-1-4 1 16,5 4-5-16,2 0 1 15,8 0-6-15,7 3 1 0,7 0-6 16,14-9 1-16,4-4-2 15,3-6 1-15</inkml:trace>
  <inkml:trace contextRef="#ctx0" brushRef="#br1" timeOffset="423008.6383">5359 9360 25 0,'-11'-13'12'0,"15"4"0"15,-4 3 12-15,-7-1-22 16,0-2 0-16,-1 3 1 0,1 0 0 16,-3-1-4-16,-4 1 1 15,0 0 2-15,0 3 0 16,-4-1-1-16,0 1 0 16,-3 3-1-16,7 0 1 15,-14 3-1-15,7 1 1 16,-11 2-1-16,4 0 0 15,-1 0 0-15,8 1 0 16,-7 2 0-16,7 0 0 16,0 1 0-16,-1 2 0 15,1-5 0-15,4 2 0 16,-1 4-1-16,4-1 1 16,7-6 0-16,-4 4 0 0,-3 2-1 15,7 7 1-15,0 0-1 16,0 3 1-16,0 3 0 15,3-3 0-15,1 9-1 16,3 1 1-16,0 2 0 16,0 4 0-16,0-4 0 15,-7 4 0-15,7 0 0 16,0-1 1-16,-4 4-1 16,-3-13 1-16,0 0-1 15,0-2 1-15,4-1 0 16,-4-3 0-16,0-4 1 15,-1-2 1-15,5-3-1 16,3-4 1-16,-7-3 0 16,3 1 0-16,4-4-1 15,-7-3 1-15,14 0-3 0,4 0 1 16,3 0-1-16,7 0 1 16,4-3-1-16,3-1 1 15,4-2-1-15,-4 0 1 16,4 0-1-16,7-4 0 15,-1 4 0-15,5 0 0 16,-1-1-5-16,4 1 0 16,3 3-9-16,4-13 1 15,-3 1-1-15,3-7 0 16</inkml:trace>
  <inkml:trace contextRef="#ctx0" brushRef="#br1" timeOffset="423442.9609">5927 9297 41 0,'0'0'20'0,"-11"-9"-24"0,8 9 40 16,-1 0-33-16,1 6 1 15,-8 0-1-15,0 10 1 16,4 6-6-16,-7 3 1 16,-3 6 3-16,-1 10 1 15,0-3-3-15,-3 9 1 16,0 6-1-16,0-3 0 16,3-3-1-16,0-6 1 0,4-3-4 15,4-7 0-15,3-6-5 16,0-6 0-16,7-3-5 15,0-10 1-15</inkml:trace>
  <inkml:trace contextRef="#ctx0" brushRef="#br1" timeOffset="423698.1226">5655 9451 38 0,'0'-6'19'0,"11"9"-22"16,-8 0 33-16,4 3-27 16,0 10 1-16,4 6 2 15,3 0 1-15,-3 12-8 16,3 4 0-16,0 0 4 0,3 2 1 16,1-2-2-16,3-4 1 15,4 1-5-15,0-4 0 16,-4 4-6-16,7-7 1 15,4-9-7-15,-1-7 0 16</inkml:trace>
  <inkml:trace contextRef="#ctx0" brushRef="#br1" timeOffset="424238.5036">6279 9194 37 0,'-14'-10'18'0,"7"1"-15"15,4 3 28-15,-1 6-27 16,1 3 0-16,-1-3 1 16,1 6 1-16,-1 7-8 15,1 2 1-15,-1 4 4 16,1 9 1-16,-1 1-3 16,0 2 1-16,4-6-2 0,0-6 1 15,4-7-1-15,3 1 1 16,0-4-1-16,0 1 1 15,4-4-1-15,-1-3 1 16,4-6-1-16,1-3 1 16,-1-4-1-16,0 1 1 15,0-4-1-15,-4 1 0 16,5-1-1-16,-5 4 1 16,4 6 0-16,-3 6 0 15,3 0 0-15,-7 3 0 0,0 7 0 16,4 3 0-16,-4-4-4 15,3 4 1-15,1-1-3 16,3-2 0-16,4-4-8 16,3-5 1-16,4-1-2 15,-1-3 1-15</inkml:trace>
  <inkml:trace contextRef="#ctx0" brushRef="#br1" timeOffset="424466.6682">6770 9147 42 0,'-4'3'21'0,"1"13"-26"15,3-7 43-15,0 4-36 16,-4 5 1-16,1 4 1 16,-1 10 0-16,1-1-6 0,-1-3 1 15,1 0 3-15,3 4 0 16,0-1-5-16,3 1 0 15,1-4-6-15,-1-3 0 16,4-6-5-16,0-7 1 16</inkml:trace>
  <inkml:trace contextRef="#ctx0" brushRef="#br1" timeOffset="424677.8179">6668 9394 41 0,'-8'-6'20'0,"16"3"-16"16,-5 3 35-16,4 3-37 16,0 0 0-16,4-3 1 15,3 3 0-15,7-3-4 16,4 7 0-16,3-4 0 16,0-3 0-16,7 3-8 15,1 0 1-15,10-6-7 16,-8-3 1-16</inkml:trace>
  <inkml:trace contextRef="#ctx0" brushRef="#br1" timeOffset="425244.2193">7204 9068 36 0,'-4'3'18'0,"22"-6"-19"0,-11 0 29 16,3 3-27-16,5-3 1 15,2 3 3-15,1 3 0 16,3 0-6-16,-3 4 1 15,-1 2 4-15,1 4 0 0,-4 5-1 16,-3 4 0-16,-1 7-1 16,1-1 0-16,-4 3-1 15,0 13 1-15,-4-6-2 16,1 6 1-16,0 3-1 16,3-3 0-16,-4 3 0 15,4 6 0-15,4 0 0 16,-4-6 0-16,3-3 0 15,1-3 0-15,0-4 0 16,-1-2 0-16,1-1 0 16,-4-2 0-16,-4-10 0 15,-6-3 1-15,-1-4-1 16,-3-2 1-16,-7-7 0 16,-4 0 1-16,-3 1 0 15,-7-7 1-15,-11-3-1 0,0-1 0 16,1-5 0-16,6 0 0 15,0-1-3-15,4 4 1 16,7 3-6-16,3-4 0 16,11 1-7-16,7 12 0 15,11-6-4-15,6-9 1 16</inkml:trace>
  <inkml:trace contextRef="#ctx0" brushRef="#br1" timeOffset="426235.9217">7987 9181 29 0,'-11'-19'14'0,"1"10"-7"16,6 3 21-16,1-1-25 15,-4-2 1-15,0 3 2 16,3 0 1-16,1 6-9 15,-1 6 1-15,8 6 5 16,3 7 1-16,7 6-3 16,10 3 1-16,5 7-2 15,6 3 1-15,4-4-2 16,-8-3 1-16,5 1-1 16,3-4 1-16,3 0-1 15,0-3 0-15,-3 0 0 16,0-3 1-16,-4-3-1 0,0 0 0 15,-10-6 0-15,-4-4 0 16,-3 0 0-16,-4-2 1 16,-3-4-1-16,-1 3 1 15,-3-3-1-15,-3-3 1 16,-4 0-1-16,0 0 0 16,0 0 0-16,-4-3 1 15,1 3-1-15,-4 3 0 16,0 0 0-16,-8 7 0 15,-2 5 0-15,-4 10 0 16,-22 23 0 0,-3-1 0-16,4-7 1 15,-7 7 0-15,-4-12 0 16,3-4 0-16,5-3 0 16,2-2 1-16,8-5-2 15,3-2 1-15,7-3-1 16,4-4 0-16,7-2-4 15,7-4 0-15,11-3-5 16,6-6 0-16,4 6-5 16,11-6 0-16,7-9-1 15,-4-7 0-15</inkml:trace>
  <inkml:trace contextRef="#ctx0" brushRef="#br1" timeOffset="427000.4631">8410 9128 34 0,'-32'-19'17'0,"15"-6"-17"0,13 19 34 0,1-1-32 15,-1 1 1-15,1 6 2 16,-1 0 0-16,4 6-6 15,7 7 0-15,7 9 4 16,8 3 0-16,9 3-1 16,5 4 0-16,2-1-2 15,5 7 1-15,-1-4 0 16,0-6 0-16,-6 1-1 16,-5-1 1-16,1 0-1 15,-4-3 0-15,-3 0 0 16,0 0 1-16,-4-3-1 15,0-3 0-15,-3 0 0 0,-4-7 1 16,0-2-1-16,-3-1 0 16,-1-3 0-16,1 1 1 15,-4-1-1-15,-4-3 1 16,1 0-1-16,-1 0 0 16,-3-3 0-16,0 0 1 15,0 0-1-15,0 0 1 16,0 0-1-16,0 0 0 15,-3 7 0-15,-1 2 0 16,1 1 1-16,-4 5 0 0,-7 10 0 16,-1 0 0-1,1 0 1-15,-3 7 0 0,-8-1 0 16,-10 7 0-16,-11-1 1 16,0-2 0-16,-7-1-1 15,0 4 1-15,0-3-1 16,7-1 1-16,8-6-2 15,6-6 0-15,4-3-8 16,14-6 1-16,10-4-9 16,15 7 1-16,6-10-4 15,8-22 1-15,17-25-1 16,1 10 0-16</inkml:trace>
  <inkml:trace contextRef="#ctx0" brushRef="#br1" timeOffset="427978.1634">9483 9040 33 0,'-21'-19'16'0,"10"-9"-18"16,11 22 36-16,0 0-33 15,3-1 0-15,5 7 2 0,2 3 0 16,4 1-4 0,7 2 1-16,4 3 2 0,3 1 1 15,1-4-2-15,-1 3 1 16,3 4-2-16,-2-1 1 16,-1 1-2-16,-3 3 1 15,-8-4-4-15,-3 1 1 16,-3-1-3-16,-8 1 0 15,-3-4-2-15,-7-3 1 16,-3-2-3-16,-8-4 0 16,1 0 2-16,-5-10 1 15,-2 1 5-15,-5-7 1 16,-2 4 4-16,-1 2 0 0,0 1 5 16,4 2 1-16,3 7 0 15,1 7 1-15,2 8-4 16,1 14 1-16,7 2-2 15,0 7 1-15,0 15-2 16,3-6 0-16,1 6-1 16,6 4 0-16,-3 9-1 15,4 9 1-15,-1-9-2 16,4 0 1-16,0-4-1 16,-3-8 1-16,3-1-2 15,-4-9 1-15,1-3 0 16,3-7 0-16,0-9 0 15,0-3 0-15,-7-6 0 16,3-4 1-16,0-5 0 16,1-4 0-16,-1-3-1 0,4 0 1 15,0 0-1-15,4-3 0 16,-1-1-1-16,5-2 1 16,6 0-1-16,7-4 1 15,11 1-2-15,10 3 1 16,0 0-5-16,11-4 1 15,7-2-8-15,4 2 0 16,3-2-4-16,-4-13 1 16,-6-1-2-16,-8 1 1 15</inkml:trace>
  <inkml:trace contextRef="#ctx0" brushRef="#br1" timeOffset="429179.0153">10156 9144 36 0,'0'-7'18'0,"-7"17"-19"0,4-4 40 16,3 10-36-16,-4 6 1 15,4 3 1-15,-3 9 0 16,-1 4-7-16,1-1 1 15,-4 4 4-15,0 3 0 16,3 0-2-16,1-3 0 16,-1 6-1-16,4-10 1 15,0-2-3-15,0-10 0 16,0-3-2-16,0-6 1 16,0-7-2-16,0-9 1 0,0-6-2 15,0-10 1-15,0 0 2 16,0-9 0-16,-3-9 1 15,3-1 0-15,0-12 1 16,3 0 1-16,1-3 0 16,6 3 1-16,4-6 0 15,4 6 1-15,0-3 1 16,3 12 1-16,0 13 0 16,0 3 1-16,4 13-1 15,-4 9 1-15,-3 12-2 16,-1 7 1-16,-3 3-2 15,-7 6 1-15,-3 13-1 16,-8 0 0-16,-3-1-1 16,-7 4 1-16,-3 0-1 15,-1-3 0-15,0-7-1 16,1 1 1-16,-1-1-1 0,4-9 1 16,0-3-1-16,3-9 0 15,1-7 0-15,3-3 0 16,3-3-1-16,4-3 1 15,0 3-1-15,7 0 1 16,4-3 0-16,-1 0 0 16,8 3-1-16,3 3 1 15,7 0 0-15,1 4 0 32,6-4-4-32,0-3 0 15,0-7-6-15,4 4 1 0,0-3-6 16,0-10 0-16</inkml:trace>
  <inkml:trace contextRef="#ctx0" brushRef="#br1" timeOffset="429630.335">10640 8852 42 0,'-4'-16'21'0,"18"-15"-24"15,-7 25 36-15,4-1-30 16,3 4 1-16,0 0 0 0,7 3 1 16,1 6-7-16,-1 4 0 15,0 2 5-15,-3 1 0 16,-4 3-3-16,-7 6 1 15,-4 3 0-15,-6 3 0 16,-4 0-1-16,-4 0 1 16,0 0 0-16,-3 4 0 15,0-4-1-15,0-3 0 16,0 0 0-16,3-6 1 16,4-3-1-16,4-4 0 15,6-2-1-15,4-4 1 0,4 0 0 16,3-3 0-16,7-3 0 15,4-3 0-15,0 0-3 16,-1-3 0-16,5 0-4 16,-5-4 1-16,1 4-8 15,0-10 1-15,-1 1-1 16,1-4 0-16</inkml:trace>
  <inkml:trace contextRef="#ctx0" brushRef="#br1" timeOffset="429840.4821">10993 8959 44 0,'0'3'22'0,"10"-6"-26"15,-3-1 46-15,4-2-41 16,6 0 1-16,5 0 0 16,2-4 0-16,5 4-3 0,-1 0 1 15,-4-1 0-15,1 1 0 16,-4 6-5-16,0-3 0 15,-3 0-8-15,0 3 0 16,-1 0-1-16,-3 0 1 16</inkml:trace>
  <inkml:trace contextRef="#ctx0" brushRef="#br1" timeOffset="430033.6321">11218 8733 35 0,'-14'-6'17'16,"4"2"-15"-16,6 8 34 15,1 2-32-15,-1 3 1 0,-3 7 2 16,3 3 0-16,-3 3-10 16,4 0 1-16,-1 6 5 15,4 3 1-15,0 4-4 16,4-1 0-16,3 4-8 16,4-1 0-16,-1-2-7 15,1-10 1-15</inkml:trace>
  <inkml:trace contextRef="#ctx0" brushRef="#br1" timeOffset="430485.9408">11758 8708 42 0,'-7'0'21'16,"-11"19"-15"-16,15-13 33 0,-4 3-37 15,-4 10 0-15,-6 6 1 16,-1-3 0-16,0 6-4 16,1 4 0-16,-1-1 3 15,0 4 0-15,4-4-2 16,4 3 1-16,-1-2-3 15,4-10 0-15,4-4-4 16,-1-2 1-16,4-3-6 16,-4-7 0-16,8-6-4 15,3-9 0-15</inkml:trace>
  <inkml:trace contextRef="#ctx0" brushRef="#br1" timeOffset="430710.0978">11539 8821 41 0,'-3'-13'20'0,"10"19"-23"0,-7 1 37 16,0-1-30-16,0 3 0 16,3 4 2-16,4-1 0 15,1 7-8-15,2 3 1 16,1 0 4-16,3 6 1 16,0-3-3-16,0 0 1 15,0 4-4-15,0-4 1 16,-3 0-5-16,-4-3 0 0,0-3-8 15,-4-7 1-15,1-2-2 16,-4-4 1-16</inkml:trace>
  <inkml:trace contextRef="#ctx0" brushRef="#br1" timeOffset="430936.2596">11462 8987 46 0,'-7'-3'23'0,"3"3"-27"15,8 0 47-15,3 3-41 16,3 3 0-16,1-3 0 16,0 0 1-16,3 4-4 15,3-1 0-15,4-3 2 16,8 0 1-16,-1 0-4 16,0 0 1-16,0 1-7 15,4-1 1-15,-4 0-8 0,-3-6 1 16,7-7-1-16,-4 1 1 15</inkml:trace>
  <inkml:trace contextRef="#ctx0" brushRef="#br1" timeOffset="431581.7204">11942 8714 42 0,'0'-3'21'0,"0"-7"-31"0,3 10 46 15,4 0-35-15,4 0 1 0,3 4 2 16,3 2 1-16,1-3-6 16,0 0 1-16,-1 0 3 15,5 0 0-15,-1 1-1 16,0 2 1-16,-3 3-2 16,-1 1 1-16,1 2-1 15,-1 4 0-15,-2 3 0 16,-1-4 0-16,0 7-1 15,-4 3 1-15,1 4-1 16,-4-1 1-16,0 9 0 16,0 7 0-16,0 0-1 15,0 0 1-15,-3-3-1 16,-1 0 1-16,1-1-1 16,-1 7 0-16,-3-6 0 15,0 0 0-15,4 6 0 16,-1-3 0-16,1 3 0 0,-1 0 1 15,1 3-1-15,-1-3 0 16,1-3 0-16,3 0 0 16,0 0 0-16,-3 0 0 15,-1-7 0-15,1-2 0 16,-1-1 0-16,1 1 0 16,-4-1 0-16,0-2 1 15,-4-7-1-15,1-3 1 16,-4-3-1-16,0-4 1 15,-4-5 0-15,-3-4 1 16,-4-3 0-16,-3-3 0 16,-7-6 1-16,-4-4 0 0,0-2 0 15,-6-4 0-15,-5 1-1 16,-3 2 0-16,4 0-1 16,0 4 0-16,-1 3-5 15,1 3 1-15,10 0-7 16,4 3 0-16,7 3-7 15,7 0 1-15,3-13-3 16,4-5 0-16</inkml:trace>
  <inkml:trace contextRef="#ctx0" brushRef="#br1" timeOffset="433533.1027">13850 8181 21 0,'4'-16'10'16,"-1"1"-1"-16,-3 8 11 0,0 1-16 15,0 0 1-15,0-4 2 16,0 1 1-16,0 3-10 15,0-4 1-15,0 4 7 16,0 6 0-16,0 3-3 16,0 0 1-16,4 7-2 15,3 2 1-15,0 4-2 16,3 9 0-16,4 3-1 16,1-3 0-16,6 3 0 15,-4 4 0-15,5 2 0 16,-1 4 1-16,-4-7-1 15,8 1 1-15,0-4-1 0,3-3 0 16,4-3 0-16,3-6 1 16,-3-7-1-16,-1-6 0 15,5-3 0-15,3-3 1 16,3 0-1-16,0-3 0 16,8-4 0-16,-8 1 1 15,4-1-1-15,3 1 0 16,1 0 0-16,-5-1 0 15,-2 1 0-15,-1-1 0 16,8 1 0-16,-1 3 1 16,4-1-1-16,3 4 1 15,-6 0 0-15,-1 3 0 16,4 3-1-16,0 4 1 0,-4-1-1 16,-10 0 1-16,0 4-1 15,0-1 0-15,-4 0 0 16,0 1 0-16,1-1 0 15,-5 1 1-15,-3-1-1 16,-6 0 0-16,-1-6 0 16,-4 4 0-16,-2-4 0 15,-1-6 1-15,0 0-1 16,0-4 1-16,0-2-1 16,4-7 1-16,-1-3-1 15,4-6 0-15,1 3 0 16,2 4 0-16,8-1 0 15,0 3 0-15,0-9 0 16,-1 3 0-16,1 3 0 16,3 4 0-16,8-1-1 0,-1 0 1 15,0 7 0-15,1-1 0 16,3 4-1-16,-4 3 1 16,7 3 0-16,1 3 0 15,-4-3 0-15,-1 3 0 16,1 0 0-16,7-3 0 15,0 0 0-15,4 4 0 16,-1-1 0-16,4 0 0 16,0 0 0-16,0-3 0 15,-4 0 0-15,1 0 0 16,6 0 0-16,-3 0 0 0,0-3 0 16,-7 0 0-16,0-4 0 15,-7-2 1-15,0 0-1 16,-4-1 0-16,-3-2 0 15,-4-1 1-15,-3-3-1 16,-4 1 1-16,-7-7-1 16,-3 0 1-16,-4-3-2 15,-3-3 1-15,-8 6-5 16,-3 3 0-16,-3 3-8 16,-4 13 1-16,-8-3-4 15,-2 9 1-15</inkml:trace>
  <inkml:trace contextRef="#ctx0" brushRef="#br1" timeOffset="434087.4935">15529 9031 42 0,'-21'-16'21'0,"14"13"-25"15,7 3 40-15,0 3-34 16,-3 3 1-16,3 7 1 16,0 6 1-16,3 12-6 0,4 4 0 15,0 2 3-15,0 7 1 16,-3 6-2-16,-1-9 1 16,1 0-1-16,-1 3 0 15,1 0-1-15,3-7 1 16,0 1-4-16,0-1 0 15,4-5-5-15,3-4 1 16,0-3-8-16,7-22 0 16</inkml:trace>
  <inkml:trace contextRef="#ctx0" brushRef="#br1" timeOffset="434493.8048">16013 9028 47 0,'-11'0'23'0,"-7"25"-26"16,11-13 41-16,0 10-37 15,0 6 1-15,4 7 0 16,-4 3 0-16,-4-4-3 16,-10 13 1-16,0-9 1 15,-4-1 1-15,0 4-2 16,1 0 1-16,-1-4-1 15,0-2 1-15,1-1-1 16,-1-5 0-16,4-7 0 16,3-7 0-16,4 1 0 15,0-7 0-15,3-2 0 0,4-4 0 16,7 0 0-16,7-3 1 16,4 0-1-16,3 3 0 15,4-3-1-15,6 0 1 16,4 3 0-16,1-3 0 15,2 3-3-15,-6 0 0 16,0 1-4-16,0-4 1 16,3 0-7-16,7 6 0 15,-3 3-1-15,-4-2 0 16</inkml:trace>
  <inkml:trace contextRef="#ctx0" brushRef="#br1" timeOffset="435094.2207">16295 9696 27 0,'7'-26'13'0,"7"-11"-4"16,-7 27 24-16,-3 1-30 15,-1-4 1-15,-3-2 3 16,-3-1 1-16,-4 4-9 15,-1-1 0-15,1 4 6 16,-3 5 0-16,-4 8-2 16,0 5 1-16,-4 4-3 15,0 5 0-15,4 7-1 16,4-6 0-16,3 6 0 0,3 0 0 16,4-6 0-16,4-3 0 15,-1-4 0-15,4-5 0 16,0-1 0-16,4 0 0 15,3-3 0-15,0 4 0 16,4 2 0-16,-1 0 1 16,4 4-2-16,-3 0 1 15,0 5 0-15,-4 11 0 16,-4-1 0-16,-3-3 0 16,-3 3 0-16,-8 0 1 15,1 1-1-15,-8 2 0 0,1-3 0 16,-4-6 0-16,0-3 0 15,-4-3 1-15,-3-7 0 16,-4-6 1-16,0-6 0 16,-3-10 1-16,3-5-1 15,8-1 0-15,3-6-1 16,7-3 1-16,7-4-2 16,3 4 1-16,8 0-2 15,3 3 1-15,4 0-4 16,3 3 1-16,3-3-6 15,5 3 1-15,2 6-7 16,1 0 1-16,0-9-3 16,14-3 1-16</inkml:trace>
  <inkml:trace contextRef="#ctx0" brushRef="#br1" timeOffset="435513.5062">16556 8463 56 0,'-7'3'28'0,"-4"29"-40"15,8-17 60-15,-1 14-48 16,1 5 1-16,3 7 0 16,0 6 0-16,0 0-3 15,3 0 0-15,4 3-8 16,0 7 1-16,11-1-6 16,0-9 0-16</inkml:trace>
  <inkml:trace contextRef="#ctx0" brushRef="#br1" timeOffset="436760.3924">15501 8748 25 0,'0'4'12'0,"0"-1"-8"0,0-3 12 0,0 3-15 16,0 0 1-16,0 0 2 15,0 0 0-15,0 0-4 16,0 1 0-16,0-1 3 16,0 3 1-16,0 0-1 15,0 1 1-15,0 2-2 16,0-3 1-16,0 0 0 15,0 1 0-15,0-1 0 16,0 0 0-16,0-3 0 16,0 4 0-16,0-4-1 15,-3 3 1-15,3-3-2 16,0 0 1-16,0-3-1 16,0 4 1-16,0-4-1 15,0 3 0-15,-4 0 0 0,4 3 0 16,0 3 0-16,0 4 0 15,4 6-1-15,-1 6 1 16,1 0-1-16,6 13 1 16,1 9-4-16,-1-3 1 15,4 3-7-15,1 6 0 16,2 6-7-16,-3-15 1 16</inkml:trace>
  <inkml:trace contextRef="#ctx0" brushRef="#br1" timeOffset="438082.3317">13670 10291 27 0,'0'-6'13'0,"-3"-3"-2"0,3 2 15 15,-4-2-22-15,-3 0 0 16,0 2 1-16,-4 4 1 15,-3 3-7-15,-3 10 0 16,-5 5 5-16,1 7 0 0,-3 10-1 16,-1 15 0-16,-3 12-2 15,3 4 1-15,0 18-1 16,4 1 0-16,7-1 0 16,7-2 0-16,7-16-1 15,11-7 1-15,10-3-3 16,3-6 1-16,12-9-10 15,13-7 1-15,8-12-5 16,3-16 1-16</inkml:trace>
  <inkml:trace contextRef="#ctx0" brushRef="#br1" timeOffset="438848.8802">14175 10348 34 0,'-7'-3'17'0,"0"9"-14"0,7 0 26 16,0 0-27-16,-4 4 0 0,0 2 1 16,1 4 0-16,3 3-4 15,0 9 0-15,-4-9 2 16,4 0 1-16,0 0-4 15,4-1 1-15,-1 1-5 16,1-3 1-16,7-4-7 16,-1-2 0-16</inkml:trace>
  <inkml:trace contextRef="#ctx0" brushRef="#br1" timeOffset="439073.034">14288 10341 40 0,'-8'4'20'0,"16"8"-22"0,-8-6 34 15,3 4-31-15,-3 6 1 16,0 2 0-16,0 7 0 16,0-3-3-16,0 0 0 15,0 3 2-15,0 0 0 16,0 1-6-16,0-1 0 15,4 0-7-15,6-3 0 16</inkml:trace>
  <inkml:trace contextRef="#ctx0" brushRef="#br1" timeOffset="439732.5006">14443 10853 40 0,'-18'-16'20'0,"11"3"-13"16,7 10 31-16,0 3-37 15,0 3 1-15,-3 7 1 16,3 5 0-16,0 4-4 16,0 6 1-16,0 7 2 15,0 2 0-15,0-2-1 16,0 5 1-16,0 4-2 15,0 0 1-15,0-4-4 16,3 4 0-16,4-3-5 16,-3-4 0-16,-1 1-7 0,8-16 0 15</inkml:trace>
  <inkml:trace contextRef="#ctx0" brushRef="#br1" timeOffset="440078.7468">14549 10812 42 0,'-15'-44'21'0,"23"6"-21"0,-1 23 35 16,0-1-32-16,3 0 0 16,4 1 0-16,4 2 1 0,3 4-6 15,4 6 1-15,0 6 3 16,3 3 0-16,-4 3-1 15,1 4 0-15,-7 3-1 16,-4 2 1-16,-4 7-1 16,-6 1 1-16,-8-1-1 15,-3-3 0-15,-7 0 0 16,-7-1 1-16,-7-2-1 16,3-3 1-16,1 0-1 15,-5-4 1-15,5 1-4 16,2-4 0-16,5-3-5 15,3 1 1-15,3 2-8 16,8-6 0-16</inkml:trace>
  <inkml:trace contextRef="#ctx0" brushRef="#br1" timeOffset="440529.066">15039 10661 44 0,'-4'-22'22'0,"-6"7"-21"0,6 12 37 15,-6 3-36-15,-4 3 1 16,-1 3 0-16,-2 3 0 16,-1 4-4-16,1-1 0 0,-5 4 2 15,8 0 1-15,4 3-2 16,-1 6 1-16,4-10-1 15,4 4 0-15,6 0-1 16,4-3 1-16,4-1 0 16,3-2 0-16,0-1-1 15,7 1 1-15,0 3 0 16,-3-4 0-16,0 1 0 16,-4-1 0-16,0-2 0 15,-7 2 1-15,-4-2-1 16,-6-1 0-16,-4 1 0 15,-4-1 1-15,-3-3-1 16,-4 4 1-16,1-4-1 16,-1 0 1-16,-3-3-4 15,7 0 0-15,3 4-4 16,4-1 0-16,4-3-6 0,10-6 0 16,3-3-2-16,4-1 0 15</inkml:trace>
  <inkml:trace contextRef="#ctx0" brushRef="#br1" timeOffset="440904.335">15180 10828 44 0,'11'-10'22'0,"6"7"-28"0,-10 0 45 16,4 3-37-16,3-6 1 15,4-1 0-15,3 1 1 0,0-3-5 16,-3-4 0-16,3 1 3 15,0-1 1-15,-3-3-2 16,-1-2 0-16,-3 2 0 16,-3 0 0-16,0 4 0 15,-8 2 1-15,-6 1-1 16,-8 6 0-16,4 6-1 16,-7 3 1-16,-7 3-1 15,-4 10 1-15,0 6-1 16,1 10 0-16,2-1 0 15,5 1 0-15,6-1-1 16,4 1 1-16,7-4-1 16,7-3 1-16,7-2-1 15,4-8 0-15,3-5-4 16,0-1 1-16,7-8-8 0,8 8 1 16,6-9-4-16,-3-9 0 15</inkml:trace>
  <inkml:trace contextRef="#ctx0" brushRef="#br1" timeOffset="441548.7907">15843 10730 42 0,'-7'-12'21'0,"-7"9"-19"0,11 3 39 16,-4 0-39-16,-1 9 0 15,1 7 0-15,0 6 1 16,0 6-4-16,4 0 1 16,3 0 1-16,7 4 1 15,0 2-2-15,3 4 1 16,1-10-1-16,7-3 1 16,3 0-1-16,-7-9 1 15,4-4-1-15,-1-5 1 16,8-4-1-16,-4-9 1 15,4-16 0 1,-4-3 0-16,-7-1 0 16,-3 1 0-16,-4 0-1 15,-7-3 1-15,0 3-1 16,-4 3 0-16,4 6-6 16,0 4 1-16,0 6-8 15,7 12 0-15,4-6-3 16,3-3 0-16</inkml:trace>
  <inkml:trace contextRef="#ctx0" brushRef="#br1" timeOffset="442256.2972">16584 10774 43 0,'-25'-15'21'16,"4"-14"-20"-16,14 23 40 0,0-6-38 16,0 2 0-16,-7 1 1 15,-4-1 0-15,1 4-6 16,-8 3 1-16,-3 3 3 16,3 6 0-16,0 4-2 15,4 15 1-15,0 6-1 16,7-9 0-16,3 16-1 15,8-1 1-15,6 1 0 16,8-4 0-16,10-2 0 16,4-7 0-16,-1-10 0 15,1-8 0-15,7-7 0 16,0-7 1-16,3-5-1 16,0-7 1-16,-3-3-1 15,0-9 1-15,-1-7 0 0,-2 4 1 16,-8-7-1-16,0-3 1 15,-7-6 1-15,-7 9 0 16,-3 0 0-16,-4 4 0 16,-4 8-1-16,1 7 0 15,-4 13-1-15,0 6 0 16,-4 9-1-16,-3 7 1 16,3 12-2-16,1 9 1 15,3 4 0-15,3 3 1 16,4 3-2-16,4 0 1 15,6-7-3-15,1-2 0 16,3-7-4-16,4-6 0 0,3-6-5 16,0-4 1-16,4 1-5 15,6-7 0-15,1-9 0 16,3-7 1-16</inkml:trace>
  <inkml:trace contextRef="#ctx0" brushRef="#br1" timeOffset="442585.5274">17029 10784 48 0,'-4'3'24'0,"-7"12"-30"16,8-8 52-16,-1 8-45 16,1 1 0-16,-1 3 1 15,8 0 0-15,3-4-3 16,0 7 1-16,4-9 1 16,3-1 1-16,7-2-2 15,4-7 1-15,3 0 0 0,4-3 0 16,-1-6-1-16,1-4 1 15,-4-5 0-15,0-4 0 16,-3-6 0-16,-7-3 1 16,-4-1-1-16,-3-2 1 15,-8 0 0-15,-3-1 1 16,-11 4-1-16,-6 9 1 16,-8 7-2-16,-3 9 1 15,-4 9-4-15,0 3 1 16,4 10-7-16,3 9 1 15,8 7-9-15,10-4 0 16,0-9-2-16,17-6 0 16</inkml:trace>
  <inkml:trace contextRef="#ctx0" brushRef="#br1" timeOffset="444086.594">18045 10595 47 0,'-7'-15'23'0,"7"2"-24"16,0 7 46-16,0 3-45 15,-4 3 1-15,0 6 0 16,1 7 0-16,-1 9-1 15,1 6 1-15,3 3 0 16,0 10 0-16,3 3 0 16,-3-3 1-16,4-7-1 15,-1 1 0-15,1-7 0 16,0 0 0-16,-4-9 0 16,0 3 0-16,3-6 0 15,1-7 0-15,-4-6 0 16,3-3 0-16,1-3-1 15,3-6 1-15,0-4-1 0,-4-6 1 16,4-12-1 0,4-7 1-16,-4 1-1 0,4-4 0 15,3-3 0-15,0 0 0 16,3 13 0-16,1 6 0 16,0 6-1-16,3 3 0 15,4 10-4-15,3 6 1 16,0 9-6-16,4 4 0 15,-8 9-6-15,12 0 1 16,-1-4-1-16,0-2 0 16</inkml:trace>
  <inkml:trace contextRef="#ctx0" brushRef="#br1" timeOffset="444808.1071">18715 10777 43 0,'-11'-28'21'0,"15"6"-20"16,-4 10 45-16,-4 2-43 16,1-2 0-16,-4-1 2 15,3 1 0-15,-6-1-7 16,-5 7 1-16,-2 0 3 16,-1 9 1-16,-6 3-2 15,-1 6 0-15,0 7-1 16,4 6 0-16,3 10 0 15,1-1 0-15,6-2-1 16,4-4 1-16,7-3 0 16,7-6 0-16,4-7 0 0,6-2 0 15,1-4 0-15,3-6 0 16,0-6 0-16,0-4 0 16,-3-5 0-16,-4-7 1 15,0-6-1-15,0 2 0 16,-3 1 0-16,0 3 1 15,-1 4 0-15,-3 5 0 16,-3 4 0-16,-4 9 1 16,0 3-1-16,0 9 1 15,3 20-3 1,4-4 0-16,0-3-3 16,4-6 0-16,0-4-5 15,-1-5 1-15,4-4-3 16,4-6 0-16,0-6-1 15,-1-4 1-15,4-5 0 16,1-7 0-16,-1-10 2 16,3-8 0-16,-2-4 6 15,2-3 0-15,1-3 7 16,-4-1 1-16,-3 1 5 16,-1 3 0-16,-6 10 4 15,-4 2 0-15,0 16-3 16,-3 13 1-16,-8 6-4 15,1 13 0-15,-5 9-3 16,1 9 0-16,0 7-3 0,0 5 1 16,0 1-2-16,0 3 1 15,0 7-2-15,4-7 1 16,-1 0-5-16,1-3 1 16,-1-10-7-16,1-3 1 15,-1 1-7-15,0-10 1 16,1-10-2-16,-1-5 1 15</inkml:trace>
  <inkml:trace contextRef="#ctx0" brushRef="#br1" timeOffset="445226.3999">18948 10683 41 0,'-21'-12'20'0,"31"2"-23"16,-6 10 42-16,3 0-36 15,3 3 1-15,4 1 1 16,1-1 0-16,6 3-6 15,3-3 0-15,8 0 4 16,0-3 1-16,-4-3-2 16,-3-6 0-16,-4-4 0 15,4-6 0-15,-1 1 0 16,5 2 0-16,-8-3 0 16,0 0 1-16,-3-3-1 15,-4 0 1-15,-7 4-1 16,-4-1 0-16,-6 3-1 15,-4 7 1-15,-7 6-2 16,-4 15 0-16,0 4-1 16,-3 6 1-16,-4 9 0 0,4 4 0 15,7 5 0-15,7 4 0 16,7 3 0-16,4-3 0 16,3-6 0-16,3-7 0 15,4-6-1-15,4-3 1 16,3-6-5-16,7-7 0 15,4-2-8-15,3-1 0 16,-6-3-3-16,-1-9 0 16,21-19-2-16,-3 3 0 15</inkml:trace>
  <inkml:trace contextRef="#ctx0" brushRef="#br1" timeOffset="446444.2665">20316 10410 35 0,'-3'0'17'0,"3"-6"-15"0,0 0 36 16,0 0-34-16,-4 3 0 15,-6-1 2-15,-4 1 1 16,0 3-9-16,-8 7 1 16,-2-1 5-16,-1 6 1 15,0 13-3-15,-3-3 0 16,0 3-1-16,0 7 1 16,3 5-2-16,4-2 0 15,10-1 0-15,8 1 0 16,10-1 0-16,3-8 1 0,8-1-1 15,3-10 0-15,7-2 0 16,4-7 0-16,3-6 0 16,-6-9 0-16,-1-4 0 15,0-6 0-15,0-6 0 16,-3 0 1-16,0 0-1 16,-8 3 1-16,-6 6 0 15,-4 1 0-15,-7 2 1 16,-4 7 0-16,1 6 0 15,-4 6 0-15,0 7-1 16,0 6 1-16,3 3-1 16,4 3 0-16,4 3-1 15,3 0 0-15,7-3-1 16,7-6 1-16,4-3 0 0,7-7 0 16,-4-6 0-16,4-3 0 15,-4-6 0-15,0-7 1 16,-3 1-1-16,-4-7 1 15,-7-3 0-15,0-3 0 16,-3 0-1-16,-8 0 1 16,-3 3-1-16,-10 3 1 15,-5 3-1-15,-6 7 1 16,-3 3-3-16,-1-1 1 16,0 7-6-16,4 7 0 15,3 5-8-15,8 10 1 0,3 3-3 16,3-3 0-16,8 0 0 15,3-6 0-15</inkml:trace>
  <inkml:trace contextRef="#ctx0" brushRef="#br1" timeOffset="447164.7766">20874 10545 26 0,'0'10'13'0,"0"-17"-10"16,0 7 27-16,0 0-26 16,0 0 0-16,-4 4 5 15,4 5 0-15,0 4-10 16,0 5 0-16,-3 4 7 16,3 3 1-16,0 0-3 15,0 7 1-15,0 5-3 16,3-8 1-16,1-7-1 15,-4-4 0-15,3-5-1 16,1-4 0-16,3-5 0 16,4-11 0-16,3-2-1 15,3-7 1-15,8 0-1 16,0-2 1-16,3-4-1 16,0-3 0-16,-3 3 0 0,0 6 0 15,-4 3-1 1,-4 10 1-16,-6 6 0 0,0 7 0 15,-4 2 0-15,-4 4 0 16,-3 9 0-16,0-3 1 16,0 6-1-16,0-3 0 15,0-3-3-15,4 0 1 16,3-3-8-16,0 0 1 16,3 0-7-16,8 3 1 15,7-19-2-15,-1-3 1 16</inkml:trace>
  <inkml:trace contextRef="#ctx0" brushRef="#br1" timeOffset="447614.0941">21826 10498 40 0,'4'-28'20'0,"-4"0"-19"16,0 18 42-16,-7-2-39 15,-4 2 1-15,-3 7 2 16,-3 0 0-16,-5 3-10 16,-6 10 1-16,-4 2 6 15,-3 7 0-15,0 3-3 16,3-3 0-16,7 0-1 16,4 2 0-16,4 1 0 15,2 0 0-15,8 3 0 0,7-3 0 16,7-3-1-16,8 0 1 15,2 0 0-15,8 0 0 16,0 0 0-16,3-4 0 16,0 1 0-16,-3-4 0 15,-4-2 0-15,-3-1 0 16,-8-3 0-16,-3 4 1 16,-7-4-1-16,-7 4 1 31,-28 2-1-31,0 1 0 0,3-1-4 15,4 1 1-15,6-1-9 16,5 4 1-16,10-3-4 16,7-10 0-16,7 0-1 15,0-3 0-15</inkml:trace>
  <inkml:trace contextRef="#ctx0" brushRef="#br1" timeOffset="448065.4171">22236 10251 40 0,'0'-29'20'0,"7"26"-20"0,-7 3 44 16,0 6-42-16,-4 10 1 15,1 9 1-15,-1 7 1 0,-3 5-6 16,0 4 1-16,0 9 3 16,0 3 1-16,0-2-2 15,0-1 1-15,0 6-2 16,3-2 0-16,1-4-3 16,-1-10 0-16,4-2-6 15,0-10 0-15,0 1-7 16,0-4 1-16,4-13-2 15,-4-2 0-15</inkml:trace>
  <inkml:trace contextRef="#ctx0" brushRef="#br1" timeOffset="448695.8637">22027 10696 46 0,'-10'-16'23'0,"17"7"-23"15,-7 9 47-15,7-3-45 0,4 3 0 16,6 3 1-16,4 0 1 15,8 3-6-15,2 0 1 16,5 1 2-16,-1-1 1 16,0 0-4-16,4 4 0 15,0 2-5-15,0-6 1 16,-4 1-5-16,-7-4 1 16,11-3-5-16,-7-6 0 15,-1-1 2-15,-2 1 1 16,-5-6 8-16,-3 2 1 15,-3-2 7-15,-7-1 0 0,-4-3 7 16,-7 1 1-16,-4-1 1 16,-6 0 1-16,-4 4-5 15,-4 2 1-15,4 4-5 16,-4 9 1-16,-3 3-3 16,-7 7 1-16,0 6-3 15,3 3 0-15,-3 6-1 16,10 3 1-16,11 4-1 15,3-7 0-15,8 0 0 16,7-3 0-16,3-6 0 16,7-9 0-16,-4-1 0 15,1-9 0-15,0 0 0 16,-1-9 0-16,1-4 0 16,-4-3 1-16,0-6-1 15,0 7 0-15,-3-1 0 16,-4 7 1-16,0 2-1 0,-7 7 1 15,4 10-1-15,-1 2 1 16,1 4-1-16,3 3 1 16,3-3-1-16,4-1 0 15,4-2 0-15,0-1 1 16,3 1-2-16,0-4 1 16,0-2-5-16,0-4 0 15,0 0-5-15,4-3 0 16,3 3-5-16,4-9 1 15,0-13-2-15,-4 6 0 16</inkml:trace>
  <inkml:trace contextRef="#ctx0" brushRef="#br1" timeOffset="449145.1808">23075 10561 57 0,'-3'-9'28'0,"3"12"-39"15,0-3 63-15,0 3-51 16,0 3 1-16,0 7 1 16,-4 5 0-16,1 4-4 15,-1 4 0-15,1 2 3 16,3-3 1-16,0 3-2 0,3-6 1 15,1-3-1-15,-4-7 0 16,3-2-1-16,1-10 1 16,3-3-1-16,3-7 1 15,1-2-1-15,3-4 0 16,4-3 0-16,-1-3 0 16,-3 3 0-16,4 4 1 15,-4 5-2-15,-3 7 1 16,-4 6 0-16,-4 7 0 15,-3-1 0-15,0 4 0 16,0 6-1-16,0 6 0 0,4-3-5 16,3-4 0-16,3 1-6 15,5-3 0-15,2 0-4 16,1-10 0-16,3-6-1 16,7-13 0-16</inkml:trace>
  <inkml:trace contextRef="#ctx0" brushRef="#br1" timeOffset="449535.4574">23693 10329 49 0,'-7'-13'24'0,"-4"23"-31"16,7-4 53-16,1 7-45 16,-4 5 0-16,0 8 1 15,0 5 0-15,0 10-3 16,3 3 1-16,-3-4 1 15,0 7 0-15,0 0-1 0,0-6 1 16,0 6-2-16,0-15 1 16,0-4 0-16,-4-6 0 15,1 0 0-15,-5-10 0 16,1-6 0-16,4 1 0 16,-4-14 0-16,3-5 1 15,0-1-1-15,4 1 1 16,4-4-1-16,3 4 0 15,3 2 0-15,4 1 1 16,8-1-2-16,2 7 1 16,4-3 0-16,-3 0 0 0,0-1-3 15,3 1 1-15,7 3-6 16,4-6 1-16,-4 6-6 16,4-1 0-16,0-5-2 15,-4 0 0-15</inkml:trace>
  <inkml:trace contextRef="#ctx0" brushRef="#br1" timeOffset="449851.6904">24126 10172 43 0,'-17'-16'21'0,"20"16"-17"0,-3-3 44 16,-3 3-45-16,-1 3 1 15,1 4 1-15,-4 2 0 16,0 7-7-16,-4 3 1 16,1 6 4-16,2-3 0 15,1 3-3-15,-3-3 1 16,6 0-6-16,1-4 0 15,3-2-6-15,0 0 1 16,0-4-6-16,10-2 0 16,4-7-1-16,1-6 1 0</inkml:trace>
  <inkml:trace contextRef="#ctx0" brushRef="#br1" timeOffset="450032.8114">24186 10225 52 0,'-3'13'26'0,"-4"6"-35"15,7-10 57-15,0 7-47 16,0 3 1-16,-4-4 0 16,1 7 0-16,-1 7-3 15,1-4 0-15,3 0-3 16,0 3 1-16,3-3-10 16,-3 3 1-16,11-6-4 15,7-3 1-15</inkml:trace>
  <inkml:trace contextRef="#ctx0" brushRef="#br1" timeOffset="450616.2244">24719 10022 48 0,'-3'0'24'0,"6"3"-29"15,1 3 46-15,3 10-39 16,7 6 0-16,3 12 2 0,8 13 0 16,0 3-5-16,0 4 1 15,-4 5 3-15,-7-2 1 16,-4 9-2-16,-6-4 0 16,-8 7 0-16,-6 0 0 15,-4 0-1-15,-7 3 0 16,-4-6-1-16,-3-3 1 15,-8-3-4-15,-2-1 0 32,-22 16-13-32,7-15 0 15,7-19-1-15,7-10 0 16</inkml:trace>
  <inkml:trace contextRef="#ctx0" brushRef="#br1" timeOffset="457117.8426">21371 7105 16 0,'-3'0'8'0,"-1"0"1"15,4-6 9-15,0 3-13 16,0 3 1-16,-3-6 3 16,3 6 1-16,-4-3-11 0,4 6 1 15,4 0 8-15,-1 3 0 16,8 0-2-16,-1 4 0 16,1-4-2-16,3 0 1 15,7 1-3-15,11-1 1 16,3-6-2-16,8 6 1 15,-1-6-2-15,0 3 1 16,-3 0-5-16,0 1 0 16,-4 5-8-16,-7 0 1 15,4-2-5-15,-11-4 1 16</inkml:trace>
  <inkml:trace contextRef="#ctx0" brushRef="#br1" timeOffset="457403.0442">21364 7362 43 0,'-17'13'21'0,"24"0"-17"15,3-13 38-15,1 3-38 16,3-3 0-16,7-7 2 15,7 1 1-15,15 0-9 16,3 0 1-16,3-1 5 16,-3 1 0-16,0 3-3 0,3 0 1 15,0 0-7 1,-6 0 1-16,-4 3-11 0,3 3 1 16,0-3-4-16,4-10 1 15</inkml:trace>
  <inkml:trace contextRef="#ctx0" brushRef="#br1" timeOffset="459250.3549">22585 7068 37 0,'-14'-25'18'0,"17"3"-16"15,-3 15 30-15,0 1-30 16,0 6 1-16,0 0 1 16,0 3 1-16,4 4-6 15,-1 5 0-15,1 4 4 16,-4 6 1-16,3 6-1 16,-3-6 0-16,4 9-1 15,-1 4 1-15,1-1-2 0,-1-2 1 16,1 8-1-16,3 1 1 15,0-6-1-15,-3-1 1 16,-1-3-2-16,1 4 1 16,-1-10 0-16,1-3 0 15,-4-3-1-15,0-7 1 16,0 1-1-16,0-4 1 16,0 1-1-16,0-7 1 15,0 0-1-15,0-6 1 16,0-3-1-16,0-7 1 15,0-6-1-15,0-12 1 0,3-1-1 16,4-8 0-16,4-4 0 16,3 6 1-16,7-6-2 15,0 0 1-15,4 4 0 16,0 5 0-16,-1 7 0 16,1 3 0-16,7 9-1 15,-4 10 1-15,0 9-1 16,1 0 1-16,-1 7-1 15,-4 5 0-15,-2-2-4 16,-8-4 0-16,0 4-7 16,0 6 0-16,7 2-4 15,4-8 1-15,3-10-1 16,-3 0 1-16</inkml:trace>
  <inkml:trace contextRef="#ctx0" brushRef="#br1" timeOffset="460196.0275">23604 7419 38 0,'-14'3'19'0,"14"-3"-19"0,0 0 42 15,7 0-38-15,0-3 0 16,-3 0 1-16,6-3 1 16,5 2-7-16,6-2 0 15,7 3 4-15,4-3 1 16,3-1-2-16,0 1 0 16,1 6-2-16,-5 0 1 15,-2 0-5-15,-1 3 1 16,-4 4-10-16,5 5 0 15,2-2-3-15,-2-7 0 16</inkml:trace>
  <inkml:trace contextRef="#ctx0" brushRef="#br1" timeOffset="461036.6303">24670 6735 41 0,'-4'-22'20'0,"4"0"-20"0,0 22 35 15,0 0-34-15,0 7 0 16,-3 5 2-16,3 7 0 16,-4 16-3-16,4 8 0 15,0 11 2-15,0 2 1 16,-3 4-1-16,3-1 1 15,-4 4-2-15,1 3 1 16,-1 3-2-16,-3 0 1 16,3-6-1-16,1-7 1 0,-4 0-2 15,3-5 0-15,1-7-5 16,-1-7 1-16,4-5-7 16,4-4 1-16,10-6-4 15,-3-10 0-15</inkml:trace>
  <inkml:trace contextRef="#ctx0" brushRef="#br1" timeOffset="461398.8812">24924 7218 48 0,'-7'0'24'0,"-4"-3"-31"15,8 3 48-15,-4 6-41 0,-1 10 1 16,-2 6 0-16,-1 6 1 16,-3 7-3-16,0 12 1 15,-4 0 1-15,1 3 0 16,-1-6-1-16,4 0 1 16,-4 0-1-16,4-10 1 15,-3-6-1-15,-1-3 1 16,4-3-1-16,0-6 1 15,3-3-1-15,1-4 0 16,6-6 0-16,4 0 0 16,7-3 0-16,4 3 0 0,3-9 0 15,-4 3 0-15,5-6-1 16,2 5 1-16,4 1 0 16,4 6 0-16,3 1-1 15</inkml:trace>
  <inkml:trace contextRef="#ctx0" brushRef="#br1" timeOffset="461937.2609">25414 7685 40 0,'-14'-9'20'0,"-4"9"-14"0,11 3 20 16,-7 0-25-16,0 7 0 15,0 2 3-15,-4-2 1 16,-3 2-5-16,0 7 0 15,-4 0 2-15,1 0 1 16,2-1-1-16,5 4 0 16,3-3-2-16,3-3 1 15,8 0-1-15,3-4 1 0,3 7-1 16,8-3 1-16,3-1-1 16,0 1 0-16,0 0 0 15,0-4 0-15,-3-2 0 16,-4 2 1-16,0-6-1 15,0 4 1-15,-4 2 0 16,-3 1 0-16,4-4 0 16,-4 1 1-16,-7-1-1 15,-7-3 1-15,-7 4-1 16,-4-4 1-16,-3-3-2 16,-1 0 1-16,1-3-6 15,4 0 1-15,2 0-9 16,8 0 0-16,0-3-3 15,14-16 0-15</inkml:trace>
  <inkml:trace contextRef="#ctx0" brushRef="#br1" timeOffset="462492.6545">25414 6908 44 0,'11'-16'22'0,"24"19"-25"0,-21-3 40 16,11 0-35-16,3 0 0 16,7 0 1-16,8 3 0 15,2-3-4-15,-6 0 0 16,-3 4 2-16,-1-1 1 15,-3 0-1-15,-1 0 0 16,-2 6-4-16,-5 1 1 16,-6-1-5-16,-4 1 0 15,-3-1-7-15,-4 0 0 16</inkml:trace>
  <inkml:trace contextRef="#ctx0" brushRef="#br1" timeOffset="462987.0066">25650 6902 30 0,'-24'3'15'0,"6"19"-7"16,15-13 19-16,-4 4-24 16,0 5 0-16,-1 7 3 15,1 7 0-15,0 2-7 16,0 7 0-16,0 12 4 15,0 4 1-15,0 6-1 16,0 2 0-16,0-5-1 16,0 3 0-16,-4-7-1 0,4-3 1 15,-3-12-1-15,3 0 1 16,0 0-1-16,0-4 0 16,3-2 0-16,1-7 0 15,-1-6 0-15,0-3 1 16,4-3-2-16,0-4 1 15,0-3-1-15,0 1 1 16,4-1-1-16,3-2 1 16,4-1-1-16,-1 0 0 15,4-3 0-15,4 0 0 16,3 1 0-16,4-1 0 0,3-3 0 16,7 0 0-1,1-3 0-15,-5-1 1 0,-2-2-1 16,-1 0 0-16,0 0-2 15,0-4 0-15,0 1-5 16,4-1 1-16,0 4-8 16,0 0 1-16,3-4-3 15,-10-8 0-15</inkml:trace>
  <inkml:trace contextRef="#ctx0" brushRef="#br1" timeOffset="464625.1699">26240 7196 34 0,'0'-19'17'16,"7"-9"-14"-16,-7 28 31 0,0 0-32 16,0 0 0-16,0 13 1 15,-4-1 0-15,1 13-3 16,-1 7 0-16,1 9 3 16,3 6 0-16,0 6-1 15,0 0 1-15,0 0-1 16,3 1 0-1,4 9-2 1,-3-7 1-16,3-9-6 16,0-3 1-16,0-10-5 15,0-5 0-15,3-7-5 16,1-10 0-16</inkml:trace>
  <inkml:trace contextRef="#ctx0" brushRef="#br1" timeOffset="465074.4873">26201 7325 37 0,'0'-50'18'0,"21"9"-17"0,-7 25 31 16,4-3-31-16,3 4 1 15,0-1 1-15,-3 0 0 0,3 10-4 16,0 6 0-16,0 13 2 15,0-1 1-15,1 10-1 16,-8 9 0-16,-4 10 0 16,-6 6 0-16,-4 7 0 15,-7-1 0-15,0 0 0 16,-7-3 1-16,-1-3-2 16,-2-6 1-16,-1-6-1 15,-3-7 1-15,0-6-1 16,7-3 1-16,-4-7-2 15,4-2 1-15,0-1 0 16,3-3 0-16,8-3-1 16,3 1 1-16,7-4-1 15,7 0 1-15,4 0 0 16,-1 0 0-16,4 0-1 16,1-4 1-16,9-2 0 15,1 9 0-15,3-3-2 0,4 0 1 16,-4-3-6-16,-3 6 1 15,-4 0-8-15,1-9 1 16</inkml:trace>
  <inkml:trace contextRef="#ctx0" brushRef="#br1" timeOffset="465555.8308">26783 7093 42 0,'7'-19'21'0,"4"-19"-16"16,-4 26 34-16,3-4-37 15,4 0 0-15,4-2 0 16,-4-1 1-16,0 3-4 16,0 0 0-16,0 7 2 15,-3 9 1-15,0 6-2 16,-4 7 1-16,-4 3-1 16,-3 2 0-16,0 4 0 15,-3-3 1-15,-4 3-1 16,-8 6 0-16,1 1 0 0,-3-4 0 15,3-3 0-15,3-4 0 16,4 1 0-16,3-6 0 16,4-1 0-16,7 1 0 15,4-4 0-15,3-3 0 16,-3 1 0-16,-1-4 0 16,1-3-4-16,3 0 1 15,0 0-5-15,0 0 1 16,4 0-8-16,3-6 0 15</inkml:trace>
  <inkml:trace contextRef="#ctx0" brushRef="#br1" timeOffset="465764.9766">27090 7083 36 0,'-4'-12'18'0,"8"12"-12"15,3 0 28-15,0 0-30 16,7-3 0-16,4 0 1 15,-1-1 0-15,4 1-8 16,-3 3 1-16,3 0 4 16,4 3 1-16,0-3-6 15,-1 4 0-15,-2-4-6 16,-1 3 1-16,3 0-6 16,-2-3 0-16</inkml:trace>
  <inkml:trace contextRef="#ctx0" brushRef="#br1" timeOffset="466005.1468">27326 6829 41 0,'-17'-3'20'0,"6"47"-19"0,11-34 35 15,-4 8-34-15,1 4 1 16,-1 3 0-16,1 0 1 15,-1-3-5-15,1 4 0 16,3 2 3-16,3 6 0 0,1-6-6 16,-1-6 1-16,8 4-9 15,3-1 0-15,4-3-2 16,-1-7 0-16</inkml:trace>
  <inkml:trace contextRef="#ctx0" brushRef="#br1" timeOffset="466725.6586">27806 6930 44 0,'0'-13'22'0,"3"1"-23"0,-3 12 44 15,-3 6-42-15,-4 0 0 16,-4 10 1-16,1 0 1 16,-4 2-4-16,3 1 1 15,0 0 1-15,-3 3 1 16,4 0-2-16,-1 3 0 15,1-3-5-15,-1-3 1 16,7-4-6-16,1 4 0 16,6-6-5-16,1-7 1 0</inkml:trace>
  <inkml:trace contextRef="#ctx0" brushRef="#br1" timeOffset="466953.8244">27661 6851 47 0,'0'0'23'0,"4"10"-27"16,-1 2 45-16,4 4-40 15,0 6 1-15,1 3-1 16,2 0 1-16,1 0-3 16,-1 0 1-16,1 0 0 15,-1 4 1-15,1-1-6 16,0-6 0-16,-8-3-8 15,1-1 0-15,-4 1-1 16,-4-3 0-16</inkml:trace>
  <inkml:trace contextRef="#ctx0" brushRef="#br1" timeOffset="467146.9626">27633 7102 43 0,'0'-3'21'0,"11"-6"-21"0,-4 6 44 15,3 3-42-15,4-4 1 16,4 4-1-16,3 0 0 16,0 0-3-16,1 0 0 0,6 4-2 15,-4-1 0-15,5 0-7 16,-1 3 0-16,4-6-5 16,-1-3 1-16</inkml:trace>
  <inkml:trace contextRef="#ctx0" brushRef="#br1" timeOffset="467657.3199">28116 6851 42 0,'11'-9'21'0,"17"-10"-22"16,-14 13 37-16,4 0-34 15,3 2 0-15,0 1 1 16,0 3 0-16,1 0-4 15,-1 3 0-15,-4 7 3 16,-2 9 0-16,-1 6-2 0,-4 0 1 16,-6 3-1-16,-4 3 0 15,-4 7 0-15,-3 6 0 16,-3 0 0-16,-5 3 0 16,1 6 0-16,0 0 1 15,0 7-1-15,4-3 0 16,-1-4 0-16,7 0 0 15,1-6 0-15,-1 0 0 16,1 0 0-16,3-12 0 16,0-1-1-16,3-2 1 15,1-1 0-15,-1 3 0 0,1-8 0 16,-4-5 1-16,0-2 1 16,-4 0 0-16,-3-3 0 15,-7-4 1-15,-3-2-1 16,-8-4 1-16,-7 0-1 15,8-3 1-15,-1-3-2 16,-3 0 1-16,-4-3-3 16,0 0 0-1,0 0-10 1,11 3 1-16,7 3-6 16,18-9 0-16,10-4-1 15,7 1 1-15</inkml:trace>
  <inkml:trace contextRef="#ctx0" brushRef="#br1" timeOffset="468092.6348">28593 7453 47 0,'-7'-15'23'0,"0"15"-26"0,7-7 51 0,0 7-46 15,0 0 1-15,0 0 0 16,3-3 0-16,8 0-4 15,-1 0 0-15,15 0 3 16,3 3 0-16,4 0-1 16,0 0 1-16,3 0-1 15,-3 0 0-15,-1 3 0 16,-2-3 0-16,-8-3 0 16,-7 3 1-16,7-3-1 15,-3 3 1-15,-4 0-5 16,0 3 0-16,4 0-10 15,-4 10 1-15,-4-4-5 16,1-6 1-16,14-3-2 16,-8 0 0-16</inkml:trace>
  <inkml:trace contextRef="#ctx0" brushRef="#br1" timeOffset="468692.0551">29397 6833 41 0,'0'-32'20'0,"4"1"-24"0,-4 25 46 16,0-1-40-16,0 1 1 16,0 6 0-16,7 6 1 15,0 13-5-15,0 12 0 16,0 20 4-16,0 2 0 15,3 3-1-15,1 7 0 16,3 12 0-16,-7 13 0 16,0-3-1-16,0-4 1 15,-3-5-1-15,-4-4 0 16,0-13-1-16,0 1 0 0,3-7-3 16,-3-6 1-1,0-3-6-15,0-13 1 0,0-5-8 16,11-8 1-16,7-11-2 15,3-7 0-15</inkml:trace>
  <inkml:trace contextRef="#ctx0" brushRef="#br1" timeOffset="469082.3321">29997 7334 49 0,'0'3'24'0,"-4"4"-32"16,1-1 52-16,-4 6-43 16,-4 10 0-16,-7 4 1 15,1 8 0-15,-4 0-3 0,-8 1 1 16,-2-1 1-16,-1 7 0 16,4-3 0-16,-1-10 0 15,-2 3-1-15,-1-2 0 16,4-7 0-16,-1 0 1 15,1-7-1-15,14-5 0 16,0-4 0-16,3 0 0 16,1-3 0-16,10 0 0 15,7 1 0-15,3-4 0 16,8 0 0-16,-4 0 0 0,4 0 0 16,3 0 0-16,0 3-2 15,11 0 1-15,-4 3-6 16,7 4 1-16,-3 5-7 15,0 1 0-15,0-7-2 16,7 7 1-16</inkml:trace>
  <inkml:trace contextRef="#ctx0" brushRef="#br1" timeOffset="469698.7688">30226 7905 46 0,'-4'-19'23'0,"-3"-15"-25"15,7 21 48-15,0 1-43 16,-3-1 0-16,-8 4 0 16,-6 2 0-16,-8-2-5 15,0 9 1-15,-3 3 2 0,7 10 1 16,-7 5-2 0,10 4 0-16,4 0 0 0,3 3 0 15,4 4-1-15,4-7 1 16,3 3 0-16,3-3 1 15,8-10-1-15,-1-2 0 16,1-4 0-16,3-3 1 16,0-3-1-16,4-3 1 15,0 0 0-15,-4 0 0 16,-4 9 0-16,8 0 0 16,-8 10-1-16,1 3 0 0,-4 3 0 15,-3 6 0-15,6 3 0 16,-10 7 0-16,0 3 0 15,0 2 0-15,0 1 0 16,-10 7 0-16,6-4 0 16,-3 0 1-16,0-7-1 15,-4-5 0-15,1-7 0 16,-1-6 1-16,8-6-1 16,-8-4 1-16,4-5-1 15,0-4 1-15,3-10 0 16,1-5 1-16,3-7-1 15,0 0 1-15,7-6 0 16,0-6 0-16,4-1 0 16,-1 4 0-16,11 3-1 15,-6 0 1-15,-1 0-1 16,-4 3 0-16,8-3-2 0,-1 3 1 16,-2 0-5-16,9 3 0 15,1 3-6-15,3-2 0 16,4 2-5-16,0-6 0 15,-4-6-3-15,18-10 1 16</inkml:trace>
  <inkml:trace contextRef="#ctx0" brushRef="#br1" timeOffset="470329.2162">30282 6334 41 0,'-10'-38'20'0,"10"35"-21"15,0 9 40-15,-4 13-37 16,1 13 0-16,-1 5 1 16,1 4 0-16,-1 6-4 15,-3 0 0-15,4 10 2 16,3 2 1-16,3 16-12 15,15 7 1-15,3-7-5 16,7-18 0-16</inkml:trace>
  <inkml:trace contextRef="#ctx0" brushRef="#br1" timeOffset="471065.739">30745 6974 37 0,'-15'3'18'0,"19"-10"-13"0,7 11 29 0,-4-4-31 16,-4 0 0-16,15 3 3 16,3-3 0-16,7 0-8 15,4 0 1-15,7 0 4 16,0-3 1-16,-1 3-2 16,-6 3 0-16,-4 3-4 15,-6 0 1-15,-1 1-7 16,-11 2 1-16,1 0-8 15,-1 1 0-15</inkml:trace>
  <inkml:trace contextRef="#ctx0" brushRef="#br1" timeOffset="471501.0481">30734 7024 41 0,'-14'9'20'0,"7"19"-19"0,7-21 30 16,0 5-29-16,-4 10 1 15,1 3 1-15,-1 10 1 16,-3 6-6-16,7 9 0 16,-3 12 3-16,-4 1 1 15,7-3-2-15,0 2 1 16,-4-5-1-16,-3-7 0 15,7 0-1-15,-3-3 1 16,-5-3-1-16,8-6 1 0,0-7-1 16,8-9 1-16,-5-3-1 15,-3-7 0-15,11 1 0 16,-4-7 1-16,3 1 0 16,4-4 0-16,-7-3-1 15,4-3 0-15,7-4 0 16,-1 1 1-16,4 3-1 15,4-3 0-15,3 2-4 16,4 1 1-16,7 3-6 16,0 0 0-16,0 3-6 15,-1-6 0-15,5 0 0 16,-5-3 0-16</inkml:trace>
  <inkml:trace contextRef="#ctx0" brushRef="#br1" timeOffset="472250.5799">31069 7297 27 0,'4'-10'13'0,"3"1"-8"0,-4 3 27 15,-3 2-29-15,7-2 1 16,-7 6 4-16,4-3 1 16,-4 3-10-16,0 6 0 0,0 7 8 15,0 6 0-15,0 6-2 16,0 9 1-16,0 4-3 16,0 3 1-16,-4 2-2 15,-3-2 1-15,7 0-2 16,0 3 0-16,0-13-2 15,0 1 1-15,0-4-6 16,0 0 1-16,0-3-5 16,0-6 0-16,0-6-6 15,0-4 0-15,0-6 0 16,0-3 0-16</inkml:trace>
  <inkml:trace contextRef="#ctx0" brushRef="#br1" timeOffset="472641.8603">31048 7300 46 0,'11'-28'23'0,"13"2"-29"0,-13 20 50 15,3 3-43-15,0 0 1 16,4 6 1-16,6 3 0 16,1 7-4-16,-4 6 1 15,0 6 1-15,1 6 1 16,-12 7-1-16,-3 3 1 15,-3 2-2-15,-8-5 1 16,-3 3 0-16,-7 0 0 16,-4-7-1-16,4-3 1 0,0-2-1 15,0-7 0-15,4-7 0 16,2 1 0-16,1-7 0 16,4 4 0-16,-1-4 0 15,8-2 0-15,3 2 0 16,7-3 0-16,7 1 0 15,4-4 0-15,-4 0 0 16,0-3 0-16,0 0-1 16,1 0 1-16,2 0-5 15,1 0 1-15,3 0-7 16,-7 0 0-16,8 3-5 16,2-9 1-16</inkml:trace>
  <inkml:trace contextRef="#ctx0" brushRef="#br1" timeOffset="473092.1799">31581 7030 38 0,'-11'-19'19'0,"22"0"-16"0,-4 13 32 16,-4 0-33-16,8 0 1 0,-4 6 0 15,3-4 1-15,1 4-6 16,0 4 1-16,-4 8 2 16,-4-2 1-16,-3 2-2 15,0 1 1-15,0 5-1 16,-10 1 0-16,-1 3 0 15,0 0 0-15,-10-3 0 16,0 0 1-16,-4 3-1 16,4-3 0-16,0-4 0 15,11 1 1-15,-1 0-1 16,4-1 1-16,7-2-1 16,7-4 0-16,4 1 0 15,10-4 1-15,0 0-1 16,7-3 0-16,-7 0-5 15,4-3 1-15,-11 0-8 16,14 4 0-16,1-8-2 0,-5 1 0 16</inkml:trace>
  <inkml:trace contextRef="#ctx0" brushRef="#br1" timeOffset="473301.3273">31761 7184 45 0,'-4'-7'22'0,"18"7"-24"0,-7-3 45 16,4 0-41-16,10 3 0 15,-10-3 0-15,6 0 1 0,4 0-4 16,-3 3 0-16,3 0 0 16,-3 3 1-16,-4 0-7 15,4 3 0-15,-1-3-8 16,-3 1 1-16</inkml:trace>
  <inkml:trace contextRef="#ctx0" brushRef="#br1" timeOffset="473513.4865">31919 7068 35 0,'-21'-3'17'0,"11"15"-8"15,3-9 23-15,7 7-29 16,0-1 0-16,0 7 1 15,-4-1 1-15,4 7-7 16,0-3 1-16,0 6 3 16,-7 0 0-16,7 0-3 0,0 1 0 15,11-1-6-15,-4-7 0 16,3-2-7-16,11-6 0 16</inkml:trace>
  <inkml:trace contextRef="#ctx0" brushRef="#br1" timeOffset="473739.6392">32367 7124 46 0,'-3'-3'23'0,"-4"6"-23"0,-4 3 39 0,1 1-38 16,-1 12 1-16,-7-10 0 15,8 3 1-15,-8 4-4 16,8 3 0-16,-5 3 2 15,-2 0 0 1,6 3-9 0,4-3 0-16,4-3-7 15,-4-7 1-15</inkml:trace>
  <inkml:trace contextRef="#ctx0" brushRef="#br1" timeOffset="473962.7998">32209 7159 41 0,'-4'0'20'0,"8"-3"-18"16,-4 6 31-16,7 3-30 0,-4 3 1 15,4-2 1-15,0 2 0 16,-3 4-7-16,6 2 0 16,1 4 4-16,0 3 1 15,-4 3-2-15,10-6 0 16,-6 0-6-16,-8-4 0 15,8 1-7-15,-4 0 0 16,-3-4-3-16,-4-5 1 16</inkml:trace>
  <inkml:trace contextRef="#ctx0" brushRef="#br1" timeOffset="474173.9474">32173 7237 40 0,'-14'-13'20'0,"14"7"-16"16,0 6 38-16,0 0-40 15,7 0 0-15,4 0 1 16,7 3 1-16,-4 0-5 16,-4 1 0-16,8 2 3 15,-1 3 0-15,5 1-2 16,-1-1 0-16,0-3-5 16,-3 1 1-16,3-4-5 15,-11 0 0-15,1-3-6 16,14-3 0-16</inkml:trace>
  <inkml:trace contextRef="#ctx0" brushRef="#br1" timeOffset="475133.628">32565 6986 45 0,'-18'-6'22'0,"8"0"-21"0,10 2 39 16,0 1-38-16,0 3 0 16,0-3 0-16,10 3 1 15,8 0-4-15,0 3 1 16,3 0 2-16,0 4 0 15,7-4-1-15,-7 3 1 16,0 4-1-16,1-4 1 16,-5 3-1-16,-6 1 1 15,6-4-1-15,-6 3 0 16,-7 4 0-16,3-1 0 16,-4 1-1-16,4 6 1 0,-7 3-1 15,0-3 0-15,0 9 0 16,0 0 0-16,0 6 0 15,0 7 1-15,-7 3-1 16,4 3 0-16,3 0 0 16,-7 0 1-16,7-3-1 15,-4-3 0-15,-3-3 0 16,7 2 1-16,0-5-2 16,0-1 1-16,0 1 0 15,0 6 1-15,7-4-1 16,-3-2 0-16,-4 2 0 15,0 1 0-15,7 0 0 16,-7-1 0-16,0-2 0 16,3-4 0-16,-3-6 0 15,0 0 0-15,0-3 0 0,0-9 1 16,-3-1 0-16,3-2 0 16,-7-7 0-16,-8 0 0 15,-2-3 0-15,-4-3 0 16,-8-3 0-16,1-4 0 15,-4-2-3-15,4-4 0 16,-3-3-4-16,9 0 0 16,1 4-5-16,4-4 0 15,6 3-5-15,11 4 1 16,11-10-1-16,6 0 0 16</inkml:trace>
  <inkml:trace contextRef="#ctx0" brushRef="#br1" timeOffset="475735.0641">32964 7758 31 0,'0'3'15'0,"0"-28"-6"0,0 18 28 15,0-2-32-15,0 0 1 16,0-4 3-16,10 4 1 15,-10-4-12-15,7-3 0 16,-3 1 8-16,6-4 1 16,-3 0-3-16,-3 0 1 15,10 4-3-15,-3-1 0 16,-1 0-1-16,1 7 1 16,-8 3-2-16,4 9 0 15,4 3-1-15,-11 6 1 16,7 4-1-16,-3 0 1 0,3 0-1 15,-4 2 1-15,8 1 0 16,-4 0 0-16,3-3 0 16,1-4 0-16,-1-6 0 15,1 1 0-15,7-7 0 16,-8-3 1-16,8-7-1 16,-4 1 0-16,-3-4-1 15,-1-2 1 1,8-14-6-1,-8 7 1-15,1 4-4 16,-4 5 0-16,-7 7-5 16,0 6 1-16,0 0-5 15,-7 6 1-15</inkml:trace>
  <inkml:trace contextRef="#ctx0" brushRef="#br1" timeOffset="476124.3397">33002 7839 40 0,'-7'3'20'0,"-3"-6"-19"0,10 3 37 16,0-6-35-16,0 0 0 16,7-1 1-16,-4-2 1 15,4-1-7-15,-3 4 1 0,3 0 3 16,-7 6 0-16,11 0-1 15,-4 0 0-15,-4 3-2 16,8 0 1-16,-1 3 0 16,1 1 0-16,7-1 0 15,-1 0 0-15,-3 4 0 16,4-4 0-16,3 0 0 16,-3-3 0-16,3-3 0 15,0-3 0-15,0 0 0 16,-3-3 0-16,3-4 0 15,-10 1 0-15,6 0 0 16,-6-1 1-16,-4 1-4 16,-4 3 1-16,-3-1-4 15,0 7 0-15,0 0-9 16,0 3 1-16</inkml:trace>
  <inkml:trace contextRef="#ctx0" brushRef="#br1" timeOffset="476619.6841">33570 7729 46 0,'-7'-9'23'0,"4"6"-24"16,3 6 37-16,-7 0-35 15,3 3 0-15,-3 1 1 16,-3 8 0-16,10 1-3 16,-4 3 1-16,-3 0 1 15,7-1 0-15,7 1-1 16,-3-3 1-16,6-4 0 15,8-2 0-15,3-4-1 16,0-3 1-16,7-6 0 16,-7-3 0-16,-3-7 0 15,-4-2 0-15,4-1 0 16,0-3 0-16,-8-3 0 16,-6-6 1-16,3-3-1 15,-7 2 1-15,-7 4-1 16,-4 7 0-16,-10 5-1 15,-7 7 0-15,3 6-4 0,-3 6 0 16,7 7-5-16,-8 8 1 16,1 1-8-16,14 3 1 15,-4 7-1-15,11-4 1 16</inkml:trace>
  <inkml:trace contextRef="#ctx0" brushRef="#br1" timeOffset="477011.9617">33521 8200 41 0,'0'-10'20'0,"0"-2"-18"15,0 12 42-15,0-6-40 16,0-7 0-16,0-3 3 0,7-6 0 15,-3-9-8 1,6 0 0-16,8-10 6 0,3-3 0 16,0 0-2-16,0 3 0 15,7-12-5-15,-10 0 1 16,10-4-8-16,-3-5 1 16,3-1-8-16,-17 3 1 15,-1-12-3-15</inkml:trace>
  <inkml:trace contextRef="#ctx0" brushRef="#br1" timeOffset="478513.0287">33253 8532 40 0,'-11'-9'20'0,"4"-4"-12"15,4 16 21-15,-4 0-27 16,-4 4 1-16,0 5 0 16,-10 1 1-16,-7 6-5 15,7-1 0-15,-7 4 3 16,7 0 1-16,-1 0-2 16,5-6 1-16,3 0-1 15,-4-1 0-15,7-5-1 16,1 2 1-16,3-5-1 15,3-4 1-15,-3-3-1 16,7-7 1-16,0-2-1 16,0-4 1-16,11-5-1 0,-1-11 1 15,8-8-1-15,3 9 0 16,0-1 0-16,8 7 0 16,-8 4 0-16,-4 5 0 15,4 7 0-15,-10 6 1 16,7 9-1-16,-15 10 1 15,4 3-1-15,0 3 1 16,-3 0-1-16,3 0 1 16,-4 0-1-16,5-3 1 0,-5 3-1 15,4-6 0-15,-3-3-3 16,-4-1 0-16,0-2-2 16,0-4 1-16,0-2-2 15,-4-7 0-15,4 0 0 16,-7-7 1-16,7-2 2 15,-3-4 1-15,-5-2 1 16,5 2 1-16,-4 1 1 16,-4 2 1-16,4 7 0 15,-3 3 1-15,-1 6 0 16,-3 7 1-16,-4 6 0 16,-3 9 1-16,0 0-1 15,-4 4 1-15,11 5-2 16,-3 1 1-16,6 9-2 15,0-3 1-15,4 0-2 16,4-4 1-16,-4-2-4 16,7-10 1-16,0 1-7 15,0-4 1-15,0 0-7 16,10 0 0-16,8-19-3 0,0 0 1 16</inkml:trace>
  <inkml:trace contextRef="#ctx0" brushRef="#br1" timeOffset="479458.6968">31203 9633 34 0,'28'-28'17'0,"-6"2"-11"16,-22 20 32-16,0 0-35 15,0 0 1-15,-11-1 2 16,-10 4 0-16,10 3-8 16,-6 3 0-16,-8 7 5 15,-10 2 0-15,-4 10-2 16,-3 3 1-16,-1 7-2 16,4 2 0-16,4-2 0 15,3-4 0-15,15-3 0 16,3 0 0-16,7-3 0 15,7 0 0-15,17-3 0 16,11-7 0-16,4 1 0 16,18-4 1-16,-1-6-1 0,4 0 0 15,-4 1 0-15,1-4 0 16,-1 0 0-16,0 6 0 16,1 0 0-16,-11 4 0 15,-8-1 0-15,-9 4 1 16,-12-4-1-16,-10 3 1 15,-10 1 0-15,-5 3 0 16,-6 2 0-16,-7 4 1 16,-11-3-1-16,-3 0 0 15,-4 0 0-15,-7-7 1 0,-3 7-1 16,-4-6 0-16,10-4-1 16,8-3 0-16,3-2-4 15,11 2 1-15,7-3-5 16,10 0 1-16,11-3-7 15,11 3 1-15,17 0-4 16,4-15 1-16</inkml:trace>
  <inkml:trace contextRef="#ctx0" brushRef="#br1" timeOffset="479937.0355">31948 9865 42 0,'10'-19'21'0,"1"6"-17"16,-11 4 40-16,-4 3-42 16,-6 3 0-16,-4 3 2 0,-8 3 0 15,1 9-5-15,-18-5 0 16,8 5 3-16,-8 7 1 16,7 0-2-16,-3 0 1 15,3-4-1-15,4-2 0 16,7-4-1-16,10 4 1 15,8-4-1-15,6 1 1 16,8-4-1-16,-1 0 0 16,4 4-1-16,0-4 1 15,15 3-1-15,-1-3 1 16,-3 4 0-16,-1-1 0 0,-3 1 0 16,-6 2 0-1,2 13 0 1,-10 0 0-16,-3 7 0 15,-15-10 0 1,-21 6 0 0,-3-6 0-16,-7 0 0 15,0-3 1-15,3-4-2 16,0-2 1-16,11-4-3 16,7 1 0-16,3-4-5 15,7 0 1-15,18 1-6 16,-3-1 1-16,14 3-4 15,-1-6 1-15</inkml:trace>
  <inkml:trace contextRef="#ctx0" brushRef="#br1" timeOffset="480388.3587">32269 10373 37 0,'0'0'18'0,"28"-10"-13"0,-21 4 32 15,-4-6-31-15,8-1 0 16,0-6 3-16,-4-9 1 0,10-3-11 16,-6-4 0-16,3-2 8 15,-3-4 1-15,6 0-3 16,4-3 0-16,8 3-2 15,2-3 1-15,-2-3-3 16,2-3 0-16,5 0-1 16,-12 12 0-16,4 7 0 15,-10 9 0-15,-4 16-1 16,-7 6 0-16,4 12 0 16,-11 7 1-16,7 6-1 15,-4 4 1-15,-3 8 0 16,0 1 0-16,0 3-1 15,8 2 0-15,-5-2-3 16,-3 0 0-16,11 0-4 16,-4-4 1-16,-4-5-5 15,4-7 0-15,-7 0-4 0,0 3 0 16,-7-15 1-16,4-4 0 16</inkml:trace>
  <inkml:trace contextRef="#ctx0" brushRef="#br1" timeOffset="480642.5381">32276 10050 52 0,'-29'-13'26'0,"26"7"-35"0,3 6 56 16,0 0-46-16,3 0 1 0,19 3 0 15,2 3 0-15,1 1-3 16,3-1 1-16,15 3 1 15,6 1 0-15,11 2-1 16,0 1 1-16,-4-4-5 16,4 4 1-16,0-4-6 15,-10-2 1-15,-8 5-6 16,7-3 1-16,8-2-3 16,-8-4 1-16</inkml:trace>
  <inkml:trace contextRef="#ctx0" brushRef="#br1" timeOffset="481198.9342">30720 10940 45 0,'-35'7'22'0,"6"-7"-26"0,26 0 47 0,-1 0-41 16,1 0 1-16,10 0 2 16,3 0 0-16,12-3-6 15,13-1 0-15,18 1 4 16,24 0 1-16,22 0-2 16,14-6 0-16,18 2-1 15,24-2 0 1,116-16-1-1,-41-3 1-15,-4-4-1 16,-32 10 1-16,-25 3-1 16,-10 4 1-16,-22 2-1 15,-10 4 0-15,-24-1 0 16,-22 4 0-16,-14 6 0 0,-18 0 0 16,-10 3-3-16,-14-3 1 15,-1 10-4-15,-13-4 0 16,-8 3-6-16,4 4 0 15,-14-1-4-15,7-2 0 16</inkml:trace>
  <inkml:trace contextRef="#ctx0" brushRef="#br0" timeOffset="517830.9943">1686 11348 29 0,'-10'-16'14'0,"10"4"-5"16,0-1 15-16,0 4-22 15,0 3 1-15,-7-4 1 16,3 4 0-16,4 0-5 0,0 3 0 15,0-4 4-15,0 7 0 16,0 0-1-16,0 0 0 16,-7-3-1-16,7 3 1 15,-3 0-1-15,3 3 0 16,0-3-1-16,-8 3 1 16,5-3-1-16,-4 4 0 15,-4 2 0-15,1-6 1 16,-8 6-1-16,-3-3 0 15,-7 3 0-15,-4-2 1 16,0 8-1-16,-7-2 0 0,-6 5 0 16,2 1 0-16,1-4 0 15,-4 1 0-15,14 3 0 16,4-4 0-16,3 1 0 16,-3-1 0-16,10-2 0 15,-3 2 0-15,4-2-1 16,6-1 1-16,1-3-1 15,6 4 1-15,-3-4 0 16,0 3 0-16,3 1 0 16,4-1 0-16,-7 1-1 15,7 5 1-15,-3-2-1 16,3 6 1-16,0 0 0 16,0 9 0-16,0 3-1 15,0 10 1-15,0 6 0 16,0 6 0-16,0 7 0 0,0 9 0 15,-7-6-1-15,3 2 1 16,4 4 0-16,-7-9 0 16,7 12 0-16,-3-9 0 15,-4-7 0-15,3-6 0 16,-3-6 0-16,7-3 1 16,-7-3-1-16,3-7 1 15,-6-6-1-15,3 0 1 16,3-6-1-16,4 3 1 15,-7-6-2-15,7 2 1 16,7-5-1-16,-7-4 1 16,11 1-1-16,-1-1 1 0,1 1 0 15,10-4 0-15,-3-3 1 16,-4 0 0-16,11 0-1 16,6-6 1-16,1 6 0 15,7-3 0-15,0-3-5 16,3-3 1-16,7-3-8 15,8 2 0-15,-4-12-2 16,-7-3 0-16</inkml:trace>
  <inkml:trace contextRef="#ctx0" brushRef="#br0" timeOffset="518281.3123">2124 11753 37 0,'-11'-7'18'0,"11"10"-20"16,-7 1 35-16,4 2-31 15,-8 6 1-15,-7 4 1 16,8 9 0-16,-11 10-5 15,3 2 0-15,-3 7 3 16,0-3 1-16,-4 6-2 16,4-3 1-16,7 0-2 15,-4 3 1-15,-3-3-4 16,10-3 0-16,4-10-4 16,4-6 1-16,-4-6-7 15,7-7 0-15</inkml:trace>
  <inkml:trace contextRef="#ctx0" brushRef="#br0" timeOffset="518551.5032">1785 11834 39 0,'-7'-12'19'0,"14"2"-21"0,4 10 32 16,-1 3-28-16,1 4 0 15,6 11 1-15,-2 7 0 16,9 7-3-16,1 2 0 0,0 1 3 16,6 2 0-16,-9 4-2 15,6-9 1-15,-7 2-1 16,7-3 1-16,-3-2-5 16,0-4 0-16,-4 0-5 15,-4-13 0-15,8-5-6 16,3-7 1-16</inkml:trace>
  <inkml:trace contextRef="#ctx0" brushRef="#br0" timeOffset="518926.7796">2293 11467 35 0,'-11'-22'17'0,"33"-12"-15"0,-15 24 27 16,7-2-28-16,3-1 0 31,5 1 1-31,-1 9 0 16,0 6-3-16,-10 9 1 15,-4 4 1-15,0 3 0 16,-7 6 0-16,-7 3 0 15,0 3-1-15,-4-2 1 16,7-1-1-16,-6-6 1 16,3-3-1-16,7-1 1 0,7 1-1 15,3-9 0-15,1-1 0 16,0-3 1-16,6 1-2 16,-3-7 1-16,8 0-5 15,2-3 1-15,-3 3-8 16,1-7 0-16</inkml:trace>
  <inkml:trace contextRef="#ctx0" brushRef="#br0" timeOffset="519122.9065">2653 11539 30 0,'-11'3'15'0,"15"-3"-10"16,-1 0 20-16,8 0-22 15,0 0 0-15,-1 0 1 16,4 0 1-16,4 0-7 15,0 0 0-15,3 0 4 16,7 0 1-16,-7 0-4 16,7 4 0-16,-7-4-6 0,1 3 0 15,6-6-5-15,-7-1 1 16</inkml:trace>
  <inkml:trace contextRef="#ctx0" brushRef="#br0" timeOffset="519333.0635">2861 11298 38 0,'-21'-3'19'0,"3"28"-19"0,15-13 33 0,-1 7-30 16,1 6 1-16,3 4 0 16,-7 2 1-16,7 3-7 15,0 4 0-15,7 0 4 16,-4-1 0-16,11 7-7 15,-3-3 1-15,10 6-9 16,0-6 0-16</inkml:trace>
  <inkml:trace contextRef="#ctx0" brushRef="#br0" timeOffset="519992.5235">3298 11486 42 0,'0'-6'21'0,"0"-4"-24"0,0 10 32 16,11-3-28-16,-4-3 1 16,14 0 1-16,0-4 1 15,-3 1-4-15,14-1 0 0,-11 1 3 16,7 0 0-16,-7-1-1 16,-3 7 1-16,3 6-1 15,-10 4 0-15,-1 8-1 16,-3 7 1-16,4 10-1 15,-11 5 0-15,0 7 0 16,-7 9 0-16,3 10-1 16,4 3 1-16,0 3-1 15,0 0 0-15,0 3 0 16,4-6 0-16,3 0 0 16,-7-4 0-16,4-5 0 15,3 2 0-15,-4 1 0 16,4-10 0-16,4-3 0 15,-11-9 0-15,7-7 0 16,-4 1 1-16,1-14-1 16,-4 1 1-16,0-3 0 15,-4-4 0-15,-3-5 0 0,-3-4 1 16,-4 0 0-16,-8-3 0 16,-6-3 0-16,-7-3 0 15,0-4 0-15,6-2 0 16,-9-1-2-16,9 1 0 15,1-4-4-15,7 6 0 16,7 1-7-16,3 6 0 16,11 3-5-16,0-6 1 15,14-7-3-15,15-3 1 0</inkml:trace>
  <inkml:trace contextRef="#ctx0" brushRef="#br0" timeOffset="520368.793">4036 11875 40 0,'-18'-3'20'0,"36"12"-24"0,-8-9 42 16,8 3-35-16,7-3 0 15,10 0 1-15,0 3 0 16,11-3-6-16,-7 0 0 15,0-3 4-15,0 3 0 16,3 0-5-16,-3 0 0 16,-4 7-6-16,-7 2 1 15,0 7-5-15,-10-7 0 16</inkml:trace>
  <inkml:trace contextRef="#ctx0" brushRef="#br0" timeOffset="520577.9388">4089 12047 39 0,'-11'3'19'0,"25"1"-20"15,-7-1 33-15,11 0-30 16,10-3 1-16,4 0 2 16,3 0 0-16,8-3-7 15,-5-4 1-15,-2 1 3 16,6 0 0-16,11 0-6 15,-4-1 0-15,-6 4-10 16,13-3 1-16</inkml:trace>
  <inkml:trace contextRef="#ctx0" brushRef="#br0" timeOffset="520968.2158">4949 11787 37 0,'-21'-3'18'0,"4"9"-14"0,17 0 24 16,-11 7-27-16,1 6 1 16,-1 6 0-16,7 6 0 15,1 1-2-15,6-1 0 16,-3 0 2-16,11-2 0 16,3-4-1-16,0-3 0 15,4-7 0-15,7-5 1 0,3-4-1 16,4-6 1-16,-1-6-1 15,1-4 0-15,0-5 1 16,-4-4 0-16,-3-13 0 16,-4-2 0-16,-7-4 0 15,-3-9 1-15,-4 0-1 16,-7 3 0-16,-7 0-1 16,-4 4 1-16,-10 5-2 15,-4 10 0-15,-3 6-2 16,0 16 1-16,-1 9-4 15,5 4 1-15,-1 12-5 16,0 6 0-16,1 10-7 16,13-1 1-16</inkml:trace>
  <inkml:trace contextRef="#ctx0" brushRef="#br0" timeOffset="521328.4723">4964 12088 19 0,'-4'-6'9'0,"-3"-4"4"0,7 10 5 15,0-3-12-15,0 0 0 0,-4-3 5 16,4 3 0-16,-3-4-13 15,3 1 0-15,0 0 10 16,0-3 0-16,0-1-3 16,7-2 0-16,4-10-2 15,6-3 0-15,8-1-2 16,10-5 1-16,-3 3-1 16,3-3 0-16,1-1-3 15,2 1 0-15,1 6-7 16,3 0 1-16,4 0-7 15,14-10 0-15,-7-3-1 16,-7-9 1-16</inkml:trace>
  <inkml:trace contextRef="#ctx0" brushRef="#br0" timeOffset="523024.6751">6279 11737 44 0,'-10'-6'22'0,"-1"6"-22"0,8 0 22 16,3 3-26-16,0 3 0 16,0 0-17-16,10 1 0 15</inkml:trace>
  <inkml:trace contextRef="#ctx0" brushRef="#br0" timeOffset="523220.8213">6276 11991 43 0,'-11'3'21'0,"-3"3"-15"16,11-6 34-16,-1 0-38 15,1-3 1-15,-1 0 0 16,1 0 0-16,3 3-5 15,0 0 0-15,7 0-5 16,3 3 0-16,4 6-8 16,4-9 0-16</inkml:trace>
  <inkml:trace contextRef="#ctx0" brushRef="#br0" timeOffset="525893.7169">7437 11668 29 0,'3'-3'14'0,"1"-19"-4"0,-1 12 14 0,1-2-22 16,3-4 0-16,-4 1 2 15,4-4 1-15,0 0-5 16,-3 3 1-16,3 1 3 15,-11-1 1-15,1 3-2 16,-1 1 0-16,-6 2-1 16,-1 7 1-16,-6 6-3 15,-8 7 0-15,-3 2 0 16,-4 7 0-16,-3 9-1 16,3 1 1-16,4 8 0 15,3 10 0-15,7 7-1 16,4 5 1-16,7-2-1 15,0-10 1-15,11-7 0 16,3-5 0-16,7-13 0 16,10-10 0-16,5-8 0 0,6-14 0 15,4-15 0-15,10-6 0 16,4-13 0-16,0-3 1 16,-7-10-1-16,-4-2 1 15,-3-4 0-15,-7-15 1 16,-4 5-1-16,-7 1 1 15,-3 0-1-15,-8 6 1 16,-3 4-1-16,-7 8 0 16,0 7-1-16,-3 7 1 15,-1 11-2-15,-3 7 1 0,4 7-1 16,-4 21 1-16,3 10 0 16,-3 15 0-16,4 16 0 15,-1 22 0-15,-3 6 0 16,4 10 0-16,-1-10 0 15,4-3 1-15,0-6-1 16,4-3 0-16,-4-10 0 16,3-6 1-16,1-3-5 15,-1-6 1-15,8-7-9 16,6-3 0-16,12-18-3 16,-5-7 1-16</inkml:trace>
  <inkml:trace contextRef="#ctx0" brushRef="#br0" timeOffset="526433.102">8364 10837 36 0,'-24'-3'18'0,"13"6"-16"16,11-3 30-16,0 0-30 15,0 3 1-15,4 0 2 16,6 0 1-16,8 0-7 16,3 1 1-16,11-4 3 0,3 3 1 15,7-3-2-15,1 0 1 16,-1-3-2-16,4 3 1 16,-7-7-3-16,-4 4 0 15,-3 3-6-15,-4 3 0 16,0 4-8-16,-3-4 1 15</inkml:trace>
  <inkml:trace contextRef="#ctx0" brushRef="#br0" timeOffset="526853.3946">8421 10956 35 0,'-25'6'17'0,"18"10"-13"16,4-7 22-16,-1 7-24 16,0 3 1-16,1 6 1 15,-1 16 0-15,1 9-5 16,3 10 1-16,0 5 3 16,0 1 0-16,-4-3-1 15,1-10 0-15,-1 1-1 16,1-4 1-16,-1 0-1 15,1 0 1-15,-1-12-1 16,1-7 0-16,-1-3 0 16,1-6 1-16,-1-3-1 15,1-3 0-15,3-4 0 16,3-5 0-16,4-1 0 0,7-6 0 16,4 3 0-16,7-3 0 15,10-3 0-15,4-7 0 16,10-2-1-16,4-4 0 15,-4-3-7-15,4-3 0 16,7 7-7-16,0 2 1 16,0-15-3-16,11-3 1 15</inkml:trace>
  <inkml:trace contextRef="#ctx0" brushRef="#br0" timeOffset="527786.0594">9264 11088 37 0,'-18'-19'18'0,"22"-3"-19"0,-4 22 35 0,-4-3-33 15,1 12 0 1,-1 1 0-16,1 9 1 0,-1 12-2 15,1 10 0-15,3 12 2 16,-4 0 0-16,4 1-1 16,0 5 1-16,0-6 0 15,-3-5 0-15,-1-11-1 16,1-9 0-16,3-3 0 16,0-6 0-16,0-6 0 15,0-4 1-15,7-6-1 16,0-9 1-16,0-13-1 15,3-3 0-15,4-9 0 16,4-19 0-16,-4-10-1 16,4-6 1-16,7-6-1 15,3 3 0-15,3 7 0 16,5 8 0-16,-4 10-1 16,-8 13 1-16,-3 9-1 0,1 16 0 15,-8 15 0 1,-4 13 1-16,-10 9 0 0,-7 13 0 15,-7 16-1-15,-7 3 1 16,-4-1 0-16,1 1 1 16,-1-3-1-16,0-7 0 15,-7-6 0-15,8-9 0 16,3-7 0-16,3-6 1 16,4-3-1-16,3-13 0 15,8-5 0-15,3-4 0 16,7-7-1-16,3-2 1 0,1-7 0 15,-1 10 0-15,8 0 0 16,0-1 0-16,6 1 0 16,8 3 0-16,0 0-1 15,0 3 1-15,3 0-3 16,0 0 1-16,4 0-5 16,3-3 0-16,1 3-8 15,6-13 1-15</inkml:trace>
  <inkml:trace contextRef="#ctx0" brushRef="#br0" timeOffset="528204.3522">9952 10824 40 0,'7'-6'20'0,"21"-3"-20"0,-14 9 31 16,4 6-31-16,3 0 1 16,0 7 0-16,-3 2 1 15,-4 4-3-15,-3 3 1 16,-4 0 1-16,-7 6 0 15,-4 1 0-15,-6-4 0 0,-5 3 0 16,-2-3 0-16,-1 0-1 16,0 0 1-1,8 0 0 1,3-3 0-16,10-6-1 16,8-4 1-16,3-2-1 15,7-1 1-15,0-2-2 16,4-4 0-16,-4 0-5 15,4 0 0-15,-4-3-7 16,7-3 0-16</inkml:trace>
  <inkml:trace contextRef="#ctx0" brushRef="#br0" timeOffset="528401.4964">10231 11132 39 0,'-15'-7'19'0,"23"1"-18"0,-1 3 30 16,3 0-29-16,4 0 0 15,4 3 3-15,7-3 0 16,-1-1-7-16,1 4 1 16,0-3 3-16,-1 3 1 15,1-3-4-15,-4 3 0 16,0 0-7-16,1 0 1 16,-5 0-7-16,1 0 1 15</inkml:trace>
  <inkml:trace contextRef="#ctx0" brushRef="#br0" timeOffset="528595.6296">10453 10944 36 0,'-14'0'18'0,"-4"0"-12"16,15 0 29-16,-1 3-31 16,-3 6 1-16,3 4 1 15,-3 5 0-15,4 4-8 16,-1 0 0-16,4 0 5 15,11 0 0-15,3 0-10 16,-3 6 0-16,10 7-8 16,3-7 1-16</inkml:trace>
  <inkml:trace contextRef="#ctx0" brushRef="#br0" timeOffset="529015.9313">11098 10887 41 0,'-3'-28'20'0,"-1"-3"-11"0,1 24 28 0,-1 4-35 16,-3 6 1-16,-3 7 0 15,-1 8 1-15,0 4-5 16,1 10 0-16,-8 9 3 15,-3-4 0-15,0 7-2 16,3-3 1-16,4-4-2 16,4-2 1-16,3-1-6 15,3-5 1-15,4-4-6 16,4-10 1-16,6-5-5 16,1-7 0-16</inkml:trace>
  <inkml:trace contextRef="#ctx0" brushRef="#br0" timeOffset="529212.0738">10957 10953 40 0,'-10'-9'20'0,"10"27"-20"0,0-11 35 16,0 2-32-16,0 7 0 16,0 3 0-16,3 2 1 15,4 1-6-15,0 0 1 16,0 0 2-16,0 3 1 15,-3 1-7-15,0-1 1 16,-1-3-10-16,4 0 1 0</inkml:trace>
  <inkml:trace contextRef="#ctx0" brushRef="#br0" timeOffset="529421.2174">10753 11154 40 0,'-4'-10'20'0,"11"7"-15"16,-3 3 28-16,6 0-31 16,8 0 1-16,3 3 0 15,7 0 1-15,4 1-6 16,-7 2 1-16,7-3 0 16,-1 0 0-16,5 0-6 15,2-3 1-15,5 0-8 16,-4-3 1-16</inkml:trace>
  <inkml:trace contextRef="#ctx0" brushRef="#br0" timeOffset="529916.5681">11278 10959 42 0,'7'-12'21'0,"11"-10"-23"0,-7 15 34 15,3 1-29-15,3 0 0 16,5 3 1-16,-1 0 1 15,7 0-6-15,-3 3 0 16,-4 3 4-16,-4-3 1 0,1 3-3 16,0 3 1-16,-4 7-1 15,0 2 0-15,-7 7-1 16,-4 6 1-16,-3 1-1 16,0 11 1-16,-3 1-1 15,-1 6 0-15,4 7 0 16,0 2 1-16,0-3-1 15,0 1 0-15,-3-7 0 16,3-3 0-16,-4-4 0 16,4-5 0-16,0-1 0 15,0-2 0-15,4 2 0 16,-8-6 0-16,4-3 0 16,0-3 0-16,0-3 1 15,0-3 0-15,-3-4 1 16,-4 1 1-16,-4-4 0 15,-3-2 0-15,-11-4 0 0,-6 0 1 16,-1-3-2-16,-10-3 1 16,3 0-2-16,0-4 0 15,0 7-7-15,0 0 1 16,4 4-9-16,7 5 0 16,10 3-4-16,4 4 1 15,0-6-1-15,-11 2 1 16</inkml:trace>
  <inkml:trace contextRef="#ctx0" brushRef="#br0" timeOffset="530892.2628">7246 12408 23 0,'-18'-3'11'0,"4"0"-6"16,11 0 22-16,-4 3-23 16,0-4 0-16,0 1 4 15,0 0 0-15,0 3-9 16,3 0 0-16,4 0 6 16,0 0 1-16,7 0-2 15,4 3 0-15,6-3-2 16,11 3 0-16,8 4-1 15,6-4 0-15,11 3 0 16,11 0 0-16,-1 1-1 0,8-7 1 16,10-7-1-16,3 7 1 15,15 0-1-15,0 0 0 16,7 0 0-16,7-3 0 16,7 3 0-16,0-3 0 15,10 3 0-15,4-6 0 16,4 6 0-16,-4 0 0 15,3-6 0-15,4 2 1 16,1 1 0-16,-5-3 0 16,1 0-1-16,-4-1 1 15,0 1 0-15,-4 0 0 0,-20-3-1 16,-1-1 1-16,-3 4-1 16,-7 0 0-16,-8-1 0 15,-2 1 0-15,-8 0 0 16,-18-1 0-16,-3-2 0 15,-3-3 0-15,-1 2 0 16,-6 1 0-16,-8-1-3 16,-3 1 0-16,-8 3-5 15,-6-4 0-15,-7 10-7 16,-4 0 0-16,-7 0-1 16,-7 0 1-16</inkml:trace>
  <inkml:trace contextRef="#ctx0" brushRef="#br0" timeOffset="531628.7849">9486 13045 37 0,'-21'0'18'0,"0"-19"-18"16,14 9 38-16,0 1-35 16,-4 0 0-16,-6 2 3 15,6-2 0-15,-3 3-7 16,-4-1 0-16,-6 1 4 16,-5 3 1-16,-6 0-2 15,3 3 0-15,-3 9-1 16,0 4 0-16,-1 9-1 15,5 3 0-15,2 6-1 16,5 4 1-16,3 12 0 16,6-7 0-16,12-5-1 15,6-1 1-15,12-2 0 0,2-7 0 16,8-10 0-16,7-5 0 16,6-7 0-16,5-9 1 15,-8-4-1-15,0-8 0 16,4-11 0-16,-4-2 1 15,-3-13 0-15,0-6 1 16,0-3 0-16,-11-4 0 16,-3 1-1-16,-11 9 1 15,-4-4-1-15,-3 8 1 0,-3 8-2 16,-4 13 1 0,-4 13-2-16,-3 6 1 0,0 12 0 15,-4 16 0-15,7 13-1 16,1 2 1-16,6 11 0 15,4-1 0-15,7-3-3 16,4-3 0-16,10 0-5 16,4-7 1-16,7-8-6 15,3-4 1-15,11-10-5 16,3-12 1-16</inkml:trace>
  <inkml:trace contextRef="#ctx0" brushRef="#br0" timeOffset="531912.9839">9959 12800 52 0,'-11'-19'26'0,"1"19"-33"0,3 3 51 15,0 10-44-15,0 9 1 16,-4 3 0-16,0 9 0 16,4 7-2-16,0 3 1 15,4 0 1-15,3 0 0 16,0-3-1-16,3 9 1 15,1-13-1-15,-1-2 0 16,8-7 0-16,7-3 0 16,-1-3 0-16,8-6 0 15,0-4-3-15,3-5 0 16,0-1-4-16,0-6 1 0,-3 0-7 16,-7 0 0-16,-1-6-2 15,-3-7 1-15</inkml:trace>
  <inkml:trace contextRef="#ctx0" brushRef="#br0" timeOffset="532138.1518">9772 13204 44 0,'-49'10'22'0,"13"12"-22"16,33-16 45-16,-1 4-43 15,4 2 0-15,11-3 2 16,6 1 0-16,8-4-5 15,7-3 1-15,3-6 2 16,11-6 1-16,10-4-2 16,8 1 1-16,3-7-9 15,4 6 1-15,-1 4-8 16,4-1 0-16,-3-15-2 0,-11 0 0 16</inkml:trace>
  <inkml:trace contextRef="#ctx0" brushRef="#br0" timeOffset="532843.6444">11691 12383 44 0,'0'-6'22'0,"4"2"-22"16,-4 4 44-16,3 0-42 16,4 4 0-16,4-1 2 15,6 0 0-15,5 3-5 16,2 0 0-16,1 4 3 16,7 2 1-16,-1-2-2 15,5-1 1-15,3 4-5 16,-8-1 1-16,-2-5-5 15,-1 2 0-15,-7 4-8 16,4-4 0-16,-4 7-1 16,-7-7 1-16</inkml:trace>
  <inkml:trace contextRef="#ctx0" brushRef="#br0" timeOffset="533087.8277">11652 12662 48 0,'-21'13'24'0,"18"8"-29"0,6-17 51 15,4 2-45-15,7 0 1 16,7 0 1-16,8 1 1 16,2-7-5-16,5 0 0 0,6 0 3 15,4 0 0 1,3-3-6-16,-3-4 0 0,0 1-9 15,0 9 0-15,0-12-3 16,-4-7 1-16</inkml:trace>
  <inkml:trace contextRef="#ctx0" brushRef="#br0" timeOffset="537514.0218">11783 11778 35 0,'-4'-10'17'0,"-3"-5"-8"0,7 8 17 15,0 7-22-15,-3-3 0 16,-1 6 0-16,1 7 1 0,-1 5-7 16,1 7 1-16,3 10 4 15,3-1 1-15,4 0-2 16,4 1 0-16,-1-10-1 15,4-3 1-15,8-4-1 16,-1-5 1-16,7-10-1 16,0-7 1-16,4-5 0 15,-4-7 0-15,-3-6 0 16,-4-3 0-16,-3-1 0 16,-4 1 0-1,-21-9 0 1,-11 8 0-16,-10 1-1 15,0 9 0-15,-4 4-1 16,-10 2 0-16,3 10-3 16,0 9 0-16,4 13-5 15,6 6 0-15,8 10-7 16,11 18 1-16,10-6-3 0,3-3 1 16</inkml:trace>
  <inkml:trace contextRef="#ctx0" brushRef="#br0" timeOffset="540560.184">13716 12675 47 0,'-7'-10'23'0,"3"1"-28"15,4 9 51 1,18-7-45 0,7 1 1-16,10 0 0 15,4 3 1-15,3 0-4 16,4-4 0-16,3 1 2 16,1 6 1-16,-4-3-6 15,-4 3 1-15,0 0-9 16,-3 6 1-16,3-3-4 0,-6 0 0 15</inkml:trace>
  <inkml:trace contextRef="#ctx0" brushRef="#br0" timeOffset="543968.602">12816 12245 30 0,'-10'-28'15'0,"10"6"-12"16,0 12 27-16,-4-2-28 15,1-1 1-15,-1 4 2 0,-3-1 0 16,0 4-6-16,0 6 1 16,0 10 4-16,0 2 0 15,0 4-2-15,3 9 1 16,1 16-1-16,3-1 0 15,0 11-1-15,3 5 0 16,1-3 0-16,-1 7 0 16,-3-1 0-16,0-15 0 15,0-3-1-15,0-3 1 16,4-4-1-16,0-5 1 16,-1-8 0-16,1-5 1 0,-1-6-1 15,1-7 1-15,3-6-1 16,0-4 1-16,3-5-1 15,1-10 1-15,-1-6-2 16,1-10 1-16,3-9-1 16,0-3 1-16,4-7-1 15,0 1 0-15,-4 6-1 16,7 6 1-16,-7 12 0 16,4 4 0-16,-1 6-1 15,1 7 1-15,0 2-1 16,3 7 0-16,0 3-3 15,4 6 0-15,-4 0-7 16,0 6 1-16,7 1-6 16,4-7 1-16</inkml:trace>
  <inkml:trace contextRef="#ctx0" brushRef="#br0" timeOffset="549210.3269">15222 11875 25 0,'-10'-35'12'0,"13"1"-2"16,-3 21 13-16,0 1-21 15,0-4 1-15,0 4 1 16,0-1 1-16,-3 7-6 0,-1 6 1 16,4 9 3-16,-3 10 1 15,-1 15-2-15,4 14 1 16,4 5-1-16,-4 16 1 15,0 0-2-15,0 9 1 16,0 4-1-16,0 2 1 16,0-5-1-16,-4-7 0 15,1-3-1-15,-1-3 1 16,1-7-1-16,-1 1 1 0,1-7-1 16,-1-9 0-1,4 6-1-15,0-9 1 0,4-6-4 16,3-7 0-16,0-3-4 15,7-9 1-15,0-7-7 16,7-15 0-16</inkml:trace>
  <inkml:trace contextRef="#ctx0" brushRef="#br0" timeOffset="549688.6672">15621 12414 33 0,'-4'-15'16'0,"12"11"-11"15,-8 4 25-15,0 0-28 0,0 0 0 16,0 0 1-16,0 7 0 16,-4 5-3-16,-3 7 0 15,-4 3 2-15,-3 6 1 16,-3 0-2-16,-5 4 1 15,1-1-1-15,-3 4 0 16,-1-4 0-16,7-6 0 16,1-3-1-16,-1-3 1 15,-3-3-1-15,3-1 1 16,4-2-1-16,3-4 1 16,1 1-1-16,3-4 1 0,3-3-2 15,1 0 1-15,-1-3 0 16,8 3 0-16,-1 0 0 15,1 4 0-15,3 2 0 16,0 4 0-16,4-4-1 16,-1 0 1-16,4 4 0 15,4-4 0-15,3 1 0 16,0-1 0-16,4-3 0 16,0 4 0-16,-1-4-3 15,1 0 1-15,0 1-5 16,-4-1 0-16,4-3-7 15,-8-3 1-15</inkml:trace>
  <inkml:trace contextRef="#ctx0" brushRef="#br0" timeOffset="550349.1327">15953 12913 34 0,'7'-19'17'0,"7"-15"-14"0,-7 24 25 0,0-2-26 15,0-1 1-15,-4 4 1 16,1-4 0-16,-4 7-4 16,-4-4 0-16,-3 4 3 15,0 6 1-15,-3 3-2 16,-1 7 1-16,1 2-2 16,-4 4 1-16,-4 0-2 15,7-1 1-15,1 4-1 16,3-3 0-16,3-1 0 15,1 1 0-15,3 0 0 16,7 3 0-16,0-4 0 16,0 4 0-16,3-3 0 15,4 3 0-15,1-4 0 16,-1 1 0-16,0 0 0 16,0-1 0-16,0 1 0 15,0 3 0-15,-3-7 0 0,-1 1 0 16,-3-4 1-16,0 4 0 15,-7-1 0-15,0-5 0 16,-3 2 0-16,-4 0 0 16,-4-2 0-16,-3 2 0 15,0-3-1-15,0 4 1 16,-4-1-1-16,-6-2 1 16,-5-1-1-16,1 0 1 15,0-6-1-15,3 3 0 16,4-3-2-16,0 3 1 0,3 4-6 15,8-4 1-15,6 6-8 16,11-6 1-16,0-6-2 16,4-6 0-16</inkml:trace>
  <inkml:trace contextRef="#ctx0" brushRef="#br0" timeOffset="552676.786">16574 11869 25 0,'-15'-13'12'0,"5"-6"-9"15,6 16 20-15,1-3-21 16,-1 3 0-16,1-4 1 15,-1 4 1-15,-3 0-5 16,4 0 1-16,-1 0 3 16,4 3 0-16,4 3 0 15,3 0 0-15,7 0-1 16,7-3 1-16,7-3-1 16,7-3 1-16,4 0-1 15,0-4 0-15,3 4-1 16,1 0 1-16,-4-1-1 15,-1 1 0-15,-6 6-1 0,0-3 0 16,-15 3-2-16,-2 3 1 16,-5 0-2-16,-10 4 0 15,-3-1-2-15,-8 3 1 16,-7 1-1-16,-6-4 1 16,3 0 1-16,-4 0 0 15,0 1 1-15,-3-4 0 16,0 0 1-16,-1 0 1 15,1-3 0-15,0 3 0 16,3 0 0-16,1 1 0 16,2 2 0-16,5 6 1 0,3 7 0 15,0 9 0-15,7 7 0 16,-4-1 1-16,0 13 0 16,1-3 0-16,3 6 0 15,0 7 1-15,3 3-1 16,1-1 0-16,3-2 0 15,0-1 1-15,3-3-1 16,-3 1 0-16,0-7 0 16,-3-3 0-16,3-10 0 15,-4-3 0-15,4-2 0 16,-3-1 0-16,3-6-1 16,0-3 1-16,-4-4-1 15,1-2 1-15,-1-4-2 16,0 4 1-16,4-7-1 15,-3 0 1-15,3-3-1 0,0 1 1 16,0-4-1-16,0 0 1 16,11-4-1-16,3 1 1 15,3 0-1-15,12 0 0 16,6 0 0-16,4 0 0 16,3 0 0-16,7-1 0 15,4-2 0-15,-3 0 1 16,-8 0-1-16,4-1 0 15,-4 1 0-15,-3-3 1 16,-4-1 0-16,-3 1 0 16,-7 0-1-16,-8 5 1 0,-3-2-1 15,1 3 1-15,-5 3-3 16,-3 0 1-16,0 0-5 16,0 0 0-16,0 3-7 15,0 3 1-15,4-2-4 16,0-4 1-16</inkml:trace>
  <inkml:trace contextRef="#ctx0" brushRef="#br0" timeOffset="553876.7002">17399 12270 36 0,'-4'-41'18'0,"12"13"-22"0,-8 19 33 16,-4-1-28-16,4-2 1 15,-4-1 0-15,1 4 0 16,-1 2-3-16,1 7 1 16,-1 4 2-16,1 5 0 15,-1 4 0-15,4 8 1 0,-3 17-1 16,3 0 0-16,-4 12 0 16,1 3 1-16,-1-3-1 15,1-3 0-15,-1 4-2 16,4-8 1-16,0-2-1 15,0-6 1-15,0-7-3 16,0-3 1-16,0-3-4 16,4-6 1-16,-1-4-4 15,4-2 1-15,0-4-6 16,7-3 0-16</inkml:trace>
  <inkml:trace contextRef="#ctx0" brushRef="#br0" timeOffset="554342.9683">17410 12283 31 0,'14'-60'15'0,"21"7"-12"0,-24 34 23 16,3-6-24-16,0 0 0 16,3 0 2-16,1-4 0 15,0 7-5-15,3 7 0 16,0 5 3-16,0 10 1 15,0 10-2-15,-3 5 1 16,-4 7-1-16,-7 7 0 16,-7-1 0-16,-7 9 1 15,-3 10-1-15,-5 4 1 16,5 2-1-16,-4 0 0 0,-4-6 0 16,0-3 0-16,1-3-1 15,-1-3 0-15,4-10 0 16,3-6 1-16,4-7-1 15,0-2 0-15,4-10 0 16,3-3 1-16,0 0-1 16,10-3 0-16,1-3-1 15,0 6 1-15,3-3-1 16,3 3 1-16,5 3 0 16,2 0 0-16,1 0 0 15,3 3 0-15,4-3 0 16,-4 1 1-16,0-1-3 15,1 0 1-15,-5 0-5 16,1-3 0-16,0 0-7 16,3-6 0-16</inkml:trace>
  <inkml:trace contextRef="#ctx0" brushRef="#br0" timeOffset="554837.3574">18080 11815 29 0,'-11'-19'14'0,"22"-9"-6"16,-8 19 18-16,4-4-23 15,4-2 1-15,-4-1 2 16,4 3 1-16,-1 1-8 16,4 6 0-16,0-1 5 15,1 7 1-15,-5 10-3 16,-3 2 1-16,-3 7-2 16,-4 3 0-16,-4 0-1 15,-3 6 1-15,-3 4-1 16,3-1 0-16,-4 0 0 15,0 1 0-15,-3-7 0 16,0-3 1-16,0-3-1 16,7-4 0-16,3-2 0 15,4-1 0-15,4-2 0 0,3-4 1 16,0-6-2-16,4-3 1 16,6 0 0-16,4 0 0 15,1-4-1-15,6 4 1 16,0-3-4-16,0 0 0 15,1-4-4-15,-5 1 0 16,-3-1-6-16,4-2 0 16</inkml:trace>
  <inkml:trace contextRef="#ctx0" brushRef="#br0" timeOffset="555034.4556">18415 11872 31 0,'-4'6'15'0,"15"-6"-8"16,-4-6 22-16,4 3-27 15,-1-1 1-15,8-2 1 16,3 0 0-16,4 0-6 16,3 3 1-16,0-1 4 15,-7 1 0-15,1 0-3 16,-5 0 0-16,1 0-5 16,-4 0 1-16,0 3-8 15,0-3 0-15</inkml:trace>
  <inkml:trace contextRef="#ctx0" brushRef="#br0" timeOffset="555272.627">18655 11718 31 0,'-21'-3'15'0,"3"6"-4"15,15-3 20-15,-1 3-27 0,-3 7 0 16,0 2 2-16,-4 7 0 15,1 3-8-15,3 3 0 16,0 3 5-16,3 0 1 16,4 1-3-16,11 2 1 15,-1-6-4-15,4 0 0 16,4-3-10-16,3 10 1 16,11-11-3-16,0-8 0 0</inkml:trace>
  <inkml:trace contextRef="#ctx0" brushRef="#br0" timeOffset="555814.0172">19209 11706 40 0,'3'-10'20'0,"-13"1"-19"0,6 6 36 0,1 6-35 15,-4 3 0-15,0 7 1 16,-4 5 0-16,-3 4-4 16,0 0 1-16,0 6 1 15,0 4 1-15,-1 2-1 16,5-2 0-16,-1-1-1 16,1-3 0-16,6-6-4 15,1-3 1-15,3-3-5 16,0-4 1-16,0 1-7 15,0-7 1-15</inkml:trace>
  <inkml:trace contextRef="#ctx0" brushRef="#br0" timeOffset="556070.1908">19025 11800 33 0,'-7'-19'16'0,"7"16"-9"0,0 3 24 16,4 3-28-16,-1 3 0 15,4 0 3-15,0 4 0 16,4 5-8-16,0 11 1 16,3-5 4-16,0 1 1 31,7 13-6-31,-3-7 1 16,-4-9-4-16,-4 0 1 15,-3-4-4-15,0-2 0 0,-7 0-5 16,0-7 0-16,-3-6 2 15,-4-3 0-15</inkml:trace>
  <inkml:trace contextRef="#ctx0" brushRef="#br0" timeOffset="556249.3195">19050 11934 27 0,'-18'-18'13'0,"15"-7"-7"16,3 25 26-16,0 0-29 16,0 0 0-16,0 3 4 15,7-3 0-15,3 3-8 16,5 3 0-16,2 0 5 15,8 7 1-15,0-10-2 16,-1 0 0-16,5 0-3 16,2-3 1-16,5 0-7 15,2 0 1-15,1 0-9 16,4-6 1-16</inkml:trace>
  <inkml:trace contextRef="#ctx0" brushRef="#br0" timeOffset="556984.8401">19703 11564 40 0,'10'0'20'16,"15"7"-19"-16,-14-7 28 0,-1 0-26 16,4 3 1-16,4-6 1 15,3 3 0-15,4 0-7 16,-1 3 1-16,1-3 5 16,-4 3 0-16,0 0-3 15,1 7 1-15,-8 2 0 16,-7-3 0-16,0 7-1 15,-11 3 0-15,-3 9-1 16,-3 4 1-16,-4 11-1 16,-4 8 1-16,4-1-1 15,0-3 1-15,0 6-1 16,-1 0 0-16,1-6 0 16,0 7 1-16,4 2-2 15,-1 4 1-15,0-1 0 16,4 1 0-16,4 0 0 0,-1-7 0 15,1-6 0-15,-1 3 0 16,4-12 0-16,0-1 1 16,4-8-1-16,-1-1 0 15,1-3 0-15,-1 0 0 16,1 0 0-16,-1 0 0 16,1-3 0-16,0 3 1 15,-1-6-1-15,1 0 0 16,-4-4 0-16,0-2 0 0,0 3 0 15,-4-1 0-15,-3 1 0 16,0 0 1-16,0-1 0 16,0 1 0-16,-7 0 0 15,-11-7 1-15,-7-6 0 16,-3-3 1-16,-4-3-1 16,-7 0 0-16,0 3-1 15,-3 0 1-15,3 3-1 16,0 10 0-16,11-1-5 15,7 4 1-15,3-4-7 16,11 4 0-16,11 3-6 16,6-3 1-16,8-16-3 15,3-3 1-15</inkml:trace>
  <inkml:trace contextRef="#ctx0" brushRef="#br0" timeOffset="560048.0218">20408 12392 38 0,'-7'-6'19'0,"4"-13"-14"0,3 13 20 16,3-7-24-16,1 1 1 15,-1-4 4-15,4-3 0 16,4-3-6-16,6 7 0 15,5-10 4-15,2 0 0 16,5-7-1-16,-1 10 1 16,0 3-3-16,0 7 0 15,0 6-1-15,-6 6 1 16,-1 3-2-16,-7 9 1 0,0 1-1 16,-3-1 1-16,-1 4 0 15,1 3 0-15,-4 0 0 16,3-4 0-16,1 1-1 15,0-3 1-15,-1-4 0 16,4-6 0-16,4-3 0 16,-4-6 0-16,0-4 0 15,0 1 0-15,4-7-3 16,3-2 1-16,0-4-3 16,4 0 0-16,-7 3-5 15,-4 6 0-15,0 1-4 16,-7 9 0-16</inkml:trace>
  <inkml:trace contextRef="#ctx0" brushRef="#br0" timeOffset="560467.3713">20422 12587 42 0,'-14'-16'21'0,"25"-22"-19"0,-4 26 39 16,7-10-40-16,-3 0 1 0,-1 3-1 16,4 7 1-16,0-1-3 15,0 4 0-15,1 2 2 16,-1 7 0-16,0 10-2 15,3-1 1-15,1 4 0 16,3-1 0-16,0 1 0 16,8-4 0-16,-1 1 0 15,7-7 0-15,0-9 0 16,-6-1 0-16,-1-2 0 16,0-7 0-16,0 4 0 15,1-1 1-15,-5-3-1 16,4-2 1-16,-6-1-4 15,-5 0 1-15,-3 3-5 16,0 1 0-16,1 2-7 16,-1 7 1-16</inkml:trace>
  <inkml:trace contextRef="#ctx0" brushRef="#br0" timeOffset="560948.6548">21449 12214 35 0,'-11'-10'17'0,"18"-6"-12"0,-7 10 25 0,0 0-29 16,0 9 1-16,-7 3 0 15,4-3 1-15,-1 7-3 16,1 12 0-16,3 0 2 16,0 3 1-16,3 0-2 15,4 3 1-15,11 0-1 16,7-6 1-16,6-6-2 16,5 0 0-16,2-10 1 15,1-3 0-15,-3-9 0 16,2 0 1-16,1-7-1 15,0-6 1-15,-7-3 0 16,-4 0 0-16,-7-3-1 16,-7 3 0-16,-10 0 0 15,-8 0 1-15,-10-3-2 0,-4 6 0 16,-10 7 0-16,-11 6 0 16,-3 9-1-16,-7 3 0 15,3 7-3-15,4 9 0 16,10 3-4-16,7 3 0 15,4-3-7-15,17-6 1 16</inkml:trace>
  <inkml:trace contextRef="#ctx0" brushRef="#br0" timeOffset="561277.8894">22027 11665 44 0,'-3'-19'22'0,"-8"13"-25"15,8 9 37-15,-1 0-31 16,-3 6 1-16,4 13 1 16,-4 10 0-16,-4 18-6 15,-3 13 0-15,-11 9 4 16,-6 3 0-16,2 3-1 15,-2 1 0-15,-1 12-1 16,0-7 0-16,4-8-1 16,3-4 1-16,0-3-1 15,4-19 0-15,4-6-4 16,3-7 1-16,3-2-6 0,4-7 1 16,0 4-8-16,7-14 1 15</inkml:trace>
  <inkml:trace contextRef="#ctx0" brushRef="#br1" timeOffset="581110.0845">31143 11201 44 0,'0'-3'22'0,"-3"-1"-13"0,3 4 22 15,0 0-29-15,-7 7 1 16,7-1 1-16,-4 7 0 15,-3 8-5-15,4 5 1 16,-5 2 3-16,5 6 0 0,-4-2-1 16,0-1 0-16,7-3 0 15,-4 0 0-15,-3-2-1 16,7 2 0-16,0-3-1 16,0-3 1-16,0-3-1 15,0-4 1-15,0-2-3 16,0-1 0-16,0-2-4 15,0-1 0-15,0-6-4 16,0-3 1-16,0-6-8 16,0 0 0-16,-3-4 2 15,-4 1 1-15</inkml:trace>
  <inkml:trace contextRef="#ctx0" brushRef="#br1" timeOffset="581440.3187">30914 11486 30 0,'-21'-9'15'0,"0"18"-10"0,14-9 31 15,7 3-32-15,-4 3 1 16,-3 4 2-16,7-1 1 16,-11 10-10-16,11 6 0 15,-3-6 6-15,3 3 1 16,3 6-3-16,8-3 1 16,0 0-2-16,10-6 0 15,3 0 0-15,5-6 1 16,6-4-1-16,-7-9 0 15,4-3 0-15,-4-7 0 16,11-2 0-16,-7-1 0 16,3 1 0-16,-10-7 0 0,3-3-1 15,-7 3 1-15,-10-3-1 16,6 3 1-16,-6 7-2 16,-11-1 1-16,0 7-5 15,0 0 1-15,0 6-7 16,0 3 0-16,0 9-6 15,0-5 1-15</inkml:trace>
  <inkml:trace contextRef="#ctx0" brushRef="#br1" timeOffset="584685.6308">25827 12091 29 0,'-4'3'14'0,"4"1"-6"16,0-4 18-16,7 0-24 15,0-4 1-15,8-2 2 16,2 0 1-16,4 0-7 15,4-1 0-15,0-2 4 16,7-1 1-16,-4 1-2 16,0 0 1-16,-3-1-2 15,-1 4 0-15,-2 0-1 16,-5 6 0-16,-3 3-2 16,-3-3 1-16,-4 3-4 0,0 0 1 15,-7 0-3-15,0 4 0 16,-4-1-7-16,1 0 1 15</inkml:trace>
  <inkml:trace contextRef="#ctx0" brushRef="#br1" timeOffset="585193.9878">25841 12094 24 0,'-14'-3'12'0,"10"0"-6"0,4 3 15 0,-3-3-17 16,-1-3 0-16,-3-1 2 16,4 4 0-16,-1 3-8 15,1 3 1-15,-4 7 5 16,0 2 1-16,-1 7-2 16,-2 3 1-16,-1 10-2 15,4 8 1-15,-3 10-1 16,-1 4 0-16,1 2-1 15,-5 1 1-15,1 5-1 16,0 1 0-16,4-10-1 16,-5 1 1-16,1-1-1 15,4-3 1-15,-4-3-1 16,3-3 1-16,1-6-1 16,-1-7 0-16,4-3 0 0,0-6 1 15,0-3-1-15,3-3 1 16,1-7-1-16,3-3 1 15,3 1-1-15,4-4 0 16,4 0 0-16,3-6 1 16,4 0-1-16,6 0 1 15,5-4-1-15,2 1 1 32,8-10-1-32,0 1 1 15,3 2-4-15,1 1 1 16,-1-1-7-16,0 1 1 0,1 5-7 15,-5-8 1-15</inkml:trace>
  <inkml:trace contextRef="#ctx0" brushRef="#br1" timeOffset="585840.4537">26367 12336 36 0,'-4'-25'18'0,"4"-3"-14"15,0 21 27-15,0 1-29 16,0 6 0-16,0 0 3 15,4 6 1-15,-1 10-7 16,-3 6 1-16,0 12 3 16,0 10 1-16,4 0-1 15,-4 3 0-15,0-3-2 16,-4 6 1-16,1-9-1 16,-1 0 0-16,1 0-1 15,-4-1 1-15,3-2-3 0,4 0 1 16,0-10-5-16,4-3 0 15,-4-6-5-15,3-4 0 16,4-8-4-16,4-7 0 16</inkml:trace>
  <inkml:trace contextRef="#ctx0" brushRef="#br1" timeOffset="586275.7514">26377 12546 30 0,'-3'-50'15'0,"3"-16"-9"0,3 50 25 0,4-6-29 16,4-6 1-16,3 0 1 16,4 0 1-16,3 9-6 15,3 0 1-15,-2 6 3 16,-1 7 1-16,-4 9-2 16,1 10 0-16,-4 9-1 15,-7 0 1-15,-3 12-1 16,-4 1 1-16,-7 6-2 15,-4-1 1-15,-3 1 0 16,-4 6 0-16,-3-6-1 16,0-4 1-16,0-2-1 15,0-7 0-15,7 0 0 16,3-6 0-16,4-6 0 16,-4-3 0-16,8-7 0 15,-1-3 1-15,1-3-2 16,3 0 1-16,7-3 0 0,3 3 0 15,5 0 0-15,6 3 0 16,7-3-1-16,-3 3 1 16,3 0 0-16,4 0 0 15,-1-3-1-15,1 4 1 16,0-1-8-16,3 3 1 16,4 0-7-16,0-6 0 15</inkml:trace>
  <inkml:trace contextRef="#ctx0" brushRef="#br1" timeOffset="587102.3463">26928 12138 29 0,'-4'0'14'0,"8"-19"-3"15,-4 13 16-15,3 0-25 16,1-3 0-16,3 2 2 16,0 1 1-16,7 0-6 15,-4 3 0-15,5 3 4 16,-1 3 0-16,0 3-2 15,-4 3 1-15,-6 7-1 0,-8 3 0 16,-3 0-1-16,-3 3 1 16,-4 6-1-16,-1 6 1 15,1-2-2-15,7-1 1 16,-7-3 0-16,4 1 0 16,3-1 0-16,3-9 0 15,4-4 0-15,0-2 0 16,4-1 0-16,3-5 0 15,7-1-2-15,7-6 0 16,4-6-5-16,3-1 0 0,4-2-6 16,-1 0 0-1</inkml:trace>
  <inkml:trace contextRef="#ctx0" brushRef="#br1" timeOffset="587313.4922">27220 12279 43 0,'-3'-3'21'0,"17"-6"-20"16,-7 3 38-16,4-1-37 16,3 4 0-16,7 0 0 15,0-3 1-15,7 3-5 16,0-4 1-16,-3 4 2 16,-4 0 0-16,0-3-4 15,1 6 0-15,-1 0-5 16,-7 0 0-16,0 0-6 15,0 0 0-15</inkml:trace>
  <inkml:trace contextRef="#ctx0" brushRef="#br1" timeOffset="587506.6246">27450 12167 28 0,'-18'-10'14'0,"4"26"-2"0,10-13 18 15,1 0-26-15,-1 3 1 16,1 1 1-16,-4 2 0 15,0 10-8-15,0 0 0 16,3 3 5-16,1 0 0 16,6 3-5-16,4 0 1 0,4 0-6 15,3-3 1-15,0-7-8 16,7-5 1-16</inkml:trace>
  <inkml:trace contextRef="#ctx0" brushRef="#br1" timeOffset="587732.7866">27936 12119 50 0,'-3'-6'25'0,"-22"16"-30"16,18-4 44-16,-3 6-39 15,-4-2 1-15,-1 6-1 16,1 2 1-16,0 4-2 15,0 7 1-15,0-4-3 0,3 0 0 16,4-3-5 0,0-7 1-16,4 1-7 0,3-3 1 15</inkml:trace>
  <inkml:trace contextRef="#ctx0" brushRef="#br1" timeOffset="587955.9429">27707 12195 40 0,'-7'-22'20'0,"7"22"-15"0,0 0 33 16,0 3-36-16,0 3 1 15,4-3 1-15,-4 7 0 0,3 2-5 16,1 4 0-16,6 9 3 16,1 0 1-16,-1 0-2 15,1 0 0-15,0 7-6 16,-1-4 1-16,1-3-8 15,-4 0 1-15,0-3-4 16,-4-6 0-16</inkml:trace>
  <inkml:trace contextRef="#ctx0" brushRef="#br1" timeOffset="588185.1065">27570 12261 49 0,'-7'-4'24'0,"14"4"-27"16,0 0 47-16,3 4-42 16,8-1 1-16,3 3 1 0,4-3 0 15,3 3-6-15,4 1 1 16,-1-1 3-16,5 0 0 16,-1 0-5-16,4-2 0 15,-7-1-7-15,-1 0 1 31</inkml:trace>
  <inkml:trace contextRef="#ctx0" brushRef="#br1" timeOffset="588738.502">28092 12044 40 0,'0'-12'20'0,"31"-4"-11"16,-20 13 15-16,3 0-20 15,7 0 1-15,0-4 1 16,1 4 1-16,2 3-9 16,-2 0 0-16,-1 6 6 15,-4-2 1-15,-3 5-3 16,1-3 1-16,-5 4-2 16,1 5 1-16,-4 4-1 15,-4 6 1-15,1 0-2 16,-4 4 1-16,-4 5-1 15,1 7 0-15,-4 0 0 16,0 9 0-16,0 0 0 0,-4 0 0 16,4 0 0-16,0 4 0 15,0-4 0-15,0-9 0 16,3 2 0-16,1 1 0 16,-1-3 0-16,4 0 0 15,4-4 0-15,-1-8 0 16,1 5 0-16,-1-2 0 15,1-4 0-15,3-3 1 16,-4-3-1-16,1-3 1 16,-4-1-1-16,0-2 1 15,-4-6-1-15,-3-4 1 16,-7 0 0-16,0-6 1 0,-7 0-1 16,-7-3 1-16,-4-3-1 15,0-1 1-15,4 4-3 16,7-3 1-16,3 0-7 15,1 6 1-15,6-7-9 16,4 14 1-16,7-7-4 16,14-10 1-16,-7 7 0 15,14 3 1-15</inkml:trace>
  <inkml:trace contextRef="#ctx0" brushRef="#br1" timeOffset="589382.9561">28773 12502 45 0,'-11'-6'22'0,"15"-16"-26"0,-1 16 52 16,1-1-46-16,13 7 0 15,1-3 1-15,3 3 1 16,4 3-5-16,3 4 0 15,4-1 2-15,3 0 1 16,7 4-1-16,-13-4 0 16,-1 0-3-16,-4-3 0 15,1 7-6-15,-4-4 0 16,-3 0-8-16,3 0 1 16</inkml:trace>
  <inkml:trace contextRef="#ctx0" brushRef="#br1" timeOffset="589630.1638">28769 12646 52 0,'-11'10'26'0,"15"-7"-29"16,0 0 44-16,3 0-39 15,10 7 0-15,1-4 0 16,7 3 1-16,3 1-4 15,4-4 0-15,6 0 2 16,8-3 1-16,-11 0-6 16,1 1 0-16,3-4-9 15,3 6 1-15,0-12-4 16,-3-4 1-16</inkml:trace>
  <inkml:trace contextRef="#ctx0" brushRef="#br1" timeOffset="591860.7163">30417 12038 45 0,'-11'-6'22'0,"7"-7"-12"0,4 13 22 15,-7 0-31-15,7 3 0 16,-3 4 0-16,-4 5 1 16,7 7-2-16,-7 9 0 15,0-3 1-15,3 3 1 16,-6 7-1-16,10 6 0 16,-4-7-1-16,4-6 1 15,0 4-1-15,0-4 1 16,0-3-1-16,4-6 0 15,-4 0 0-15,0-7 1 0,0-2-1 16,7-4 1-16,-7-6 0 16,3-6 0-16,-3-1-1 15,4-5 1-15,3-7-1 16,0-6 0-16,3-3 0 16,1-1 1-16,10 8-2 15,-3-5 1-15,10 1 0 16,-7 0 0-16,0 10-1 15,0 2 0-15,4 1-5 16,0 5 1-16,10 7-8 16,-3 10 1-16,7-10-4 15,-1 3 1-15</inkml:trace>
  <inkml:trace contextRef="#ctx0" brushRef="#br1" timeOffset="592852.4228">29450 12787 36 0,'-21'-3'18'0,"14"-6"-17"0,7 9 33 16,0-6-32-16,0 6 1 0,7 0 2 16,3-4 1-16,1-2-7 15,7 6 1-15,3 0 4 16,10 0 0-16,5-3-2 16,3 3 1-16,13-3-2 15,19 3 1-15,7-3-2 16,13 6 1-16,-2-3-1 15,9 0 1-15,5-3-1 16,6 0 1-16,0 0-1 16,-10-1 0-16,10 1 0 15,-6 0 0-15,-8 3 0 16,-7-3 0-16,4 3 0 16,-21 3 0-16,-1 0 0 15,-10 0 1-15,7 1-1 16,-7-1 0-16,0-3 0 15,-7 3 0-15,3-6 0 0,-13 3 0 16,-4 0 0-16,-8 0 0 16,-3 0 0-16,4 3 1 15,-4-3-1-15,-6 3 0 16,2-3 0-16,-3 0 0 16,-6 3 0-16,2-3 0 15,1 0 0-15,-4 0 0 16,-7 0-1-16,-3 0 0 15,6 0-3-15,-10 0 0 16,0 0-6-16,0 0 1 0,0 3-7 16,0-3 1-16</inkml:trace>
  <inkml:trace contextRef="#ctx0" brushRef="#br1" timeOffset="594971.9255">29644 13292 36 0,'-11'-22'18'0,"15"10"-14"0,-1 6 28 0,-3-1-30 15,0 7 0-15,-3 0 2 16,3 10 0-16,-7 2-5 15,-4 7 1-15,8 6 3 16,-4 10 0-16,0 2-1 16,0 10 1-16,3 3-2 15,-3-6 1-15,3 0-1 16,1-3 0-16,-4-3-1 16,7-4 1-16,-4 4-1 15,4-4 0-15,0-6-2 16,0-2 1-16,4-5-5 15,6-2 0-15,5-6-8 16,6-4 1-16,3-6-2 16,5-12 1-16</inkml:trace>
  <inkml:trace contextRef="#ctx0" brushRef="#br1" timeOffset="595343.1874">29947 13581 42 0,'-3'-7'21'0,"-15"14"-27"0,11-4 42 15,-3 6-35-15,-1-2 1 16,0 2 2-16,-3 4 0 0,-3-1-5 16,-1 4 1-16,-3 3 2 15,0-1 0-15,-1 1 0 16,5-3 0-16,-1 0-2 15,-3-1 1-15,10-2-1 16,-3 2 0-16,0-2 0 16,11 0 1-16,-4-1-1 15,7 1 0-15,0-4 0 16,0 0 0-16,0 4-1 16,10-4 1-16,1 1 0 15,6-1 0-15,5-3 0 16,-1 1 0-16,3-1-3 15,5 0 0-15,-5 1-6 16,8-1 0-16,-4 0-5 16,1-3 1-16</inkml:trace>
  <inkml:trace contextRef="#ctx0" brushRef="#br1" timeOffset="595779.4981">30222 13847 47 0,'-7'-3'23'0,"-14"-6"-30"0,11 9 43 16,-1-3-35-16,-7 9 0 0,1-3 1 16,-4 3 0-16,3 1-3 15,-3-1 1-15,10-3 1 16,1 0 1-16,3 0-1 15,3 4 0-15,4-1-1 16,7 0 1-16,4 0-1 16,3 1 0-16,3 2 0 15,1-3 0-15,3 1 0 16,-3 2 0-16,-4-3 0 16,-3 1 0-16,-1-1 0 15,1 0 0-15,-8 0 1 16,-3 1 0-16,-3-1 0 15,-8 0 1-15,1 0 0 16,-12 1 0-16,1 2-1 16,0-3 1-16,-4 1-2 15,4-1 0-15,0 0-5 16,3 0 1-16,8 1-9 16,-1 5 0-16,1-9-3 0,27 1 1 15</inkml:trace>
  <inkml:trace contextRef="#ctx0" brushRef="#br1" timeOffset="596290.8879">30593 13490 40 0,'3'-16'20'0,"1"4"-21"0,-4 12 37 15,0 0-34-15,3 6 1 16,-3 3 1-16,0 7 1 15,0 9-6-15,-3 6 0 16,-1 1 4-16,4-1 0 16,0 0-2-16,-3 1 1 15,3 2-2-15,0-2 1 16,0-4-5-16,0-6 1 16,3-3-5-16,-3-1 0 0,7-2-7 15,1 0 1 1</inkml:trace>
  <inkml:trace contextRef="#ctx0" brushRef="#br1" timeOffset="596544.039">30512 13662 36 0,'-7'-15'18'0,"7"2"-14"0,7 13 27 0,-4 0-30 15,4 3 1-15,-3 3 2 16,10-2 0-16,0 2-4 16,-3 0 0-16,10 0 2 15,7 1 1-15,4-4-2 16,-4-3 1-16,0 0-4 16,0 0 0-16,4-3-6 15,0-4 1-15,14-2-7 0,-7 3 1 16</inkml:trace>
  <inkml:trace contextRef="#ctx0" brushRef="#br1" timeOffset="596949.3281">31341 13220 40 0,'-11'-37'20'0,"4"30"-18"15,7 1 34-15,0 6-33 16,0 0 0-16,0 0 0 15,0 3 1-15,0 10-5 16,0 5 1-16,0 8 3 16,0-4 0-16,-3 6-1 15,-4 6 1-15,7 7-2 16,0-3 1-16,0 6-1 16,0-1 0-16,0-5-1 15,0 0 1-15,0-4-6 0,7-6 1 16,-4 1-7-16,-3-4 1 15,7-3-6-15,11-4 1 16</inkml:trace>
  <inkml:trace contextRef="#ctx0" brushRef="#br1" timeOffset="597400.6487">31637 13389 35 0,'-7'-15'17'0,"7"9"-10"15,0 6 26-15,0 0-32 16,0 0 1-16,0 3 2 16,0 3 0-16,-11 3-5 15,1 4 1-15,-1 3 2 16,-6-1 1-16,-4-2-1 15,-8 6 0-15,8-4-2 16,-7 4 1-16,3 3-1 16,1 0 0-16,2 0 0 15,1-6 1-15,11-1-1 16,-8 1 0-16,7-7 0 16,1 1 1-16,6 2-1 15,-3-2 0-15,7-4 0 16,0 0 1-16,0 4 0 0,11 2 0 31,10 1-1-31,0-1 1 16,-3-2-1-16,10-4 0 15,-7-3-4-15,11 0 0 16,-7 4-7-16,-4 2 1 16,0-6-5-16,0 3 1 15</inkml:trace>
  <inkml:trace contextRef="#ctx0" brushRef="#br1" timeOffset="598046.1122">31948 13747 44 0,'0'-19'22'0,"0"-15"-20"15,0 21 40-15,0 1-41 16,-7-7 0-16,-4 0 0 16,0 0 0-16,1 7-2 15,-1 2 0-15,-6 10 1 16,-8 0 1-16,4 6-1 16,3 4 0-16,0-1 0 15,8 7 0-15,10-4 0 16,0 1 0-16,7-4 0 0,3 1 0 15,5-4 0-15,-1-3 1 16,-4-3-1-16,1 0 1 16,-1 0 0-16,-6 3 0 15,7 4-1-15,-4 5 1 16,-7-2-1-16,0 5 1 16,0 10-1-16,0 0 1 15,-7 4-1-15,7 5 0 16,-4 1-1-16,4-1 1 15,0 1 0-15,0-1 0 16,-7-2 0-16,7-4 0 0,-4-6 0 16,4-7 1-16,-7 1-1 15,7-7 1-15,-3-2-1 16,-4-7 1-16,7-7-1 16,7-2 1-1,-4-22 0 1,8-4 0-16,0 1 0 15,6 2 1-15,4-2-1 16,8-1 0-16,9 4 0 16,-6 0 1-16,0 2-2 15,7 4 0-15,-11 3-1 16,4 4 1-16,-4 2-7 16,0 0 1-16,0 10-8 15,-3 0 0-15,3-7-2 16,0-3 0-16</inkml:trace>
  <inkml:trace contextRef="#ctx0" brushRef="#br0" timeOffset="613088.8548">22327 12496 37 0,'0'-25'18'0,"0"12"-12"16,4 7 19-16,-4 6-24 16,3-10 0-16,4 4 1 15,4 3 1-15,7 3-3 16,3 0 0-16,0 0 2 16,0 3 1-16,4 0-1 15,-11 4 0-15,0 2-1 16,0 4 1-16,0 5-1 15,-3 11 1-15,-4-1-1 16,-7 9 1-16,0 4-1 16,0 6 0-16,0 7 0 15,-4-7 0-15,-3 9 0 16,0-3 0-16,0-6-1 16,0-3 1-16,0 0-1 0,0-6 1 15,0-7-1-15,3 1 1 16,-3-7-1-16,4-3 0 15,-1-4 0-15,4-2 0 16,-3-3-3-16,-1-4 1 16,4-6-3-16,0 3 1 15,0-6-3-15,0 0 1 16,0-9-3-16,0 3 0 16,0-1 1-16,-3-2 1 15,-1-7 1-15,-3 4 1 0,0 2 2 16,0-5 1-16,0 2 3 15,0 1 1-15,0-4 2 16,3 7 1-16,1-1 0 16,-4 7 1-16,0 3-1 15,3 6 1-15,1 7-1 16,-1 6 0-16,1-1-2 16,-4 11 1-16,3 2-1 15,4-6 0-15,0 0-1 16,4 0 1-16,3 0-2 15,3-3 1-15,4-3 0 16,8-3 0-16,-1-7-1 16,0-6 0-16,-7-6 1 15,0-3 0-15,0-3-1 16,0-1 1-16,4-6-1 16,-4 1 1-16,0-4-2 0,0-3 1 31,0-3-5-31,0 6 0 15,1 0-9-15,-1 16 0 16,3-12-3-16,-3 5 1 16</inkml:trace>
  <inkml:trace contextRef="#ctx0" brushRef="#br0" timeOffset="613961.4794">21421 14020 38 0,'3'0'19'0,"-6"3"-19"0,3-3 34 16,7-3-32-16,3 3 0 15,11 0 2-15,4-3 0 16,3 0-5-16,8-1 0 16,-1 1 3-16,0 3 1 15,-3 3-2-15,-4 1 0 0,-3 2-5 16,-7 0 1-16,-1 0-8 15,-3 4 1-15,0 5-4 16,-7-2 1-16</inkml:trace>
  <inkml:trace contextRef="#ctx0" brushRef="#br0" timeOffset="614380.7736">21467 14126 33 0,'-15'-9'16'0,"8"12"-13"16,7 0 29-16,0 0-30 15,-7 7 0-15,4 5 3 16,3 4 0-16,0 0-6 16,0 6 1-16,-4 7 3 15,1 2 1-15,3 4-2 0,0-1 1 16,0 4-1-1,0 0 0-15,0 3-1 0,-4-3 0 16,1-1-1-16,-1 4 1 16,1-9-1-16,-1-7 1 15,4 0-1-15,0-6 1 16,0-3-1-16,4-7 0 16,-1-2 0-16,1-1 0 15,3-2 0-15,3-7 0 16,11 0 0-16,1-7 0 15,6-2 0-15,7-1 0 0,7-2 0 16,1-1 1-16,3-2-4 16,3 2 1-16,4-3-10 15,0 10 0-15,3-10-3 16,-3-5 1-16</inkml:trace>
  <inkml:trace contextRef="#ctx0" brushRef="#br0" timeOffset="615896.8441">22391 14170 29 0,'-18'-25'14'0,"4"-9"-6"0,11 24 21 16,-1 1-27-16,0-1 1 15,4 4 1-15,-3 3 0 16,-1 9-5-16,1 13 0 16,-1 13 5-16,1 2 0 15,-1 4-2-15,1 9 1 16,-1-3-2-16,1 6 1 15,-1-3-1-15,1 0 1 0,-1-6-1 16,4-4 0 0,0-5 0-16,0-4 0 0,0-3-1 15,0-6 1-15,0-7 0 16,0-5 0-16,0-7-1 16,4-7 1-16,-1-2 0 15,1 3 0-15,3-26-1 16,3 1 1-16,8-4-1 15,3-5 0-15,4-4 0 16,3 0 0-16,-3-6-1 16,-4 3 1-16,0 3 0 15,0 12 0-15,0 7-1 16,-3 16 1-16,-4 12 0 16,0 10 0-16,-3 5-1 15,-11 7 1-15,-4 10 0 16,-6-1 1-16,-1 1-1 15,1 6 0-15,-8-4 0 0,-3 1 0 16,-4-4 0 0,0 1 0-16,-3-4 0 0,7-6 0 15,3 0 0-15,4-12 0 16,4-7 0-16,3-3 0 16,3-6 0-16,8-3 0 15,6 0 0-15,1-1 0 16,6 1-1-16,5 0 1 15,2 0 0-15,-6 6 0 16,0 6 0-16,-1-3 0 16,4 0 0-16,4 0 0 0,3 0-5 15,4 1 0-15,7-1-7 16,0 0 1-16,-1-9-4 16,5-7 0-16</inkml:trace>
  <inkml:trace contextRef="#ctx0" brushRef="#br0" timeOffset="616317.1416">22924 14054 33 0,'-4'-22'16'0,"46"-22"-8"0,-28 35 28 15,1 3-33-15,2-1 0 16,-3 1 0-16,-3 6 0 16,-1 3-5-16,-2 7 1 15,-1 2 2-15,-4 1 1 16,1 9-2-16,-8 3 1 15,-3 0-1-15,-4 0 1 16,-3 3-1-16,0-3 1 16,4-3-1-16,-4-3 0 15,3 0 0-15,4-3 0 0,7-1 0 16,0-2 0-16,7-4 0 16,4-2 0-16,3 2-2 15,3-6 0-15,-3 0-5 16,4-3 1-16,0 0-7 15,10-6 0-15</inkml:trace>
  <inkml:trace contextRef="#ctx0" brushRef="#br0" timeOffset="616528.2923">23230 14155 33 0,'-10'3'16'0,"17"-19"-9"16,0 13 22-16,4-6-27 15,3 2 0-15,3 1 0 16,8-3 1-16,0-1-4 0,-4 4 0 16,4 0 2-16,3-1 1 15,4 4-4-15,-1 0 1 16,-3 6-9-16,-6-3 1 16,2 0-3-16,-6-6 1 15</inkml:trace>
  <inkml:trace contextRef="#ctx0" brushRef="#br0" timeOffset="616736.4382">23509 13976 35 0,'-25'3'17'16,"8"13"-12"-16,13-13 32 0,-3 9-33 15,0 1 1-15,-3 3 0 16,3 6 0-16,-4 3-7 15,4 0 0-15,0 0 3 16,3 0 1-16,4 0-10 16,0 3 1-16,14-3-7 15,1 0 0-15</inkml:trace>
  <inkml:trace contextRef="#ctx0" brushRef="#br0" timeOffset="617503.9909">23841 14004 30 0,'-14'-16'15'0,"17"1"-6"16,1 8 17-16,3 1-24 15,3 0 0-15,4 3 2 16,4 0 0-16,3 3-5 16,0 0 1-16,4 0 3 15,0 3 1-15,-1 0-1 16,1 0 0-16,-4 0-1 15,-3 3 0-15,-4 1 0 16,0 5 0-16,-7 7-1 16,0 6 1-16,-3 7-2 0,-1 8 1 15,-3 1-1-15,-3 6 0 16,-1 3 0-16,1-3 1 16,-1 7-1-16,-3-4 0 15,4 0 0-15,-1 0 0 16,4 0 0-16,0-3 0 15,0 0 0-15,0-6 0 16,0-6 0-16,0-7 0 16,0 0 0-16,-3-6 0 15,-4-3 0-15,-4-7 0 16,-3-2 0-16,-4-4 1 0,1-3 0 16,-1 0 0-16,-3-3-1 15,-4-6 1-15,-3-3-1 16,3-4 1-16,0-3-2 15,4-2 1-15,4 2-3 16,3-3 0-16,7 0-4 16,7 4 1-16,3-1-7 15,8 0 0-15,6-3-2 16,1 1 1-16</inkml:trace>
  <inkml:trace contextRef="#ctx0" brushRef="#br0" timeOffset="618147.4404">23883 14217 29 0,'0'-6'14'0,"7"-13"-10"16,-7 13 26-16,0-3-27 15,4-1 0-15,-1-2 4 0,1 2 1 16,-4 4-9-16,0 0 0 16,0 6 6-16,-4 6 1 15,1 6-3-15,-4 4 1 16,0 3-2-16,-1 3 0 15,1 0-1-15,-3 3 0 16,-1 3-1-16,1 0 0 16,-1-3 0-16,4-6 0 15,0 0-4-15,3-3 1 16,4-1-6-16,0-2 1 16,4 0-7-16,3-4 1 15</inkml:trace>
  <inkml:trace contextRef="#ctx0" brushRef="#br0" timeOffset="618406.6262">23827 14268 31 0,'-14'-4'15'0,"17"11"-6"15,-3-7 21-15,0 0-28 16,4 6 0-16,-1 3 1 15,1 1 1-15,-1 5-5 16,1-2 0-16,-1-1 2 16,4 4 1-16,0 0-1 15,0-7 0-15,0 4-4 0,0-1 1 16,-3 1-7-16,0-1 1 16,-1 1-4-16,-3 0 0 15</inkml:trace>
  <inkml:trace contextRef="#ctx0" brushRef="#br0" timeOffset="618628.7821">23657 14453 38 0,'-3'-7'19'0,"6"7"-18"0,4-3 35 0,4 0-33 16,3 0 1-16,7-3 0 15,4-4 1-15,7-2-7 16,-1-1 1-16,5 1 3 16,2 2 0-16,5 1-7 15,3-1 0-15,-4 7-9 16,11-6 0-16</inkml:trace>
  <inkml:trace contextRef="#ctx0" brushRef="#br0" timeOffset="619335.2872">24670 14515 42 0,'-14'-12'21'0,"38"9"-19"0,-13-1 30 16,-4 1-32-16,4 0 0 16,3 0 0-16,3 0 1 15,4 0-1-15,8 0 0 16,-1-1-1-16,0 1 1 15,0 3-6-15,1 0 1 0,-1 0-7 16,-7 7 0-16</inkml:trace>
  <inkml:trace contextRef="#ctx0" brushRef="#br0" timeOffset="619577.458">24666 14776 41 0,'-10'3'20'0,"24"3"-19"16,-7-9 32-16,3 0-29 15,-3-4 0-15,4-2 1 16,7-4 0-16,3-5-8 16,7 2 1-16,7-3 4 15,4 3 1-15,0-2-8 0,0 2 1 16,3 3-9-16,4-2 0 15,3-4-1-15,-6 0 1 16</inkml:trace>
  <inkml:trace contextRef="#ctx0" brushRef="#br0" timeOffset="620401.039">25774 13894 28 0,'-4'-9'14'0,"4"-4"-9"0,0 7 24 0,0-3-25 16,0 2 0-16,0 7 1 16,0 0 1-16,0 7-8 15,0 2 1-15,0 4 5 16,0 5 0-16,7 4-2 16,-3 4 1-16,3 2-2 15,0 3 1-15,-3-3-1 16,-1 1 1-16,1 2-2 15,-1-3 1-15,1-6 0 16,-1-3 0-16,-3 0 0 16,0-7 0-16,0-5 0 15,0-1 0-15,0-6 0 16,0-6 0-16,4-7-1 16,-1-6 1-16,4-6 0 15,4-6 0-15,3-7-1 16,4 0 1-16,6 1-1 0,5-1 0 15,6-3 0-15,0 10 0 16,0 3-1-16,-3 3 1 16,4 6-1-16,-1 3 0 15,4 7-6-15,-1 6 0 16,1 9-6-16,4 0 0 16,-1 1-3-16,-3-4 1 15</inkml:trace>
  <inkml:trace contextRef="#ctx0" brushRef="#br0" timeOffset="621015.4752">25538 14465 31 0,'-15'-3'15'0,"-2"0"-11"0,13 3 29 16,1 0-30-16,-1 3 0 15,4 0 2-15,0 3 0 16,4 1-6-16,6-1 1 0,8 3 4 16,7-2 1-16,14-1-2 15,6 0 0-15,5-3-1 16,10-3 1-16,7-3-2 16,7-3 1-16,-4 0-2 15,-3-1 1-15,0 1-1 16,-7 0 1-16,-7-4-1 15,-7 1 1-15,-3 0-1 16,-5 2 0-16,1 1-1 16,-4 3 1-16,-3 3-7 15,3 3 0-15,-10 6-7 16,0 4 1-16,-4-1-3 16,-3 1 1-16</inkml:trace>
  <inkml:trace contextRef="#ctx0" brushRef="#br0" timeOffset="622442.49">25852 14870 40 0,'0'-19'20'0,"0"9"-26"0,0 10 41 16,0 3-33-16,0 7 0 15,0 9 2-15,0 6 1 16,-4 0-5-16,1 9 0 15,3 7 3-15,0-3 0 16,0 3-1-16,0 2 1 16,0 1-2-16,0 0 1 15,0-6-2-15,0-4 1 0,0 1-1 16,3-7 1 0,1-3-4-16,-1 0 1 0,1-3-4 15,3 0 0-15,3-6-5 16,1-4 1-16,6-2-5 15,5-7 1-15</inkml:trace>
  <inkml:trace contextRef="#ctx0" brushRef="#br0" timeOffset="622862.7866">26229 15139 42 0,'-3'-19'21'0,"-1"16"-25"16,0 3 39-16,1 0-33 16,-1 7 1-16,-3 2 0 0,-3 4 1 15,-8 8-6-15,-3 8 1 16,-4-4 3-16,1 3 1 16,-1-3-2-16,0 0 0 15,0-3-1-15,1 0 1 16,3-6 0-16,3-1 0 15,0-2-1-15,4-4 1 16,4 1-1-16,3-1 1 16,3-3-1-16,1 1 0 15,6 2 0-15,4 1 0 16,7-1 0-16,7 4 0 0,1-7 0 16,2 3 0-16,4 1 0 15,1-4 0-15,-5 0 0 16,1-3 1-16,0-3-1 15,-1 0 1-15,1 0-4 16,-4 3 1-16,1 1-8 16,-1 2 1-16,3-3-6 15,8-9 1-15</inkml:trace>
  <inkml:trace contextRef="#ctx0" brushRef="#br0" timeOffset="623552.295">26663 15519 40 0,'-7'-3'20'0,"7"-26"-22"16,0 23 34-16,0 3-31 16,-4 0 0-16,1 3 1 15,-8 0 0-15,1 6-2 16,-4 7 0-16,-4-7 2 15,-3 0 0-15,0 4-1 16,-1 2 1-16,5 1-1 16,3 5 0-16,3 1-1 15,4 0 0-15,7 0 0 0,7 0 0 16,7 0 0-16,4-4 0 16,7 1 0-16,3-4 0 15,0 1 0-15,0 0 0 16,-7 2 0-16,-3-2 0 15,0-4 0-15,-8 4 0 16,1-1 0-16,-8 4 1 16,-6-4 0-16,-8 1 1 15,-3 0-1-15,-11-1 0 16,-6 1-1-16,-5 2 1 0,1-2-2 16,3 3 0-16,4-1-9 15,3 4 1-15,4-3-5 16,4-7 0-16</inkml:trace>
  <inkml:trace contextRef="#ctx0" brushRef="#br0" timeOffset="637304.0357">868 13518 30 0,'-28'-3'15'0,"17"-10"-7"16,11 13 15-16,0-3-22 16,0 3 1-16,0 0 1 0,11 0 0 15,-4 0-4-15,7 3 1 16,3 10 2-16,5-4 0 15,6-6-1-15,-3 7 1 16,3-4-1-16,0-3 0 16,-7 0-1-16,0-3 1 15,4 0-1-15,-4-3 1 16,-7 6-2-16,4-3 0 16,0 0-4-16,-4 4 0 15,-7-1-6-15,3 0 1 16,-10 0-2-16,0-3 1 15</inkml:trace>
  <inkml:trace contextRef="#ctx0" brushRef="#br0" timeOffset="637785.3783">1002 13506 24 0,'-32'0'12'0,"-10"-16"-7"16,31 13 22-16,4-4-24 15,-3 1 1-15,-8 3 2 16,7 0 0-16,1 3-8 15,-1 3 1-15,1 3 6 16,-1 7 0-16,4 12-2 16,3 6 0-16,4 4 0 15,0 6 0-15,0 6-1 16,0 3 0-16,4 3 0 16,3 0 0-16,-7 1-1 15,0-4 0-15,0 6 0 16,0-2 0-16,0-7-1 0,-7-3 1 15,3-7 0-15,4-2 0 16,-7-7-1-16,4-3 1 16,3-6-1-16,-7-4 1 15,7 1-1-15,-11-3 1 16,11-7-1-16,-7-3 1 16,4 0-1-16,3 0 0 15,3 0 0-15,4 1 0 16,4-4 0-16,6 0 0 15,5 0 0-15,-1 0 0 0,11 0 0 16,-4-7 0-16,4 4-1 16,3 0 1-16,-7-3-3 15,-3 0 1-15,3-1-8 16,4 7 0-16,3 0-5 16,-3-15 0-16,-11-1 0 15,0 3 0-15</inkml:trace>
  <inkml:trace contextRef="#ctx0" brushRef="#br0" timeOffset="638821.1128">1379 13788 22 0,'-14'-16'11'0,"7"0"-4"16,7 10 21-16,-3 0-25 15,-4 0 1-15,-4 2 2 16,4 4 0-16,3 4-7 16,4 5 0-16,-7 4 5 15,7 12 1-15,0-3-1 16,0 6 0-16,7 6-2 0,-7 4 1 15,11-4-1-15,-7 4 1 16,3 6-2-16,0-3 0 16,-4-7-1-16,4-2 1 15,-7-4-2-15,11-3 1 16,-11-6-3-16,3-7 0 16,4-6-2-16,-3-2 0 15,3-11-2-15,-7-5 0 16,0-10 0-16,0-3 1 15,0-7 2-15,0-5 0 16,-7-4 1-16,7 3 1 0,0-6 2 16,0 1 0-16,7 2 2 15,-3 3 0-15,10 1 1 16,-4 2 0-16,1 7 1 16,3 0 0-16,4 6 0 15,-1 6 0-15,-6 7-1 16,3 9 1-16,4 3-1 15,-8 6 0-15,1 4 0 16,-4 9 0-16,-7 3-1 16,0 3 1-16,-11 0-1 15,1 7 1-15,-1-1-2 16,-14 1 0-16,4-1-1 16,11-6 1-16,-8-3-1 15,4 1 1-15,3-11-1 16,1-2 1-16,-4-1-1 15,10-2 0-15,-3-7 0 0,3 0 0 16,4 3 0-16,4-3 0 16,7 4-1-16,6-1 1 15,4 0 0-15,8 0 0 16,-1-6 0-16,4 0 0 16,-4 0-1-16,4-3 1 15,-4 6-3-15,11-6 0 16,3 6-10-16,0 7 1 15,-3-10-3-15,7 0 1 16</inkml:trace>
  <inkml:trace contextRef="#ctx0" brushRef="#br0" timeOffset="639917.8994">1947 13587 27 0,'-10'-6'13'0,"-1"-10"-7"16,8 10 21-16,3-4-25 15,0 1 1-15,0 3 0 16,0-1 1-16,0 1-6 16,10 0 1-16,-6 3 3 15,6 3 0-15,1 6-1 16,0 3 0-16,3 10-1 16,-4 3 1-16,1 3-1 15,-11 0 1-15,0 4-1 16,-11-1 0-16,4 3 0 15,-3-3 1-15,-1 1-1 16,0-4 0-16,1-6 0 16,3-4 0-16,3 1 0 0,-3 0 1 15,7-7-1-15,7-3 0 16,-3-3 0-16,13 1 0 16,5-4-3-16,-1 0 1 15,7-4-9-15,11-5 0 16</inkml:trace>
  <inkml:trace contextRef="#ctx0" brushRef="#br0" timeOffset="640144.0604">2194 13747 33 0,'-7'3'16'0,"14"-6"-9"16,-7-3 20-16,7 3-26 15,4-7 1-15,10 1 0 16,0-4 1-16,0-2-4 16,8 2 0-16,-8 4 0 15,7-1 0-15,-10 4-8 16,6 0 1-16,-6-4-3 16,0 4 0-16</inkml:trace>
  <inkml:trace contextRef="#ctx0" brushRef="#br0" timeOffset="640353.2111">2371 13512 31 0,'-29'6'15'0,"8"-3"-6"0,21-3 26 16,-10 13-31-16,3-1 0 16,7 7 1-16,-7 0 1 15,7 0-8-15,0 3 0 16,7 0 4-16,-4 3 1 15,11-3-6-15,-3 6 1 16,10-9-8-16,-3 6 1 16,6-6-5-16,-6-7 0 15</inkml:trace>
  <inkml:trace contextRef="#ctx0" brushRef="#br0" timeOffset="640626.3994">2812 13424 38 0,'-22'-13'19'0,"15"20"-18"16,4-4 33-16,3 3-31 16,-11 7 0-16,11-1 1 15,-7 10 1-15,0 3-7 16,4 3 1-16,-8 1 3 15,4-1 1-15,4-3-3 16,-5 0 0-16,5-3-5 16,3-6 0-16,0-1-4 15,0-2 0-15,11-1-5 0,-11-12 0 16</inkml:trace>
  <inkml:trace contextRef="#ctx0" brushRef="#br0" timeOffset="640832.5396">2702 13443 41 0,'0'-6'20'0,"7"21"-21"0,-7-9 37 15,0 1-34-15,11 5 1 16,-11 7 1-16,11 0 0 16,-11 3-6-16,10 0 1 0,-10 0 2 15,4 3 1-15,3-3-4 16,-4 0 0-16,4-3-7 15,0 3 1-15,-3-4-6 16,3-2 1-16</inkml:trace>
  <inkml:trace contextRef="#ctx0" brushRef="#br0" timeOffset="641060.7039">2572 13628 40 0,'-11'0'20'0,"25"-13"-19"16,-7 13 34-16,4 0-33 16,7 0 1-16,-4 3 0 15,7-3 1-15,4 4-6 0,-4-1 1 16,0 3 2-16,7-3 1 16,-7 0-6-16,7 0 0 15,1 0-5-15,-5-3 1 16,1-3-6-16,0-6 1 15</inkml:trace>
  <inkml:trace contextRef="#ctx0" brushRef="#br0" timeOffset="641509.0333">3009 13427 31 0,'0'-34'15'0,"4"5"-8"0,3 20 24 16,-7 3-28-16,10-1 0 15,-6 1 3 1,3 0 1-16,4 3-8 15,-1 3 0-15,1 3 5 16,6 6 0-16,-10 7-2 16,4 6 1-16,0 3-2 15,-1 10 0-15,-6 12-1 16,3 3 1-16,-4-6-1 16,-3 12 1-16,0-3-1 15,-3 1 0-15,3-4 0 16,0 3 1-16,3-6-1 15,1 10 0-15,-1-1 0 16,1-9 0-16,3 0 0 16,0-9 0-16,4-4-1 15,-8-5 1-15,4-4 0 16,-7 0 0-16,4-10 0 16,-4-2 1-16,-4-4 0 0,-3-2 0 15,-4-7 0-15,1 0 1 16,-8-7 0-16,4-2 1 15,-7-4-1-15,3 1 0 16,-3-4-2-16,0 0 1 16,7 4-7-16,3-4 0 15,8 13-9-15,-8 3 1 16,4-6-3-16,4-4 1 16</inkml:trace>
  <inkml:trace contextRef="#ctx0" brushRef="#br0" timeOffset="645623.9468">3739 13907 41 0,'-10'-16'20'0,"10"-6"-21"0,0 13 34 0,7-4-31 15,4-6 1-15,-1-2 1 16,1-1 1-16,6-3-7 16,-6-1 1-16,3 1 3 15,0-6 1-15,7 12-2 16,-7 7 0-16,4 5-1 15,3 10 0-15,-3 7 0 16,-1 6 0-16,5 2 0 16,-12 7 0-16,8-3-1 15,0 4 1-15,-1-1 0 16,4-7 0-16,4-2 0 16,-4-3 1-16,4-7-1 15,10-3 0-15,-7-3 0 16,4-9 0-16,0-7 0 15,0-3 0-15,-4-3 0 16,-7-3 1-16,0-3-5 16,-3-10 1-16,-1 7-6 0,5 6 0 15,6 3-5-15,-7 6 1 16</inkml:trace>
  <inkml:trace contextRef="#ctx0" brushRef="#br0" timeOffset="646252.3863">4879 13261 29 0,'-25'0'14'0,"25"-13"-8"0,0 13 21 16,0-3-25-16,0 3 0 16,0 0 2-16,11 3 0 15,-1 1-5-15,8-1 1 0,0 0 3 16,6-3 1-16,5-3-1 16,6 0 0-16,0-1-2 15,0-2 1-15,1 0 0 16,-1 0 0-16,-7 2-2 15,4 1 1-15,-11 6-1 16,0-3 1-16,-3 0-5 16,-11 7 0-16,4-1-4 15,-4 0 0-15,-4 1-6 16,1-1 1-16</inkml:trace>
  <inkml:trace contextRef="#ctx0" brushRef="#br0" timeOffset="646523.581">5144 13311 35 0,'-11'-3'17'0,"-3"6"-14"15,10-3 29-15,1 0-30 0,3 6 0 16,-4 4 2-16,1 9 0 16,-1 9-5-16,1 0 1 15,-1 22 2-15,1-3 1 16,3 0-1-16,-7 3 0 15,3 4-2-15,-7-7 1 16,4 3-1-16,0-6 1 16,4-3-1-16,-1-1 0 15,1-5-3-15,3-7 0 16,0-3-5-16,3 0 0 16,1 0-6-16,3-9 1 0</inkml:trace>
  <inkml:trace contextRef="#ctx0" brushRef="#br0" timeOffset="646882.8342">4801 14054 33 0,'-28'3'16'0,"7"4"-10"0,21-7 25 0,-11 0-28 16,11 0 0-16,0 3 2 15,0 3 0-15,11 3-6 16,0-2 1-16,6-4 4 16,15 0 0-16,-7-6-1 15,10-3 0-15,4-1-1 16,-1 4 0-16,5 0-1 0,6 0 0 16,-10 0 0-16,0-3 0 15,-4-1-1-15,0 1 1 16,-3 0-1-16,-4-1 0 15,-3 4 0-15,0 0 1 16,-4 0-2-16,-3 0 1 16,-1 0-5-16,1 0 1 15,-4 3-8-15,7 3 1 16,4-6-5-16,-4-4 1 16</inkml:trace>
  <inkml:trace contextRef="#ctx0" brushRef="#br1" timeOffset="651086.8181">1118 14848 28 0,'-17'-13'14'0,"6"-12"-8"16,11 16 22-16,0 2-26 16,0-2 0-16,0 3 1 15,0-1 0-15,0 7-4 16,0 0 1-16,7 0 2 15,-3 4 0-15,6-4-1 0,8 3 0 16,-8-3 0-16,12 0 0 16,2 0-1-16,-2-3 1 15,2 3-1-15,1-4 0 16,-4 1 0-16,0 0 1 16,-3 3-2-16,3-3 1 15,-10 3-3-15,-1 0 0 16,-10 0-2-16,0 0 0 15,0 0-5-15,0-3 1 16,-10 3-2-16,3-6 0 16</inkml:trace>
  <inkml:trace contextRef="#ctx0" brushRef="#br1" timeOffset="651478.098">1147 14716 23 0,'-25'6'11'0,"11"4"-7"15,14-7 20-15,0 6-21 16,-7 4 1-16,3 2 2 15,-6 7 1-15,3 7-9 16,-11 5 1-16,4 7 5 16,-7 6 1-16,-4 0-1 15,0 6 0-15,8 0-1 16,-5 1 0-16,5-1-1 16,6-9 1-16,1-6-1 15,-8-4 1-15,14-3-2 16,-6-5 1-16,3-4-2 15,7-4 1-15,-4-2-1 16,-3-3 1-16,7-4-1 16,0 0 1-16,7 1-1 0,-3-1 0 15,3 4 0-15,3-7 0 16,12 0 0-16,-1-3 1 16,7-6-1-16,0 0 0 15,4-3 0-15,-4-7 1 16,15 4-1-16,6 0 0 15,0-4-7-15,11 0 1 16,7 7-8-16,-7-3 0 16,14-16-1-16,-3 3 1 15</inkml:trace>
  <inkml:trace contextRef="#ctx0" brushRef="#br1" timeOffset="652529.846">1774 14923 24 0,'-10'-19'12'0,"3"7"-7"15,7 5 21-15,-4 1-23 16,4 0 1-16,-7-1 2 16,7 4 1-16,-7 0-8 15,4 3 0-15,-4 3 5 16,3 10 1-16,-3 9-2 15,4-3 0-15,-5 9-1 16,5 9 0-16,3 4-1 16,-7 0 0-16,7 3 0 15,-4-3 0-15,-3-4-1 0,7 1 1 16,0-13 0-16,-7-3 0 16,7-3-1-16,0-7 1 15,0-5-1-15,0-7 1 16,0-10-1-16,0-9 1 15,7-3-1-15,0-9 1 16,4-13-1-16,0 0 0 16,3 3 0-16,10-2 0 15,-3 2 0-15,1 3 0 16,-5 4 0-16,4 9 0 16,1 6-1-16,-5 6 1 0,4 10 0 15,-6 9 0-15,-1 13-1 16,-11 0 1-16,4 6 0 15,-14 10 0-15,4 2 0 16,-11 1 0-16,-1 6 0 16,-6-3 0-16,4-1 0 15,-1-2 1-15,4-10-1 16,3-6 0-16,4-3 0 16,-3-3 0-16,3-7 0 15,7-3 0-15,7-3 0 16,3-3 0-16,1-3 0 15,6 0 0-15,5 0-1 16,6-3 1-16,4 6 0 16,-1-3 0-16,5 3-1 15,-5 0 0-15,-2 0-4 16,2 0 0-16,-2 0-7 0,2 3 1 16,1-10-3-16,3-2 0 15</inkml:trace>
  <inkml:trace contextRef="#ctx0" brushRef="#br1" timeOffset="653009.1888">2212 14672 39 0,'0'-28'19'0,"3"9"-24"15,5 13 37-15,2-1-30 16,1 1 0-16,-1 3 0 15,8 0 0-15,-4 3-3 16,4 3 0-16,-8 6 2 16,1 4 1-16,-4 3-2 15,-7 2 1-15,0 8-1 16,-11-1 1-16,4 3-1 0,-3 0 0 16,-1 0 0-16,0 1 0 15,1-8 0-15,3 1 0 16,3-3 0-16,4 0 0 15,11-6 0-15,-1-4 0 16,1-6 0-16,7 0 0 16,3-3 0-16,0-6 1 15,0 0-6-15,7-1 1 16,-10 1-8-16,7 0 1 16</inkml:trace>
  <inkml:trace contextRef="#ctx0" brushRef="#br1" timeOffset="653219.3454">2431 14791 39 0,'0'0'19'0,"10"-15"-16"16,-6 8 28-16,6-2-30 16,1-4 1-16,7 1 1 15,-1-1 0-15,4 1-5 16,1 2 1-16,-1 4 1 15,0-3 1-15,4 2-6 16,-4 4 1-16,-7-3-9 16,3 3 1-16</inkml:trace>
  <inkml:trace contextRef="#ctx0" brushRef="#br1" timeOffset="653444.4946">2611 14534 36 0,'-18'0'18'0,"7"3"-11"0,11 0 26 16,-7 4-31-16,4 2 1 15,3 4 1-15,-11 2 0 16,11 13-5-16,-10-2 0 16,10 2 3-16,0 0 0 15,3 0-4-15,4-3 1 0,4 0-9 16,6 4 1-16,5-7-5 15,-1-7 1-15</inkml:trace>
  <inkml:trace contextRef="#ctx0" brushRef="#br1" timeOffset="654029.9104">3140 14638 34 0,'0'-13'17'0,"-11"7"-13"15,11 6 28-15,0 0-31 16,0 3 1-16,-7 3 1 15,4 7 0-15,-8 5-3 16,-3 1 0-16,10 3 2 16,-6 3 0-16,-1 0-1 15,1-6 1-15,3 0-4 16,3 0 1-16,-7-3-6 16,8-4 1-16,3-3-7 0,3 1 0 15</inkml:trace>
  <inkml:trace contextRef="#ctx0" brushRef="#br1" timeOffset="654254.0683">3020 14650 36 0,'-7'-3'18'0,"14"19"-17"0,-4-10 29 15,4 3-28-15,-3 7 0 16,-1 0 0-16,8 2 0 0,-7 4-3 15,6 0 0-15,-3 0 2 16,7-3 1-16,-3 0-5 16,3 0 0-16,-3-4-6 15,-1 1 0-15,1 6-3 16,-8-9 1-16</inkml:trace>
  <inkml:trace contextRef="#ctx0" brushRef="#br1" timeOffset="654452.2106">2977 14885 35 0,'-3'0'17'0,"14"-12"-17"16,-4 9 33-16,3-1-32 16,8 4 1-16,-1 0-1 15,8 0 1-15,3 0-3 0,1 4 1 16,-5-1-4-16,4 0 1 15,1 0-8-15,-1 0 0 16</inkml:trace>
  <inkml:trace contextRef="#ctx0" brushRef="#br1" timeOffset="654946.5623">3337 14678 37 0,'14'-28'18'0,"22"16"-17"0,-26 5 28 0,11 1-28 15,-6 0 1-15,9-1 1 16,-3 1 0-16,-6 3-4 16,2 3 0-16,1 3 4 15,-8 0 0-15,1 7-1 16,-4 5 1-16,-3 10-1 15,-4 4 0-15,-4 5 0 16,4 4 0-16,-7 9-2 16,3-10 1-16,4 4-1 15,0 9 0-15,0 1 0 16,0-1 1-16,4 3-1 16,3 0 0-16,-7 4 0 15,0-7 0-15,0-6 0 0,0-6 0 16,0-4 0-1,0 1 0-15,-11-10 0 0,4-3 0 16,-3-7 0-16,-8-2 1 16,-3-4-1-16,0 1 1 15,-7-4 0-15,-1-3 0 16,5-6-1-16,-5 0 0 16,8-7-1-16,0 7 1 15,3-3-5-15,8 3 0 16,-1 0-5-16,11 3 0 15,4 0-5-15,6 3 1 16</inkml:trace>
  <inkml:trace contextRef="#ctx0" brushRef="#br1" timeOffset="655304.8132">3489 15469 30 0,'4'-7'15'0,"10"23"-13"16,-11-13 23-16,4 0-24 16,7 7 1-16,0-4 1 15,8-3 1-15,-1 0-5 16,7 0 1-16,4 0 3 16,-4-6 0-16,-3-3 1 15,3-3 0-15,0-4-1 16,-10-3 1-16,3 1 0 0,-11-1 0 15,1 0 0-15,-4-2 0 16,-3 2-1-16,-4 0 0 16,-7 4-1-16,-8 2 0 15,-2 4-1-15,-4 3 0 16,0 6-2-16,-1 6 0 16,5 4-6-16,6-1 1 15,1 7-8-15,2 9 0 16,16-9-3-16,-8-3 1 15</inkml:trace>
  <inkml:trace contextRef="#ctx0" brushRef="#br1" timeOffset="655802.1648">4036 14989 24 0,'-7'0'12'0,"3"-13"-11"0,4 13 18 0,0 0-19 15,0-3 0-15,0 3 0 16,0 0 1-16,0-6-1 16,0 6 0-16,11 0-2 15,-8 3 1-15,4 0-6 16,4 0 0-16</inkml:trace>
  <inkml:trace contextRef="#ctx0" brushRef="#br1" timeOffset="656490.6542">3990 15130 29 0,'-25'-6'14'0,"18"-13"-8"15,7 12 24-15,0-5-28 16,7-4 0-16,-3 1 3 16,6 2 0-16,4-3-6 15,1-2 1-15,2-1 3 16,4 3 1-16,1 4-2 16,2 5 0-16,1 4-1 15,3 6 0-15,-7 4-1 16,8-1 1-16,-12 0-2 15,8 3 1-15,-4 4 0 0,0 0 1 16,4-1-1 0,-11-2 0-16,4-1 0 0,-1-3 1 15,-6-3-1-15,3-3 1 16,4-3-1-16,-1-3 1 16,-6-3-1-16,3-1 0 15,0 1 0-15,0-4 1 16,4-3-1-16,-8-2 1 15,5-1-1-15,-1 0 0 16,0 0-4-16,0-6 1 16,0 3-8-16,4 10 0 15,-4-7-3-15,-7 3 1 0</inkml:trace>
  <inkml:trace contextRef="#ctx0" brushRef="#br1" timeOffset="657033.0442">4957 14675 38 0,'-8'-19'19'0,"5"16"-22"0,3 3 35 0,0 0-30 16,7 0 0-16,4 0 1 15,6-3 0-15,4 3-3 16,11-3 1-16,3-3 2 15,1 3 0-15,-1-4-1 16,-3 4 1-16,-1-3-1 16,1 3 0-16,-4 0-2 15,-6 3 0-15,-5 6-5 16,1-3 0-16,-4 3-6 16,-3 4 0-16,-4-1-3 15,-4 4 0-15</inkml:trace>
  <inkml:trace contextRef="#ctx0" brushRef="#br1" timeOffset="657272.2088">5249 14791 35 0,'-10'10'17'0,"3"2"-15"0,7-9 31 16,0 4-31-16,0-1 0 16,0 6 3-16,-4 4 1 15,1 6-7-15,-1 3 0 16,1 3 4-16,-4 10 1 15,-1 3-2-15,5 3 1 16,-8 6-2-16,8 0 0 16,-1 0-2-16,1-9 1 15,-1-3-4-15,1-4 0 0,-1 0-7 16,1-2 0-16,-1-1-4 16,1-6 1-16</inkml:trace>
  <inkml:trace contextRef="#ctx0" brushRef="#br1" timeOffset="657527.3892">4921 15462 38 0,'-28'3'19'0,"39"1"-19"15,-4-4 34-15,-7 0-32 16,10 0 0-16,-6 0 2 15,6 3 1-15,4-3-6 16,8 0 0-16,6-3 3 16,4-1 1-16,3 1-2 0,0-3 1 15,4 0-5-15,-4 6 0 16,4 0-5-16,0 0 1 16,-4 0-7-16,0 0 1 15</inkml:trace>
  <inkml:trace contextRef="#ctx0" brushRef="#br1" timeOffset="657902.6575">5532 15459 35 0,'-7'6'17'0,"3"-2"-17"15,4-1 26-15,0 3-25 16,0 3 1-16,4 4 0 15,3-7 1-15,3 4-4 16,4-1 1-16,4 0 1 16,0 1 1-16,3-4-1 15,0 0 0-15,4-3 0 16,-4-3 1-16,0-6 0 16,0 3 0-16,-3-3 1 15,-1-7 0-15,-6 1 0 16,-4-4 1-16,0-6-1 15,-7 3 0-15,-3 0 0 16,-8 4 0-16,0 2-2 16,-13 7 1-16,2 6-2 0,-2 3 0 15,-1 6-5-15,0 4 0 16,1 9-9-16,10 3 1 16,3 3-3-16,11 1 1 15</inkml:trace>
  <inkml:trace contextRef="#ctx0" brushRef="#br2" timeOffset="672872.3192">6710 13245 31 0,'-11'-19'15'0,"4"-3"-12"0,7 16 19 16,0 0-21-16,0 0 1 15,4-1 1-15,3 1 0 16,0-3-4-16,3 2 0 15,5-2 3-15,2 3 0 0,4-1-1 16,4 7 1-16,3 0-1 16,4 0 0-16,0 4 0 15,3 2 1-15,-3 0-1 16,-4 4 0-16,-3 2 0 16,-1 7 0-16,-6 0 0 15,-4 6 0-15,-3 3 0 16,-4 7 1-16,-7 8-1 15,-4 8 1-15,-6 11-1 16,-4 1 0-16,-8 3 0 16,1 3 0-16,0 9-1 15,3 1 1-15,1 2-1 16,6 1 1-16,4-7-1 16,11-12 0-16,10-10 0 15,3-6 0-15,8-9 0 16,7-7 0-16,-4-6 0 0,4-19 1 15,3-2-1-15,0-8 1 16,1 1-1-16,-5-3 1 16,-2-3 0-16,-12 2 0 15,-3 1-1-15,-3 3 1 16,-11 6 0-16,-4 3 0 16,-6 10-1-16,-8 3 0 15,-3 3 0-15,0 3 0 16,3 9 0-16,-6 10 1 15,-1 10-1-15,4 2 0 16,0 7 0-16,3-1 0 0,0 1 0 16,4 0 0-16,4 0 0 15,3 2 0-15,3-2 0 16,4 3 0-16,7-3 0 16,-3-7 0-16,3 1 0 15,0-7 0-15,0-3 0 16,0-3 0-16,-4-7 0 15,1-5 0-15,-4-1 1 16,-4 0 0-16,1-5 0 16,-4-1 1-16,-7-3 0 15,-11-4 1-15,-3-2-1 16,-8 0 1-16,-6-4-1 16,-11-2 0-16,0-4-1 15,4 0 0-15,-4-3-1 16,4-3 1-16,3-6-1 15,0 0 0-15,7 0-3 16,11-4 1-16,14 1-6 0,10 2 0 16,15 1-7-16,13 0 1 15,15-16-3-15,4-13 0 16</inkml:trace>
  <inkml:trace contextRef="#ctx0" brushRef="#br2" timeOffset="676113.5808">8273 13879 31 0,'-7'-7'15'0,"0"-5"-11"0,7 6 26 15,0-4-27-15,0 4 0 16,0-7 4-16,0 4 0 15,3 0-8-15,4 2 1 16,4-2 4-16,3 3 1 16,3 2-2-16,8-2 0 15,0 0-2-15,3 0 1 16,4-1-1-16,-4 1 0 16,4 0-1-16,-4 3 0 15,0 0-1-15,-3 3 1 0,-4-4-3 16,-3 4 0-16,-4 0-3 15,-4 4 1-15,-6-1-3 16,-1 0 0-16,-3 0-4 16,0-3 0-16,-7-3 0 15,4 3 1-15</inkml:trace>
  <inkml:trace contextRef="#ctx0" brushRef="#br2" timeOffset="676384.7742">8537 13722 28 0,'-10'-10'14'0,"-1"10"-12"15,11 0 27-15,0 4-26 16,0-1 1-16,-3 3 2 16,-1 7 0-16,0 2-7 15,1 7 1-15,-1 0 5 0,1 0 0 16,-4 6-2 0,0 4 1-16,3 2-2 0,1-2 0 15,-1 2-1-15,1 4 1 16,3-1-2-16,0 1 1 15,0-7-1-15,0 1 0 16,0-4-2-16,0-3 0 16,0 0-4-16,0-6 1 15,0-3-7-15,3-1 1 16,-3-2-4-16,0 2 1 16</inkml:trace>
  <inkml:trace contextRef="#ctx0" brushRef="#br2" timeOffset="676668.9756">8227 14305 34 0,'-14'-3'17'0,"0"3"-18"16,17 3 31-16,1 0-28 15,-1 4 0-15,1 5 1 16,3 1 1-16,0-4-4 15,0 4 1-15,3-7 3 16,5 0 0-16,6-3-1 16,3 4 0-16,8-7-1 15,0 3 1-15,7-3-2 16,0-3 0-16,-1-1-5 16,1 4 0-16,0-3-5 0,-7 6 1 15,3-6-6-15,-3 3 0 16</inkml:trace>
  <inkml:trace contextRef="#ctx0" brushRef="#br2" timeOffset="677014.2196">8721 14380 40 0,'0'0'20'0,"-11"10"-25"0,11-10 35 0,4 6-29 16,3 0 1-16,0 1 0 15,3-1 1-15,4-3-3 16,-3 0 1-16,7-3 2 16,3-6 1-16,0 0-1 15,4-4 1-15,-1-5-1 16,1 2 1-16,-4-3-2 16,-7 4 1-16,-7-1-2 15,-7 1 1-15,-10 2-1 16,-4 7 1-16,-11 3-2 15,0 0 1-15,-6 6-2 16,-5 4 1-16,1 2-3 16,-4 7 1-16,4 0-4 15,7 0 1-15,3 3-6 16,0 3 1-16,8 0-5 0,3 0 0 16</inkml:trace>
  <inkml:trace contextRef="#ctx0" brushRef="#br2" timeOffset="677435.5276">7832 14791 38 0,'-43'-3'19'0,"19"-13"-19"16,20 16 32-16,1 0-30 16,3-3 0-16,0 3 3 15,10 0 1-15,4 0-7 16,15-3 1-16,9 3 4 16,19-3 0-16,6-3-1 15,-3-4 1-15,7-2-3 16,11-7 1-16,3 0-1 15,7 3 1-15,0 1-2 16,-6-4 1-16,-12 3 0 16,-3 1 0-16,-7-1-1 15,-3-3 0-15,-8 7 0 16,-7 2 0-16,-3 1-2 16,-4 2 1-16,-10 4-5 15,-7 3 1-15,-4 3-4 0,-7 4 0 16,-4-1-7-16,-3 3 0 15</inkml:trace>
  <inkml:trace contextRef="#ctx0" brushRef="#br2" timeOffset="677825.8025">8375 14951 37 0,'-28'3'18'0,"14"-12"-11"16,14 6 29-16,0-4-32 15,3 7 1-15,8-3 1 16,3 0 0-16,3 0-8 16,12 3 0-16,-1-6 6 15,7-1 0-15,4 1-3 16,3 3 0-16,-3 0-1 16,0 0 1-16,-4-3-3 15,-7 6 1-15,-6 6-6 16,-1-3 1-16,-7 6-8 0,0 1 0 15,-3 2-2-15,-1 1 1 16</inkml:trace>
  <inkml:trace contextRef="#ctx0" brushRef="#br2" timeOffset="678111.0022">8541 15004 47 0,'-14'-3'23'0,"10"10"-23"0,4-7 48 16,-3 3-47-16,3 6 0 16,-4 7 2-16,1 3 0 0,3 3-3 15,0 3 0-15,0 6 2 16,0 3 1-16,0 7-2 16,0-3 1-16,0-4-1 15,3 4 0-15,1 0-2 16,-1-1 1-16,1-5-4 15,-1-4 1-15,-3 0-4 16,0 3 0-16,0-5-5 16,-3-1 0-16,3-7-4 15,-4 1 0-15</inkml:trace>
  <inkml:trace contextRef="#ctx0" brushRef="#br2" timeOffset="678366.1842">8248 15732 42 0,'-7'6'21'0,"-14"-6"-18"0,21 0 39 16,0 0-37-16,0 0 0 15,3 0 5-15,-3 0 0 16,11 0-12-16,6-3 1 16,8-3 7-16,7 0 1 15,7-1-3-15,0-2 1 16,6-1-4-16,1 1 0 15,4-4-6-15,-1-2 0 16,0-1-11-16,1 4 1 0,3-1-4 16,0-21 1-16,-11 2-2 15,4 1 1-15</inkml:trace>
  <inkml:trace contextRef="#ctx0" brushRef="#br2" timeOffset="678935.5854">9398 14534 44 0,'-35'-9'22'0,"31"-4"-21"15,4 13 49-15,4-3-50 16,3 0 1-16,3 3 0 16,4 0 0-16,11 3-1 15,0-3 0-15,7 0 0 16,-1 0 1-16,1 0-1 16,7 0 0-16,0 0-4 15,0 3 0-15,-8 0-7 16,-2 4 0-16,2-4-4 15,-6 0 0-15</inkml:trace>
  <inkml:trace contextRef="#ctx0" brushRef="#br2" timeOffset="679176.7568">9465 14669 40 0,'-42'3'20'0,"35"0"-14"0,7-3 36 15,0 0-38-15,3 0 1 16,8 0 1-16,3-3 1 16,7-3-9-16,4-4 0 0,3 4 5 15,4 0 1-15,7 0-4 16,3-1 0-16,7 1-8 16,-3-3 0-16,7 2-7 15,7-12 0-15,-7 4-2 16,7-17 0-16</inkml:trace>
  <inkml:trace contextRef="#ctx0" brushRef="#br2" timeOffset="686366.8602">10485 13847 31 0,'-7'-15'15'0,"-1"-17"-6"15,8 26 21-15,-3-3-27 16,-1-4 1-16,1 4 2 16,-1-1 0-16,4 4-8 0,0-3 1 15,0 9 4-15,7-4 1 16,4 8-3-16,7-4 1 16,3 3-2-16,7 0 1 15,7 0-1-15,4-3 1 16,3 3-1-16,1-3 0 15,3 0 0-15,-4 0 1 16,-3 3-4-16,-4 0 0 16,-7-3-5-16,-3 0 0 15,-4 0-6-15,-3 4 0 16</inkml:trace>
  <inkml:trace contextRef="#ctx0" brushRef="#br2" timeOffset="686832.1906">10555 13753 28 0,'-35'-6'14'0,"10"0"-6"16,18 6 19-16,0 0-25 15,0 0 0-15,0 6 2 16,0 0 0-16,3 10-5 15,1 6 1-15,3 0 3 16,0 6 1-16,0 10-1 16,-4 2 0-16,4 14-1 0,-3 2 0 15,3 1 0 1,0-4 0-16,0 3-2 0,0-2 1 16,-4-1-1-16,1-6 0 15,-1-3 0-15,1-6 1 16,-1-7-1-16,1-6 0 15,-1-6 0-15,4-3 1 16,0-7-1-16,0-3 0 16,0-6 0-16,0 0 1 15,7-9-1-15,4-1 1 16,3-2-1-16,7 2 0 0,4-2 0 16,6-1 0-16,5 4 0 15,3 0 1-15,3-1-5 16,4-2 1-16,3-4-9 15,4 10 1-15,3-10-4 16,-3 0 1-16</inkml:trace>
  <inkml:trace contextRef="#ctx0" brushRef="#br2" timeOffset="687824.8944">11285 13938 33 0,'-7'-25'16'0,"4"3"-11"16,3 13 28-16,0 3-30 15,-4 2 0-15,1-2 1 16,-1 9 1-16,1 0-6 15,-1 10 0-15,1 6 4 16,-1 9 1-16,4 0-3 16,0 10 1-16,0 9-1 15,0-3 1-15,4 0-1 16,-1 0 0-16,1-1-1 16,-1 1 0-16,1-6-3 0,3-10 1 15,0-3-4-15,0-6 1 16,3-6-4-16,1-4 0 15,0-3-6-15,-1-9 1 16</inkml:trace>
  <inkml:trace contextRef="#ctx0" brushRef="#br2" timeOffset="688261.2052">11314 13932 31 0,'0'-41'15'0,"3"22"-9"0,4 7 24 0,4-4-27 15,-1 4 0-15,8-4 1 16,0 7 0-16,-1-1-5 16,8 10 0-16,-4 3 4 15,0 10 0-15,-7-1-1 16,-3 7 0-16,0 6-1 16,-4 7 0-16,0-1 0 15,0 7 0-15,-7 12-1 16,-4 0 1-16,-3-6-1 15,-10 3 1-15,-1-3-1 16,-7 0 1-16,0-7-1 16,1-2 1-16,3-13-1 15,3-7 0-15,4 1 0 16,3-3 0-16,1-4 0 0,3-3 1 16,3-3-2-1,4 1 1-15,4-1 0 0,6 0 0 16,8 0 0-16,3 3 0 15,0-3-1-15,7 4 1 16,-3-1 0-16,-7-3 1 16,3 0-4-16,0-3 0 15,0 0-5-15,4 0 1 16,3 0-7-16,4-3 0 16</inkml:trace>
  <inkml:trace contextRef="#ctx0" brushRef="#br2" timeOffset="688679.4996">11779 13966 44 0,'0'-18'22'0,"14"-11"-22"16,-7 23 37-16,4 0-37 15,3 3 1-15,0 3 0 16,0 3 1-16,0 0-2 16,1 6 0-16,-1 1 0 15,-4 6 1-15,1-1 0 16,-8 4 0-16,-6-3-1 16,-8 9 1-16,4-3-1 0,-3 0 0 15,-1 3 0-15,0-3 1 16,1 0-1-16,-1 0 1 15,4-7-1-15,4-2 0 16,-1-1 0-16,8-2 0 16,3-4 0-16,7-3 0 15,4-3-1-15,-1-3 1 16,8-3-2-16,0 0 1 16,-1-4-4-16,4 1 0 15,-6-4-5-15,-1-3 0 0,7 1-4 16,0-1 0-16</inkml:trace>
  <inkml:trace contextRef="#ctx0" brushRef="#br2" timeOffset="688906.6706">12139 14004 47 0,'7'-12'23'0,"25"-14"-26"16,-18 20 45-16,4-3-41 15,3-1 0-15,4 1 0 16,-1 0 1-16,4 2-3 16,-3 1 0-16,0 3 0 15,3 0 0-15,-7 3-4 16,4 0 1-16,-7 0-4 16,-4 0 0-16,-4 0-6 0,-3 0 0 15</inkml:trace>
  <inkml:trace contextRef="#ctx0" brushRef="#br2" timeOffset="689114.8084">12372 13828 39 0,'-14'-6'19'0,"0"6"-16"0,10 3 33 16,1 0-32-16,-1 4 0 16,1 2 2-16,-4 1 0 15,-1 2-8-15,1 7 0 16,4 3 5-16,3 0 1 0,3 3-4 15,4-3 1-15,4-3-6 16,3 6 0-16,0-3-8 16,7 3 0-16,4-10-3 15,3 1 1-15</inkml:trace>
  <inkml:trace contextRef="#ctx0" brushRef="#br2" timeOffset="689595.1531">12873 13665 42 0,'-11'-6'21'0,"1"3"-24"0,6 6 40 0,1 3-35 16,-4 4 0-16,-4 6 1 15,-3 9 1-15,0 0-5 16,-4 3 1-16,1-3 2 16,-1 3 0-16,4 0-1 15,3 1 0-15,4-1-3 16,0-3 0-16,4-3-5 15,3-3 1-15,0-4-8 16,3-5 1-16,4-1-1 16,0-9 0-16</inkml:trace>
  <inkml:trace contextRef="#ctx0" brushRef="#br2" timeOffset="689820.3131">12640 13772 42 0,'-3'6'21'0,"-1"-3"-26"0,8 1 44 16,-1 2-36-16,4 6 1 16,0-2 0-16,4 2 1 15,3 1-7-15,3-1 1 16,5 1 4-16,2 3 0 16,1-1-3-16,3 1 1 15,-3 0-4-15,0-4 1 16,-8 1-6-16,1-1 1 15,-4 1-8-15,-7-4 1 16</inkml:trace>
  <inkml:trace contextRef="#ctx0" brushRef="#br2" timeOffset="690046.4695">12665 13885 38 0,'-21'0'19'0,"10"6"-14"16,11-6 29-16,0 0-31 15,0 0 1-15,0 0 1 16,4 0 1-16,6 0-7 16,4 0 0-16,7-3 4 15,11 0 1-15,3 0-2 16,8 3 0-16,-4-3-5 16,6 3 0-16,8-7-6 15,-3 1 0-15,-4 3-7 16,3-3 1-16</inkml:trace>
  <inkml:trace contextRef="#ctx0" brushRef="#br2" timeOffset="690676.9206">13268 13672 41 0,'-7'-22'20'0,"14"6"-21"16,0 7 33-16,-3-1-30 16,6 1 0-16,1 3 2 15,3-4 1-15,3 1-6 16,1 2 1-16,0 4 3 15,-1 0 1-15,1 3-2 16,3 3 1-16,-7 7-2 16,0-1 0-16,-3 7 0 15,0 6 0-15,-4 3-1 16,0-6 1-16,0 25-1 16,-4 0 1-16,1 9-1 15,-1 0 0-15,-3 4 0 16,0 2 0-16,0 4 0 15,0-10 0-15,0 0 0 0,0 1 0 16,4-7 0-16,-1-6 0 16,-3 2 0-16,4-5 0 15,-1 0-1-15,1-4 1 16,0-2 0-16,-4-4 0 16,3-6 0-16,-3-3 0 15,0-4 0-15,0-2 1 16,-3-1 0-16,-5-5 0 15,-2 2 0-15,-8-6 1 16,-6 0 0-16,-5-3 0 16,-9 0-1-16,2-3 1 0,1 0-1 15,3-6 0-15,11 5-6 16,0 1 1-16,3 3-8 16,8 7 0-16,3 2-4 15,-4 0 1-15,0-5-2 16,1-1 1-16</inkml:trace>
  <inkml:trace contextRef="#ctx0" brushRef="#br2" timeOffset="691682.6506">10492 14901 30 0,'-36'-3'15'0,"22"-13"-14"16,11 13 32-16,-4-3-31 15,3 3 0-15,-3-4 2 16,4 1 1-16,-1-3-5 16,-3-1 0-16,3 1 4 15,4-1 0-15,0 4-2 16,11 0 1-16,-4-4-1 15,0 4 0-15,7 0-1 16,7 3 0-16,11-3-1 0,10 2 1 16,4 4-1-1,11 0 1-15,6 4-1 0,-3-4 1 16,-3 0-1-16,6 0 0 16,15-4 0-16,-1 1 1 15,5 3-1-15,2 3 0 16,-6-3 0-16,3 0 0 15,7-3 0-15,0 3 0 16,8 0 0-16,2 0 0 16,-9-6 0-16,9 0 1 15,1-1-1-15,3 4 1 0,1-3-1 16,-15 0 0 0,-3-4 0-16,3 1 1 0,-4 0-1 15,-2 2 0-15,-8-2 0 16,0-1 1-16,-4 4-1 15,-3 0 0-15,-14 0 0 16,-10-1 0-16,-8 1 0 16,-3 0 1-16,-8 3-1 15,-2 0 1-15,-5-1-1 16,-3 1 0-16,-3 0 0 16,-4 3 1-16,0 0-1 15,-7 0 0-15,3 3 0 16,-3-3 0-16,4 3 0 15,-4-3 0-15,0 7 0 16,0-7 0-16,0 3 0 16,0 0 0-16,0 0 0 0,0 0 0 15,0 7 0-15,0-7 0 16,0 3-3-16,0-3 1 16,0 3-5-16,0 1 1 15,4 2-8-15,6 1 1 16,1-1-2-16,3-3 0 15</inkml:trace>
  <inkml:trace contextRef="#ctx0" brushRef="#br2" timeOffset="701231.4122">13741 14471 52 0,'-7'0'26'0,"7"10"-23"16,0-4 27-16,3 3-30 16,-3 4 1-16,0 3-1 15,4-1 0-15,3-2 0 16,7-4 0-16,4-2 0 15,3-4 0-15,3-10 0 16,1-2 1-16,3-7 0 16,-3 1 0-16,0-4 0 15,-8 0 1-15,-3 6-1 16,-7 1 1-16,-3-1 0 16,-8-5 0-16,-3 2-1 15,-7 0 0-15,-7 4-1 16,-7 2 1-16,0 10-2 15,-1 10 0-15,8 2-7 0,4 13 1 16,3 13-8-16,3-4 0 16,0 1-1-16,4-1 1 15</inkml:trace>
  <inkml:trace contextRef="#ctx0" brushRef="#br2" timeOffset="702837.5483">10541 15095 28 0,'-18'-15'14'0,"4"-1"-10"15,11 13 25-15,3-3-27 16,-4 2 1-16,4 4 1 15,4 4 0-15,3 2-5 16,3 0 0-16,8 0 4 0,7 1 0 16,3-4-2-16,4 0 1 15,-1-3-1-15,5 0 1 16,3 0-2-16,-4-3 1 16,0 0-1-16,-3 0 1 15,-7-1-1-15,-4 1 1 16,-7 0-2-16,-7 0 1 15,-7 3-2-15,0 0 0 16,-7 0-1-16,-7 0 1 16,-4 0-1-16,-3 0 0 15,-4-3 1-15,-3 0 1 0,0 0 0 16,0-1 0-16,-1 1 0 16,1 3 1-16,3 3 0 15,1 10 0-15,3 6 0 16,-1 6 1-16,5 13 0 15,6 12 0-15,4 0 1 16,-4 3 0-16,4 0 0 16,0 4 0-16,0-1-1 15,0 1 1-15,4-4-1 16,-1 0 0-16,1-6 0 16,3-3 1-16,0-6-1 15,-4 0 0-15,4-10 1 16,-3-3 0-16,-1-6-1 15,1-4 1-15,-1-2-1 16,-3-4 1-16,3-2-1 16,-3-1 1-16,4-6-1 0,-1 0 1 15,4 0-2-15,0 0 1 32,25-3-1-32,10 3 1 15,8-3-1-15,6-4 0 16,15 1-5-16,3-3 1 15,-7-4-5-15,0-3 1 16,10-5-7-16,-6-1 1 16</inkml:trace>
  <inkml:trace contextRef="#ctx0" brushRef="#br2" timeOffset="703512.0418">11349 15120 37 0,'-32'-9'18'0,"25"6"-16"15,7 6 29-15,0 6-30 16,0 4 1-16,-3 12 2 15,3 6 0-15,0 7-4 16,0 0 0-16,3-1 2 16,1 4 1-16,-1 0-1 0,1-7 0 15,-1-2-2-15,-3-4 1 16,4 0-1-16,-4-9 0 16,0-3 0-16,0-7 1 15,0-6-1-15,0-9 1 16,0 0-1-16,0-10 0 15,3-6 0-15,4-9 1 16,0-10-1-16,4-12 0 16,0-4 0-16,3 1 0 15,3 2 0-15,4 4 0 16,-6 13-1-16,-1 11 1 0,0 8 0 16,0 11 0-16,-4 17 0 15,1 9 1-15,-7 12-1 16,-4 10 0-16,-4 6 0 15,1 0 1-15,-5 3-1 16,-6-6 1-16,-3 3-1 16,3-3 1-16,-4 0-1 15,-3-10 1-15,7-2-1 16,3-7 0-16,1-7 0 16,2-2 0-16,1-3 0 15,4-4 0-15,3 1 0 16,3 2 0-16,4 1-1 15,8-1 1-15,-1-6 0 16,3 1 0-16,8-1 0 16,-4 0 0-16,-3-3-2 0,3 1 1 15,7-4-6-15,7-4 0 16,8 1-8-16,-1-9 1 16</inkml:trace>
  <inkml:trace contextRef="#ctx0" brushRef="#br2" timeOffset="704233.5417">11906 14979 31 0,'-14'-9'15'0,"14"-19"-7"0,0 21 18 15,0-2-23-15,7 0 0 16,4 2 1-16,3 1 1 16,-4 3-6-16,1 3 0 0,0 6 4 15,-1 7 0-15,-3-1-1 16,4 1 0-16,-4 3-1 15,-4 5 0-15,1 5 0 16,-8-1 0-16,1 0-1 16,-1-3 1-16,1 0-1 15,-4 3 1-15,0 0-1 16,3-3 0-16,1 3 0 16,3-6 0-16,0-4 0 15,3 1 0-15,4-7 0 16,4-2 0-16,3-4-1 15,4-3 1-15,-1-3-5 16,1-7 1-16,3 1-8 16,7-7 1-16,4-3-2 15,0-6 0-15</inkml:trace>
  <inkml:trace contextRef="#ctx0" brushRef="#br2" timeOffset="704446.6932">12273 15042 42 0,'-14'3'21'0,"14"-3"-21"0,4-3 41 16,3 0-40-16,3-3 1 15,4-1-1-15,0 1 1 16,4 0-3-16,0 3 1 16,3 0 0-16,0 3 1 0,4 0-5 15,-1 0 1-15,-6 0-5 16,0 0 0-16,-4 0-6 15,0 0 0-15</inkml:trace>
  <inkml:trace contextRef="#ctx0" brushRef="#br2" timeOffset="704637.825">12439 14935 31 0,'-7'-15'15'0,"-25"21"-6"15,32-6 22-15,-3 3-28 16,-1 3 1-16,1 7 1 15,3-7 0-15,0 7-7 16,0 2 0-16,3 4 4 16,1 0 1-16,3 3-5 15,7 0 1-15,3 0-6 16,1-3 0-16,3-7-6 16,7-5 0-16</inkml:trace>
  <inkml:trace contextRef="#ctx0" brushRef="#br2" timeOffset="704882.0024">12845 14841 43 0,'0'-12'21'0,"0"21"-20"0,0-6 37 16,-4 4-37-16,1 2 1 0,-4 7 0 15,-4 9 0 1,0-10-3-16,1 7 1 0,-1 4 1 15,1 2 0-15,-1 0-2 16,0 0 1-16,4-3-5 16,4-3 0-16,-1-6-7 15,4 0 0-15,7-7-2 16,-3-6 0-16</inkml:trace>
  <inkml:trace contextRef="#ctx0" brushRef="#br2" timeOffset="705074.1359">12704 14995 41 0,'-8'3'20'0,"8"0"-21"15,0 0 41-15,4 4-38 16,0 2 1-16,3 4 0 0,0 2 0 16,0 1-5-1,3 0 1-15,1-1 1 0,-1 1 1 16,1-3-7-16,0-1 0 15,-1-2-8-15,1-4 1 16</inkml:trace>
  <inkml:trace contextRef="#ctx0" brushRef="#br2" timeOffset="705285.289">12633 15070 47 0,'-4'0'23'0,"4"-6"-22"0,0 6 39 0,4-3-39 16,3 0 1-16,4 0-1 16,3 3 1-16,7 0-3 15,0 0 0-15,7 3-1 16,1 0 0-16,-1 0-5 16,0-3 1-16,0 0-9 15,0-3 1-15</inkml:trace>
  <inkml:trace contextRef="#ctx0" brushRef="#br2" timeOffset="705793.6652">13049 14882 41 0,'7'-3'20'0,"11"-10"-18"0,-11 10 31 15,4 0-30-15,3 0 0 16,0 0 1-16,0 3 1 15,-3 0-6-15,-1 3 0 16,1 3 4-16,-1 1 0 16,1 5-1-16,-1 7 0 15,-3 0-1-15,1 0 0 16,-5 6 0-16,1 6 0 16,-4 7-1-16,3 2 1 15,1 7-1-15,-1 0 0 0,1 4 0 16,-1-4 1-1,1-3-1-15,-1 3 0 0,-3-10-1 16,4 1 1-16,-1 0 0 16,1-1 0-16,-1-5 0 15,4-1 0-15,-3-6 0 16,0-3 1-16,-4-3-1 16,0-4 1-16,-4-5 0 15,-3-1 0-15,-4-3 0 16,-3-6 1-16,4 0 0 15,-4-3 0-15,-4-3-1 16,-3-6 1-16,3-1-2 16,0 0 0-16,1 4-5 15,3 0 1-15,3-1-8 16,8 7 0-16,6 6-4 16,1-15 0-16,3 2-1 0,3-12 0 15</inkml:trace>
  <inkml:trace contextRef="#ctx0" brushRef="#br2" timeOffset="706502.1537">14164 14779 39 0,'-14'-3'19'0,"14"6"-22"16,3 0 42-16,5 0-36 16,2-3 1-16,1 0 2 15,6 0 0-15,1 0-8 16,-4 0 1-16,4 0 4 15,3-3 0-15,4 6-2 16,-1-3 1-16,1 0-4 16,0 0 1-16,-1 3-7 15,-2 3 1-15,-1 1-8 16,-7-1 0-16</inkml:trace>
  <inkml:trace contextRef="#ctx0" brushRef="#br2" timeOffset="706757.3346">14157 14932 38 0,'-25'0'19'0,"22"22"-14"0,-1-19 28 16,4 1-29-16,7-1 0 15,4 0 2-15,-1 0 0 16,8 0-8-16,3 0 1 15,-3-3 4-15,0 3 1 16,6-3-3-16,1 0 1 0,3 0-4 16,0 3 0-16,4-3-7 15,-4 0 1-15,8 4-7 16,-12-4 0-16</inkml:trace>
  <inkml:trace contextRef="#ctx0" brushRef="#br2" timeOffset="707911.1484">15653 13938 31 0,'-11'-19'15'0,"1"-3"-5"0,10 16 19 15,0 6-27-15,0-3 0 16,0 3 1-16,7 0 1 16,0 0-5-16,3 3 1 15,4 3 2-15,8 1 1 16,6-1-1-16,4 0 0 15,-1-3-1-15,-2 1 0 16,-1-1 0-16,0 0 0 16,0-3-1-16,4 3 1 15,-4 0-1-15,-3 0 1 0,0 4-5 16,-4-1 1-16,-4 3-6 16,-3 1 1-16,1-1-6 15,-8 0 0-15</inkml:trace>
  <inkml:trace contextRef="#ctx0" brushRef="#br2" timeOffset="708257.395">15928 14086 43 0,'0'-13'21'0,"-14"29"-24"16,14-13 39-16,0 3-34 0,0 7 0 16,0 2 1-16,0 7 0 15,0 3-4-15,3 1 1 16,-3 5 2-16,0 7 1 16,0 2-2-16,-3 1 1 15,-1 3-1-15,1 0 0 16,-1 0-1-16,1-3 1 15,-1 6-1-15,4-4 0 16,0-5 0-16,0-3 0 16,0-7-5-16,4 0 1 15,-1-9-8-15,4-3 1 0,4-4-4 16,3-3 1-16</inkml:trace>
  <inkml:trace contextRef="#ctx0" brushRef="#br2" timeOffset="708631.6602">15579 14760 28 0,'-29'-3'14'0,"12"0"-6"0,13-1 23 15,4 1-27-15,0 3 0 16,0 0 3-16,7 0 0 16,4 0-8-16,7 0 0 15,3 0 5-15,7 0 1 16,4 3-2-16,3 1 0 15,4-1-2-15,0 0 1 16,-4-3-2-16,-3 0 1 16,-4 3-5-16,0-3 0 15,4 3-6-15,0 3 0 0,-1 1-5 16,-2-4 0-16</inkml:trace>
  <inkml:trace contextRef="#ctx0" brushRef="#br2" timeOffset="708977.908">16274 14725 41 0,'-18'7'20'0,"14"-1"-25"16,4-3 36-16,0 3-30 15,4 1 0-15,7 2 0 16,-1-3 1-16,4-3-2 15,4 4 0-15,3-4 2 16,4-3 0-16,-4-3 0 16,0-4 0-1,-3-11 1-15,-1 2 1 16,-10 6-1-16,-7-5 1 16,-10 2-2-16,-11 4 1 15,-4 9-2-15,4 0 1 16,-4 9-5-16,0 7 0 15,1 3-3-15,3 3 0 16,-1 6-7-16,1 3 1 16,4 4-3-16,-1-1 0 15</inkml:trace>
  <inkml:trace contextRef="#ctx0" brushRef="#br2" timeOffset="709472.2568">15363 15102 36 0,'-21'-16'18'0,"0"-9"-18"0,18 19 34 16,-4-1-33-16,-4 4 1 16,4 0 2-16,0 3 1 15,7 3-6-15,7 7 1 16,7-1 2-16,0 0 1 15,11-2 0-15,14-4 0 16,21 0-2-16,0-3 1 16,14-3-1-16,3 0 1 15,-6-4 0-15,3-2 0 16,7 0-1-16,0-1 0 0,-10 1 0 16,-4 3 0-16,0-1-1 15,-7 1 1-15,-7 3-3 16,-11 0 0-16,-7 3-4 15,-10 0 0-15,-4 3-5 16,-3 0 0-16,3 3-5 16,-14 4 1-16</inkml:trace>
  <inkml:trace contextRef="#ctx0" brushRef="#br2" timeOffset="709788.4852">15787 15293 30 0,'-35'3'15'0,"17"10"-8"0,18-13 24 15,3 3-29-15,8 3 1 16,3-3 3-16,11 0 1 15,3 0-8-15,-3-6 1 16,6 0 4-16,5-3 0 16,6 0-1-16,-3-4 0 15,3 7-2-15,-3-3 0 16,-4 6-4-16,-3-3 1 16,-7 3-5-16,-4 3 0 0,-7 3-8 15,-3 3 1-15</inkml:trace>
  <inkml:trace contextRef="#ctx0" brushRef="#br2" timeOffset="710044.6688">16055 15434 37 0,'-11'9'18'0,"4"10"-15"15,4-12 27-15,-1 5-28 16,1 4 0-16,-1-1 2 15,1 11 1-15,-1 2-6 16,1 6 1-16,-1 1 2 16,4 5 1-16,0 1-2 15,4 0 1-15,-1 0-2 0,4-4 0 16,-3-2-5-16,-1 6 1 16,-3-4-7-16,0-5 0 15,0-4-3-15,0 0 1 16</inkml:trace>
  <inkml:trace contextRef="#ctx0" brushRef="#br2" timeOffset="710267.8212">15773 16111 41 0,'-21'0'20'0,"24"-3"-17"0,-3 3 40 0,4 0-41 16,6 0 1-16,4 0 1 15,4 0 1-15,3 0-7 16,0 0 1-16,0 0 3 16,8-3 1-16,9 3-4 15,1 0 0-15,4-6-9 16,2 3 1-16,5 0-7 16,3-10 1-16</inkml:trace>
  <inkml:trace contextRef="#ctx0" brushRef="#br2" timeOffset="711035.3826">16965 15014 39 0,'-7'-6'19'0,"25"-1"-17"0,-8 4 30 0,-3 3-30 16,4-3 0-16,7 0 2 15,6 0 0-15,8 3-5 16,7 0 0-16,3 0 3 16,0 0 1-16,-3 0-2 15,4-3 1-15,-5 6-5 16,-2-3 1-16,-1 3-6 16,-7 0 1-16,0 3-7 15,-6 4 1-15</inkml:trace>
  <inkml:trace contextRef="#ctx0" brushRef="#br2" timeOffset="711274.5362">17074 15189 44 0,'-21'19'22'0,"14"3"-22"0,7-19 37 16,4 4-34-16,3-1 1 15,7 0 1-15,7-3 0 16,7-3-7-16,8 0 1 16,2 0 3-16,1 0 1 15,4 0-5-15,2 0 1 16,1 3-8-16,-3 4 0 16,6 5-6-16,-7-9 0 15</inkml:trace>
  <inkml:trace contextRef="#ctx0" brushRef="#br2" timeOffset="719786.5824">17819 15415 36 0,'3'-15'18'0,"15"-7"-13"0,-11 15 18 0,4-2-22 16,3-1 0-16,0 4 0 15,3 0 1-15,5 3-2 16,2 3 0-16,-2 0 1 16,-1 3 1-16,0 0 0 15,-4 0 1-15,1 3-1 16,0 1 0-16,-4-1 0 15,0 3 1-15,0 4-1 16,0-4 0-16,-3 7-1 16,-1 3 1-16,1 3-1 15,-4-3 1-15,0 6-1 16,0 0 1-16,0 0-1 16,-3 6 0-16,3 1 0 15,-4 2 0-15,1 4-1 16,-1 3 1-16,1 2-1 15,-1 1 1-15,1-6-1 0,-1 0 1 16,5-1-1-16,2-2 0 16,1-7 0-16,6 0 1 15,4 0-1-15,4-3 0 16,3 1 0-16,1-5 0 16,-1-2 0-16,4-3 0 15,6 0 0-15,-2-4 1 16,-1-2-1-16,-3-4 0 15,-8 0 0-15,-2-3 1 16,-1 0-1-16,-4 1 0 16,5 5-1-1,-5 0 1-15,1 4-4 16,-4-1 0-16,0 7-7 16,-3 3 0-16,6-3-5 15,1-6 0-15</inkml:trace>
  <inkml:trace contextRef="#ctx0" brushRef="#br2" timeOffset="720251.9076">19011 16111 44 0,'-14'-15'22'0,"11"8"-21"16,3 7 40-16,0 0-41 0,7 0 0 16,0 0 0-16,3 4 1 15,8-4-1-15,3 3 0 16,7 0 1-16,1 0 0 16,-5 3 0-16,-3 0 0 15,4 4 0-15,0-1 0 16,-1 4 0-16,5 3 0 15,-1-1 0-15,0 1 0 16,-3 3 0-16,-4 0 0 16,-3-1 0-16,-4 4 0 0,-4 0 0 15,-6 0 1-15,-4 0 0 16,-4-3 0-16,-6 3-1 16,-4 3 1-16,-4-9 0 15,-3 2 0-15,-4-2-1 16,7 0 1-16,1-4-2 15,-1 1 1-15,1-4-5 16,2 1 0-16,5 2-9 16,3 4 0-16,3 0-4 15,4-7 1-15,0-9-1 16,18-6 0-16</inkml:trace>
  <inkml:trace contextRef="#ctx0" brushRef="#br0" timeOffset="778728.4854">20130 12834 15 0,'0'-3'7'0,"7"-6"1"0,-7 9 8 0,7-6-13 15,-4 2 0-15,4-5 3 16,-3 3 0-16,-1 0-6 15,1 2 0-15,-1 1 5 16,-3 3 1-16,-3 0-2 16,-1 7 1-16,1 5-2 15,-1 10 0-15,1 3-1 16,-1 6 1-16,1 4-2 16,3 3 0-16,7-4-1 15,3 1 1-15,8-7-1 16,3-3 0-16,7-6 1 15,-10 0 0-15,3-7 0 16,0-6 0-16,0-6 1 16,1 0 1-16,-5-6-1 15,-3 0 1-15,-3-4-1 0,-4-5 0 16,-7 5 0-16,-4-9 1 16,-6 1-2-16,-1-4 0 15,1 3 0-15,-4 3 0 16,-8 4-2-16,-2 2 0 15,-1 4-5-15,0 9 1 16,8 10-9-16,-4 12 0 16,3-6-2-16,0 3 1 15</inkml:trace>
  <inkml:trace contextRef="#ctx0" brushRef="#br0" timeOffset="782091.874">24197 15114 43 0,'-14'0'21'0,"7"-6"-14"0,7 6 22 0,0 0-27 16,0 3 0-16,0 3 0 15,0 4 1-15,0 2-4 16,0 7 0-16,3 0 2 16,-3 6 1-16,4-6-1 15,3-4 0-15,4-2-1 16,3-7 1-16,3-3-1 15,4-3 1-15,1-6-1 16,-1-3 1-16,-4-4 0 16,1 1 1-16,-4-4-1 15,-3-3 1-15,-4 0 0 16,-7 1 0-16,-7-1 0 16,-4 3 0-16,-6 0-1 15,-5 4 0-15,-2 2-1 16,3 7 1-16,3 6-4 15,0 7 1-15,1 5-8 16,-5 14 0-16,5 11-6 0,3-8 0 16</inkml:trace>
  <inkml:trace contextRef="#ctx0" brushRef="#br1" timeOffset="841257.98">32487 13029 45 0,'-31'-10'22'0,"20"36"-13"0,4-14 23 16,7 4-31-16,-11 9 0 15,-3 0 1-15,-3 0 0 16,-5 3-3-16,1-3 0 16,-3 0-3-16,13-3 1 15,0 0-10-15,11 0 0 16,7-3-2-16,-3 0 1 0</inkml:trace>
  <inkml:trace contextRef="#ctx0" brushRef="#br1" timeOffset="860851.8879">20881 15227 11 0,'0'-16'5'0,"0"7"0"0,0 9-2 0,0 0-5 16,0 0 1-16,0 3-5 16,0 0 1-16</inkml:trace>
  <inkml:trace contextRef="#ctx0" brushRef="#br1" timeOffset="952459.9445">20549 15425 45 0,'-10'-13'22'0,"-4"4"-13"15,10 6 22-15,1 3-30 16,-1 0 0-16,1 3 0 15,-1 9 1-15,0 1-3 16,1 6 1-16,-1-1 1 16,1 11 1-16,-1 2-1 15,1 3 0-15,3 1-1 16,-4-1 1-16,1 1 0 16,3-1 0-16,-4 1-1 0,4-7 1 15,0-6-1-15,0-3 1 16,0-7-1-16,0-5 1 15,0-7 0-15,4-7 0 16,3-5-1-16,3-7 1 16,5-6-1-16,-1-6 0 15,3-7 0-15,4 4 0 16,1-4 0-16,-1 0 0 16,3 4 0-16,5 2 1 15,-5 4-2-15,5 9 0 16,-5 1-4-16,1 5 1 0,0 7-5 15,-4 3 0-15,4 3-7 16,3 0 1-16</inkml:trace>
  <inkml:trace contextRef="#ctx0" brushRef="#br1" timeOffset="952864.2289">21364 15164 44 0,'11'-31'22'0,"-15"0"-19"16,4 24 38-16,0-2-39 15,-3 3 0-15,-1 6 1 0,-3 6 0 16,-3 6-4-16,-1 10 1 15,-3 13 2-15,-4 12 1 16,-3 0-2-16,0 6 1 16,0 1-1-16,-4 2 1 15,-3 7-1-15,0 9 0 16,-1-6-1-16,1 6 1 16,0-6-1-16,3 3 0 15,1-10 0-15,2-12 0 16,5-3-2-16,-1-3 0 0,4-6-3 15,3-7 0-15,1-3-5 16,3-10 1-16,3 1-6 16,11-10 0-16,7 1 0 15,-3-4 1-15</inkml:trace>
  <inkml:trace contextRef="#ctx0" brushRef="#br1" timeOffset="963733.9441">19861 16695 19 0,'11'-22'9'0,"21"9"5"16,-22 13 1-16,4-3-14 15,4-3 0-15,3 6 2 16,4 0 1-16,3 0-5 16,0 0 1-16,4 0 2 15,3 0 1-15,8 0-1 16,-8 0 1-16,4 0-2 15,7 0 0-15,10 0 0 16,11 0 0-16,7 0 0 16,7 0 0-16,-3 0 0 15,7-3 0-15,13-1 0 16,5 4 0-16,10 0 0 16,-11-3 0-16,11 3-1 0,7 0 1 15,10 3-1-15,-13-3 1 16,10 0-1-16,7 0 0 15,10 0 0-15,-13 0 0 16,10 0 0-16,0 0 1 16,7 0-1-16,-14 0 1 15,7 0-1-15,4 0 1 16,0 0-1-16,-18-3 1 16,3-3-1-16,4 3 1 15,-3 0-1-15,-15-4 0 16,-3 1 0-16,7 0 1 0,-11 3-1 15,1-7 0-15,-4 7 1 16,-18 0 0-16,0 0-1 16,-7-3 1-16,-3 3-1 15,-8-1 1-15,-6-2-1 16,-4 6 0-16,-4 0 0 16,-3 0 1-16,-7 0-1 15,-11 0 1-15,1 3-1 16,-8 0 0-16,-3 1 0 15,-8 2 0 1,-3 0-6 0,-7 0 0-16,0 7-7 15,0-4 1-15</inkml:trace>
  <inkml:trace contextRef="#ctx0" brushRef="#br1" timeOffset="964710.6397">21138 17137 26 0,'-10'-22'13'0,"3"9"-1"15,7 7 14-15,0-3-23 16,-4 2 1-16,4-2 0 15,-3 9 1-15,3 6-7 16,-4 4 1-16,1 8 4 16,-1 1 0-16,1 9-1 15,3 7 0-15,-4 6 0 16,4-4 0-16,0 10-1 16,0-6 1-16,0-3-1 15,4-10 0-15,-1 3-1 0,1-9 1 16,-1 0-1-16,1-6 1 15,-1-7 0-15,4-2 0 16,0-11-1-16,4-2 1 16,0-13-1-16,3 1 1 15,0-8-1-15,0-8 1 16,7 3-1-16,4-4 1 16,-1 4-1-16,5-1 0 15,-1 1-1-15,-7 9 1 16,4 0-3-16,-1 6 1 15,5 4-6-15,6 3 1 0,0 9-7 16,4-7 0-16</inkml:trace>
  <inkml:trace contextRef="#ctx0" brushRef="#br1" timeOffset="968614.4098">22387 16971 23 0,'7'-26'11'0,"-10"1"-3"16,3 13 9-16,3-4-13 15,1 0 0-15,-1-2 2 16,1-1 1-16,-1 0-8 0,-3 0 1 16,0 4 5-16,-3 5 0 15,-1 1-2-15,-6 15 1 16,-1 7-2-16,1 9 1 15,-4 12-2-15,-4 13 0 16,-7 6 0-16,-3 10 0 16,-7 3-1-16,-1 3 1 15,1 3-1-15,0 0 0 16,3-3 1-16,4-6 0 16,7-7-1-16,3-6 1 0,-3-9-1 15,3-6 0-15,4-1 0 16,4-9 1-16,3-3-4 15,-1-6 1-15,5 0-3 16,3-7 1-16,0 0-5 16,3-2 1-16,1-4-6 15,7 0 1-15</inkml:trace>
  <inkml:trace contextRef="#ctx0" brushRef="#br1">23061 16046 33 0</inkml:trace>
  <inkml:trace contextRef="#ctx0" brushRef="#br1" timeOffset="1.04896E6">21696 15174 35 0,'-4'-13'17'0,"4"-15"-11"16,0 19 25-16,0-4-28 15,0 4 1-15,-3 2 1 16,-1 1 0-16,-3 6-7 16,-3 6 1-16,-1 4 4 15,0 5 0-15,1 4-1 16,-4 9 0-16,3 13-1 15,1 3 0-15,-1 9 0 16,-3-2 0-16,0 5-1 16,0 7 1-16,3 3 0 15,1-1 0-15,2-5-1 0,1-3 1 16,4-10-1 0,-1-4 1-16,1-11-1 0,3-7 0 15,0-6-2-15,3-4 1 16,1-8-4-16,3-4 0 15,0-6-4-15,4-7 1 16,-4-2-7-16,7-13 0 16</inkml:trace>
  <inkml:trace contextRef="#ctx0" brushRef="#br1" timeOffset="1.0494E6">21784 15635 34 0,'4'-7'17'0,"10"-5"-12"15,-7 9 25-15,-7 3-27 16,0 0 0-16,0 0 3 16,-4 3 0-16,1 0-8 15,-4 6 1-15,-4 4 5 16,-7 3 0-16,-3-1-2 15,-3 4 1-15,-1 9-2 16,0 1 0-16,0-7 0 16,4 3 0-16,4-7-1 15,3 1 0-15,3-3 0 0,4 0 0 16,3-4 0 0,4 1 0-16,7-7-1 0,4 0 1 15,7 1 0-15,-1-1 0 16,4-3 0-16,4 0 0 15,0 0 0-15,7-3 0 16,-1 3 0-16,1-3 0 16,0 3-5-16,-4-3 1 15,0 4-3-15,-3-4 0 16,0 0-5-16,3 3 0 16,0-3-2-16,0 3 0 15</inkml:trace>
  <inkml:trace contextRef="#ctx0" brushRef="#br1" timeOffset="1.05007E6">22504 15914 30 0,'3'-10'15'0,"1"-15"-11"0,-4 19 28 16,0-3-29-16,0 2 1 15,-4 1 2-15,-3 0 0 16,-3 6-8-16,-5 3 0 0,-6 6 5 15,-7 1 1 1,0 9-3 0,3-4 1-16,8-2-1 15,2-1 0-15,8-2-1 16,4-1 0-16,10-3 0 16,3 1 0-16,8-4 0 15,3 3 0-15,4 0 0 16,0-2 0-16,-1-1 0 15,-6 3 0-15,0 0 0 16,-4 4 1-16,-4-4-1 16,-3 3 1-16,-3 4 0 15,-4 3 1-15,-4-4-1 16,1 1 0-16,-4-1 0 16,-7 7 0-16,-4-3 0 15,-3-1 0-15,3-2-4 0,-6-1 0 16,6 1-6-16,4-1 0 15,7-2-6-15,7-4 1 16</inkml:trace>
  <inkml:trace contextRef="#ctx0" brushRef="#br1" timeOffset="1.0509E6">22864 16883 44 0,'-8'-7'22'0,"-6"1"-26"15,7 9 37-15,-7 7-31 16,-7-1 1-16,-7 16 0 16,-7 3 1-16,-4 7-6 15,3 15 1-15,1 3 3 16,-4 13 0-16,1 10-1 16,-1 11 0-16,0 4-1 15,4-12 0-15,10 5 0 16,11 1 1-16,7-13-1 0,14-3 0 15,3-6 0-15,8-7 0 16,7-12 0-16,-4-3 0 16,0-10 0-16,7-9 0 15,1-9-4-15,2 3 1 16,1-10-5-16,0-3 1 16,3-3-7-16,-7-9 0 15</inkml:trace>
  <inkml:trace contextRef="#ctx0" brushRef="#br1" timeOffset="1.0515E6">23153 17165 21 0,'-7'-16'10'0,"3"7"-1"0,1 3 10 15,-1-4-14-15,1 7 0 16,-1-3 4-16,1 3 0 0,-1 6-11 16,1 6 0-16,-1 13 8 15,0 6 0-15,1 13-3 16,-1 6 1-16,1 16-2 16,-1-4 1-16,1 4-1 15,3 0 0-15,-4-7-1 16,1 1 0-16,-1-4-1 15,1 0 1-15,3-6-3 16,0-6 0-16,0 0-4 16,0-7 0-16,3-12-7 15,4-12 1-15,11-7-2 16,0-6 0-16</inkml:trace>
  <inkml:trace contextRef="#ctx0" brushRef="#br1" timeOffset="1.05185E6">23432 17598 41 0,'-15'9'20'0,"5"16"-27"0,6-19 42 16,1 4-34-16,-4 2 0 15,0 10 0-15,-4-9 0 16,-3 6-2-16,0 6 1 15,-4-6 1-15,1 9 0 16,2-6 0-16,1 0 0 0,7-3 0 16,0-4 0-16,7 4 0 15,4-10 1-15,3 7-1 16,3-6 0-16,5-1 0 16,2-3 0-16,4-3-1 15,0 7 1-15,4-10-4 16,3 6 0-16,8-3-4 15,-5-3 1-15,1 6-7 16,-7-6 1-16,3 0-1 16,0-6 0-16</inkml:trace>
  <inkml:trace contextRef="#ctx0" brushRef="#br1" timeOffset="1.05222E6">23872 17902 38 0,'-3'0'19'0,"-11"9"-24"15,7-6 40-15,-7 7-33 0,-4-1 1 16,-3-6 1-16,0 13 0 16,3-3-6-16,0-1 1 15,1 1 3-15,3-4 1 16,3 10-3-16,4-7 1 16,4 1-2-16,6-4 1 15,4 1-1-15,4 9 1 16,-1-4-1-16,1 1 1 15,-1-3 0-15,1 5 0 16,-4-2 0-16,0-7 1 16,-7 10 0-16,-3-6 0 0,-4 2 0 15,-4-2 1-15,0 0-1 16,-3-4 1-16,0 4-2 16,0-4 1-16,0-6-4 15,3 3 0-15,4-12-3 16,4 3 0-1,3-6-6-15,3-7 0 0,8-3-2 16,7-6 1-16</inkml:trace>
  <inkml:trace contextRef="#ctx0" brushRef="#br1" timeOffset="1.05249E6">24172 17544 38 0,'-3'-9'19'0,"6"0"-18"0,-3 9 38 15,0 0-37-15,0 0 0 16,-3 9 1-16,3 7 0 16,-4 3-4-16,1 9 1 15,-1 0 2-15,1-3 0 16,-1 6-1-16,-3 1 0 15,4 2-2-15,-1-6 1 16,1 7-5-16,-1-7 1 16,4 0-7-16,0-3 1 0,0-6-4 15,4-3 0-15</inkml:trace>
  <inkml:trace contextRef="#ctx0" brushRef="#br1" timeOffset="1.05272E6">23982 17758 45 0,'-7'-19'22'0,"49"19"-28"16,-28 0 44-16,4-3-37 16,7 0 1-16,-4-1-1 15,3 1 1-15,5-3-3 16,6 0 1-16,7-4-4 15,4 7 1-15,4-3-7 16,9-3 0-16,1 2-3 0,11-2 0 16</inkml:trace>
  <inkml:trace contextRef="#ctx0" brushRef="#br1" timeOffset="1.05315E6">24860 17112 44 0,'-31'-25'22'0,"20"18"-22"16,7 4 44-16,4 3-44 15,0 3 0-15,-3 7 1 16,-1 9 1-16,1 6-2 16,-4 9 0-16,3 10 1 15,1 3 1-15,-1 13-1 16,4-7 1-16,4 0-1 15,-4-6 0-15,3 3-1 16,1-6 1-16,3 0-3 16,0-12 1-16,3-7-4 0,5-3 0 15,2-7-3-15,1-8 0 16,3-14-4-16,4-2 0 16,-1-4-2-16,8-18 1 15</inkml:trace>
  <inkml:trace contextRef="#ctx0" brushRef="#br1" timeOffset="1.05347E6">25199 17265 40 0,'11'-28'20'0,"6"12"-22"0,-17 16 41 15,-3 0-37-15,-1 0 1 0,-3 4 0 16,-4 8 0-16,-3 7-4 16,-7 9 0-16,0-3 2 15,0 10 1-15,0 2-1 16,-4 1 0-16,4-4-1 15,0 1 1-15,-1-4-1 16,5-6 1-16,3 4-1 16,3-4 0-16,8 0 0 15,3-10 0-15,3-2 0 16,8 3 0-16,3-7 0 16,3 1 0-16,5-4 0 15,6-3 1-15,4-6-3 16,3 6 0-16,-3-6-5 15,-1 3 1-15,1 0-6 16,3-3 0-16,1 0-2 16,-1-1 0-16</inkml:trace>
  <inkml:trace contextRef="#ctx0" brushRef="#br1" timeOffset="1.05425E6">25619 17604 30 0,'0'-9'15'0,"-7"9"-9"16,7 0 27-16,-4-7-28 16,1-2 0-16,-4 3 2 15,-8-4 1-15,-2 4-11 16,-4 3 1-16,-4 6 6 15,0 3 0-15,1 7-3 16,-8 6 0-16,4 3-1 16,3 3 1-16,4 0-2 0,3 0 1 15,4-3 0-15,3 3 0 16,8-6-1-16,3-10 1 16,3 0 0-16,4-2 1 15,8-7-1-15,2-7 0 16,1 4 1-16,-1-3 0 15,5 6-1-15,-5-3 1 16,4 3-1-16,-6 0 0 16,-1 3 0-16,0 6 1 15,-4 7-1-15,1 9 0 16,0 3 0-16,-1 10 1 16,-3 3 0-16,0 0 0 15,4 15-1 1,-4-6 1-16,0-9-1 15,-4-7 0-15,1-2 0 16,-4-10 1-16,0-7-1 16,0-2 1-16,0-10-1 15,0-3 1-15,0-9-1 16,0-1 1-16,0-8 0 16,0-11 0-16,0-2-1 15,4-4 1-15,3-2-1 16,0-4 0-16,7 0 0 15,0 4 0-15,11 2-3 16,3 1 0-16,0-1-6 16,-3 7 0-16,3 6-5 15,4 0 1-15,-1-12-3 16,-2 2 0-16</inkml:trace>
  <inkml:trace contextRef="#ctx0" brushRef="#br1" timeOffset="1.05454E6">25845 17049 46 0,'-25'-3'23'0,"32"6"-28"16,-7 0 49-16,0 7-44 16,0 5 0-16,0 10 0 15,0 3 1-15,0 7-3 16,0-1 1-16,0 4-6 16,0 0 0-16,10 6-7 15,5-10 1-15</inkml:trace>
  <inkml:trace contextRef="#ctx0" brushRef="#br1" timeOffset="1.05585E6">25019 16710 25 0,'-4'-9'12'0,"1"-1"-4"16,3 10 13-16,0-9-19 15,0 3 0-15,0 0 2 16,0-4 0-16,0 7-5 0,0-3 0 16,0 6 4-1,0 0 0-15,0 0-1 0,0 0 0 16,0 0-1-16,7 0 1 15,0 6-1-15,0-3 0 16,4-3 0-16,-1 6 0 16,8 1 0-16,0-4 0 15,3 3-1-15,7 3 1 16,0-2-1-16,-7-4 1 16,1 0-1-16,6 0 0 15,3-3 0-15,5 3 1 16,6-3-1-16,4 0 0 0,0 3 1 15,7-3 0-15,0 7 0 16,3-4 0-16,-7-3-1 16,-3 0 1-16,4-3 0 15,6-4 0-15,4 7-1 16,4-3 1-16,-1 0-1 16,-3 0 1-16,0 3-1 15,-3-3 1-15,-8 0-1 16,-3 0 1-16,3-4-1 15,1 1 1-15,-1 0-1 16,4 3 0-16,-7 0 0 16,0 3 1-16,-4 0-1 15,-7 0 0-15,4 3 0 16,0 0 1-16,0 0-1 16,-8 0 0-16,1 3 0 15,-11-3 0 1,4 1-3-16,-7 2 1 15,-1 0-3-15,-3 0 0 16,-3 7-4-16,-4 0 1 16,0 2-6-16,0-2 0 15</inkml:trace>
  <inkml:trace contextRef="#ctx0" brushRef="#br1" timeOffset="1.05632E6">26370 17008 29 0,'0'-15'14'0,"-3"-1"-7"16,3 16 22-16,0 0-27 15,0 0 0-15,0 0 1 16,3 9 1-16,1 1-5 16,3 2 1-16,0 7 3 0,3 6 1 15,1 10-1-15,0 2 0 16,-1 10-1-16,1 7 0 15,-4 11 0-15,-4 1 0 16,-3-3-1-16,-7 0 0 16,-3-1 0-16,-4 1 0 15,-1-3-1-15,-6-4 1 16,0-3-1-16,-4 1 1 16,1-1-2-16,-5-9 1 15,5-6-4-15,3-7 1 16,-1-3-5-16,5-9 0 15,3-10-6-15,0 1 0 0</inkml:trace>
  <inkml:trace contextRef="#ctx0" brushRef="#br1" timeOffset="1.05745E6">27316 16648 31 0,'7'12'15'0,"3"-15"-5"15,-10 3 20-15,11 0-28 0,3 3 1 16,4-3 2-16,3 0 0 16,-7 0-6-16,3 0 0 15,5 0 4-15,2-3 0 16,1 3-2-16,0-6 1 16,-1 6-2-16,1 0 0 15,3 0-3-15,-6-3 0 16,-1 3-5-16,0 0 1 15,-4 0-7-15,-2 0 1 16</inkml:trace>
  <inkml:trace contextRef="#ctx0" brushRef="#br1" timeOffset="1.05773E6">27446 16776 43 0,'-3'0'21'0,"-4"0"-19"16,7 0 37-16,0 0-38 15,3 6 0-15,4-6 1 16,-3 4 1-16,-1-4-4 16,8 0 1-16,-4 0 1 15,3-4 1-15,5-2-1 16,6-3 0-16,3 2-1 15,8-2 0-15,3 0-4 0,1-1 0 16,-1 1-4-16,0-1 0 16,1 7-6-16,6 0 0 15</inkml:trace>
  <inkml:trace contextRef="#ctx0" brushRef="#br1" timeOffset="1.06267E6">28808 15638 26 0,'-11'-32'13'0,"1"-5"-5"0,10 27 15 15,0-8-20-15,0-4 0 16,0 0 2-16,-4-3 1 0,1 3-7 16,-4 3 1-16,7 3 4 15,-4 7 1-15,1 9-3 16,-1 6 1-16,0 13-1 16,1 6 1-16,-1 22-2 15,1 9 1-15,3 20-2 16,0 2 1-16,0 10 0 15,0-13 0-15,0 4 0 16,0-7 0-16,0 0-1 16,0-9 0-16,3-4 0 15,4-9 1-15,1-9-3 16,-1-3 0-16,10-10-4 16,-3-3 0-16,4-9-4 15,0-10 0-15,6-6-4 16,5-9 0-16</inkml:trace>
  <inkml:trace contextRef="#ctx0" brushRef="#br1" timeOffset="1.06309E6">29192 15860 34 0,'0'-18'17'0,"0"15"-19"0,0 6 30 0,0 9-27 16,-3 4 1-16,-1 3 1 16,-3 6 0-16,-3 6-4 15,3 1 1-15,-4 2 2 16,-3 4 0-16,-11 2-1 16,4-2 0-16,-7-3-1 15,10-4 1-15,-3-6-1 16,0-3 0-16,10-3 0 15,4-4 1-15,0-2-1 16,4-7 1-16,3 4-1 16,3-4 0-16,8 0 0 15,-1-3 1-15,4 0-2 16,4 1 1-16,0 2 0 16,-4 0 0-16,3 0 0 15,-2 4 1-15,-1-4-3 16,3 0 0-16,1-6-3 15,0 7 0-15,6-4-5 0,1 0 0 16,-4-3-2-16,7 0 1 16</inkml:trace>
  <inkml:trace contextRef="#ctx0" brushRef="#br1" timeOffset="1.06354E6">29577 16303 36 0,'7'-16'18'0,"0"3"-21"0,-7 13 36 0,0-6-31 15,-7 3 0-15,-7 3 1 16,3 3 0-16,-3 3-3 16,0 1 0-16,-7 5 2 15,7 1 1-15,-4 2-2 16,4 1 1-16,0 3-2 15,3-3 1-15,11 2-1 16,0-2 0-16,7-3-1 16,-3 2 1-16,17 1-1 15,-3 0 0-15,3-4 1 16,4 1 0-16,-4-4 0 16,0 1 0-16,0-1 1 15,-3 0 0-15,-4-2-1 16,-4-1 1-16,-3 0 0 15,1 1 1-15,-12-1-1 16,-3 0 0-16,-4 0 0 0,-6 1 1 16,-8-1-1-16,0-3 0 15,1 0-1-15,-1 0 0 16,4-3-4-16,3 3 1 16,8-3-6-16,-8 0 1 15,18 0-6-15,0 0 0 16</inkml:trace>
  <inkml:trace contextRef="#ctx0" brushRef="#br1" timeOffset="1.06392E6">30494 15867 43 0,'-10'-28'21'0,"6"15"-23"16,4 7 37-16,-4 6-35 15,-6 9 1-15,-1 10 1 16,1 6 0-16,3 3-3 0,-7 7 1 16,-4-1 1-16,-3 1 1 15,10 6-2-15,-6 2 1 16,6-5-4-16,7-3 0 16,-3-4-5-16,0 0 1 15,4-6-6-15,3-6 0 16</inkml:trace>
  <inkml:trace contextRef="#ctx0" brushRef="#br1" timeOffset="1.06415E6">30215 16052 41 0,'0'-10'20'0,"0"4"-21"16,0 6 35-16,7 0-32 15,-3 0 0-15,14 0 0 16,-1 0 1-16,8 0-4 16,7 0 0-16,3-3 1 15,4 0 1-15,3 0-7 16,8 0 0-16,6-1-7 16,0-2 0-16</inkml:trace>
  <inkml:trace contextRef="#ctx0" brushRef="#br1" timeOffset="1.0645E6">31189 15472 40 0,'-18'-19'20'0,"11"22"-20"0,7 0 32 15,-3 10-31-15,-1 2 0 0,1 14 0 16,-1 5 1-16,-3 10-2 16,4 9 1-16,-4 7 0 15,-4 3 1-15,0 2-1 16,4-8 0-16,-3-1 0 15,6-2 0-15,-3-1-3 16,-3 0 1-16,10-12-4 16,0 0 0-16,0-13-6 15,10-6 0-15,1-10-3 16,6-5 1-16</inkml:trace>
  <inkml:trace contextRef="#ctx0" brushRef="#br1" timeOffset="1.06483E6">31517 15955 39 0,'0'-4'19'0,"4"14"-21"0,-4-7 38 16,0 6-36-16,-11 7 0 16,1 6 1-16,-8 0 0 15,-14 3-1-15,11 6 0 16,0 1 1-16,3-1 0 15,1 0 0-15,-5-5 0 16,8-4 0-16,0-4 1 16,4-2-1-16,-1-3 1 15,11-4-1-15,7 0 1 0,-3 1-1 16,3-7 0-16,3 3-1 16,11 0 1-16,8-2-3 15,2-1 1-15,8 3-4 16,11 0 0-16,-8-3-4 15,-3 4 0-15,10 2-5 16,0-3 1-16</inkml:trace>
  <inkml:trace contextRef="#ctx0" brushRef="#br1" timeOffset="1.06531E6">32068 16356 30 0,'10'-19'15'0,"-10"-6"-10"16,0 16 25-16,-3-1-28 15,-4-2 0-15,-4-1 1 16,-7 1 1-16,4 2-5 16,-3 4 1-16,-1 6 1 0,-3 6 1 15,0 7-2-15,10 6 1 16,-7 9-1-16,8-3 0 16,6 3 0-16,-3 0 0 15,7-6 0-15,0-3 0 16,0-3 0-16,7-1 0 15,-3-2 0-15,6-4 1 16,1-2 0-16,0-4 0 16,3-3 0-16,0 3 1 15,3 0-1-15,-6 3 1 16,0 7-1-16,-1 3 1 0,1 2-1 16,-11 1 0-1,0 16-1 1,-4-4 1-16,-3-6 0 15,7-6 0-15,-10 0 0 16,10-10 0-16,-4-6 0 16,-3-6 0-16,7-6-1 15,7-7 1-15,-3 4-1 16,6-10 1-16,1-7-1 16,6-2 0-16,1-7-4 15,-4 1 1-15,14-4-5 16,-7 3 0-16,8 1-7 15,2-10 1-15</inkml:trace>
  <inkml:trace contextRef="#ctx0" brushRef="#br1" timeOffset="1.06557E6">32336 15246 47 0,'0'16'23'0,"10"43"-27"0,-3-43 42 0,-3 9-38 16,-4 9 0-16,0 1 0 15,-4 9 0-15,-3 9-7 16,-3 7 0-16,10-1-6 15,-7 1 1-15</inkml:trace>
  <inkml:trace contextRef="#ctx0" brushRef="#br1" timeOffset="1.06656E6">28864 16936 42 0,'-21'-19'21'0,"18"7"-22"16,3 12 33-16,3-7-31 16,1-2 0-16,-1 3 3 0,1-1 0 15,3-2-5 1,0 0 1-16,0-1 2 0,0 1 0 15,4-1-1-15,10 1 1 16,3 0-2-16,12-1 1 16,-8 1-1-16,7-1 0 15,11-5 0-15,14 8 0 16,7-2 0-16,11 0 1 16,3 2-1-16,0-2 1 0,28-4-1 15,-3 10 1-15,7 0 0 16,-4-3 0-16,18 0-1 15,4-1 0-15,-1 7 0 16,-3-6 0-16,11 3 0 16,-4 3 0-16,14 0 0 15,-17-3 0-15,10 0 0 16,-4 0 1-16,5 3-1 16,-15-4 0-16,3-2 0 15,1 3 1-15,-11-3-1 16,3 6 0-16,-28 0 0 15,1-3 1-15,-12-1 0 16,1 4 0-16,-11-3-1 16,4 3 1-16,-18-3-1 15,-11 0 0-15,-7 0-2 16,-3 0 0-16,-4 0-5 16,-10-1 1-16,-4 8-8 15,4-1 1-15,-11 0-2 16,-7 3 0-16</inkml:trace>
  <inkml:trace contextRef="#ctx0" brushRef="#br1" timeOffset="1.06812E6">30328 17168 32 0,'-3'-25'16'0,"3"6"-13"16,0 10 30-16,0-1-30 16,0 1 0-16,-4-4 4 15,1 1 0-15,-1 3-8 16,1 5 0-16,-1 4 5 15,-6 4 0-15,6 11-1 16,-7 13 1-16,4 4-3 16,0 9 1-16,0 9-1 15,0 12 0-15,0 1 0 16,7 0 0-16,-3-7-1 16,-4 4 1-16,7-13-1 15,0-3 0-15,0-7 0 16,0-2 0-16,0-7-3 0,10-3 1 15,1-6-4-15,3-10 0 32,18-2-9-32,-1-14 0 15,12 4-1-15,-8-12 1 16</inkml:trace>
  <inkml:trace contextRef="#ctx0" brushRef="#br1" timeOffset="1.06844E6">30720 17598 28 0,'10'-22'14'0,"5"9"-9"0,-15 13 26 0,0 0-28 16,0 0 0-16,0 3 1 16,-4 4 1-16,-3 8-6 15,-4-5 0-15,1 9 4 16,-8 2 1 0,-14 8-2-1,4-1 1-15,4-3-2 16,-1-3 1-16,11 0-1 15,-4-10 0-15,11 4 0 16,0-3 0-16,3-7-1 16,8 3 0-16,3-2 0 15,0-4 0-15,11-3-1 16,3 0 1-16,7 6-1 16,0-6 1-16,-3 0-5 15,-4-6 1-15,7 6-6 16,4-10 0-16,7 7-3 15,0-3 0-15</inkml:trace>
  <inkml:trace contextRef="#ctx0" brushRef="#br1" timeOffset="1.06886E6">31238 17676 42 0,'4'-16'21'0,"3"13"-24"0,-14-3 39 16,3 6-36-16,-6-3 1 15,-4-3 2-15,-7 6 0 0,-1 0-4 16,1 0 1-16,0 9 1 16,0-9 1-16,3 6-2 15,1-3 1-15,13-3-1 16,-3 7 0-16,7-7-2 16,7 0 1-16,-3-7 0 15,17 7 0-15,4 7-1 16,-1-4 1-16,4 0 0 15,4 0 0-15,-4 0 0 16,-6 4 1-16,-1-7 0 16,-4 3 1-16,-6 3 0 15,7-6 1-15,-11 9 0 16,-4-2 0-16,-3-4 0 16,-3 9 1-16,-4-5-1 15,-11-1 0-15,-3 0-1 16,-7-3 0-16,-4 0-1 15,0 4 1-15,0 2-4 0,-3-3 0 16,7 4-4-16,7-1 0 16,0 1-8-16,3-1 1 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10:52:26.7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274 17651 4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4:20.18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382 8002 13 0,'-4'-9'6'0,"12"-7"2"0,-8 10 7 16,3 0-12-16,-3-1 0 15,0 1 1-15,0 0 1 16,0 6-6-16,0 0 1 16,0 0 3-16,0 0 1 0,7 0-2 15,4-3 1-15,-1-1-1 16,1 1 0-16,3 3-2 16,0 0 1-16,0 0 0 15,4 0 0-15,3 0-1 16,0 0 0-16,0 3 0 15,4-3 0-15,3 4 0 16,0-1 1-16,1 0-1 16,-1-3 1-16,-3 3-1 15,-1 3 1-15,1-6-1 16,3 0 1-16,0 0-1 16,4-3 1-16,0 6-1 15,7 0 0-15,-4 1 0 16,-3-1 1-16,7 0-1 15,-1 0 0-15,5 0 0 16,-1 0 0-16,0-3 0 16,-3-6 1-16,0 3-1 15,3 0 1-15,4-4-1 0,-3 7 1 16,6-6-1-16,-7 3 1 16,4-3-1-16,0 9 1 15,3-6-1-15,1 0 1 16,-4 3-1-16,-8-4 1 15,1 1-1-15,0 0 1 16,3-3-1-16,4 3 1 16,-3 0 0-16,-1 0 0 15,-3-1-1-15,3 1 1 0,-3 0-1 16,0 3 1-16,-1 0-1 16,1 0 1-16,0 0-1 15,-11 0 1-15,1 0-1 16,-1 0 0-16,0 0 0 15,4 3 0-15,-4-3 0 16,0 0 1-16,0 0-1 16,1 3 0-16,-1-3 0 15,0 4 1-15,0-1-1 16,-3 0 0-16,0-3 0 16,-1 3 0-16,5-3 1 15,2 0 0-15,-2 3-1 16,-5-3 1-16,4 3 0 15,1-3 0-15,-5 0 0 16,1 0 0-16,-4 0-1 16,-3 0 0-16,0-3 0 0,-1 3 1 15,4 0-1-15,0 0 1 16,-3 0-2-16,0 0 1 16,-1 0 0-16,1 0 1 15,0 0-2-15,-4 0 1 16,0 0-3-16,0 0 1 15,0 0-5-15,-3 3 1 16,-1 0-7-16,-6 7 0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45:52.62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385 6541 41 0,'0'0'20'0,"4"25"-16"15,3-19 21-15,-7 7-23 16,7-1 0-16,-7 1 2 15,10 3 1-15,-6 2-7 16,6 1 1-16,1 0 3 16,0 3 0-16,3-3-5 15,-4 0 0-15,1-1-9 16,-1-2 0-16,-3 0-1 16,1-7 0-16</inkml:trace>
  <inkml:trace contextRef="#ctx0" brushRef="#br0" timeOffset="4.0336">4364 6673 34 0,'-11'0'17'0,"15"-4"-19"0,3 8 32 16,0-1-28-16,-4 0 0 16,8 0 0-16,7 0 0 15,-8 0-3-15,11 0 1 16,8 1 0-16,-8-1 0 15,7-3-4-15,0-3 0 16,-3-1-5-16,3-2 0 0,-10 0-2 16,3 0 1-16</inkml:trace>
  <inkml:trace contextRef="#ctx0" brushRef="#br0" timeOffset="12.0126">4745 6557 35 0,'7'-26'17'0,"11"5"-16"15,-15 14 35-15,4 1-32 16,-3-3 0-16,3-1 1 15,3 1 1-15,-6 2-8 16,3 1 0-16,0 3 5 16,0 3 1-16,0 3-3 15,0 3 1-15,-7 7-1 16,4 9 0-16,-8 9-1 16,-3 7 1-16,0 9-1 15,-4 3 0-15,1 16 0 16,-4-3 1-16,7-1-1 15,0 1 0-15,-4 0 0 0,8-10 0 16,-5 1 0-16,8-1 1 16,8 0-1-16,-8-3 0 15,7-6-1-15,0 0 1 16,0-3 0-16,0-10 0 16,3 1 0-16,-10-1 0 15,11-9 0-15,-11-3 1 16,0-7 0-16,0-5 0 15,0-1 1-15,-11-3 0 16,1-3 0-16,-8-3 1 0,-3-3 0 16,-4-1 0-1,1-2-1-15,-12-4 0 0,5-2-2 16,-5-4 1-16,8 3-5 16,-4 4 1-16,15 5-6 15,-5 1 0-15,12 9-7 16,6-3 1-16,8 0-2 15,3-9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4:21.08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551 8441 28 0,'-3'-3'14'0,"10"-3"-10"15,-4 3 19-15,1 0-22 16,-4 3 1-16,0 0 1 16,7 0 1-16,0 3-5 15,4 0 1-15,-1 3 2 16,4 0 1-16,4 1-1 16,3-1 1-16,4-3-1 15,3 0 1-15,-3 0 0 16,3 0 0-16,4-3-1 15,3 4 0-15,0-4-1 16,4 3 1-16,7 0-1 16,-4 0 0-16,4 3-1 0,0 0 1 15,0 4-1 1,0-4 1-16,-7 0-1 0,-1 1 0 16,-2-1 0-16,-1-3 0 15,0 3 0-15,0-2 1 16,4-1-1-16,-3 0 0 15,-5 0 0-15,1 0 0 16,0 0 0-16,-4 0 0 16,-3 0 0-16,-4-3 0 15,0 7 0-15,-3-4 0 16,-4 0 0-16,0 0 0 0,-4 0 0 16,-2 0 1-16,-1 1-1 15,-4-4 1-15,4-4-1 16,0 8 0-16,0-4 0 15,0-4 0-15,4 1-4 16,-1 0 0-16,1 0-9 16,7 3 1-16,-4-6-2 15,-7-1 1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4:28.36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024 12270 21 0,'-15'9'10'0,"12"-5"-4"0,3-4 11 16,0 0-14-16,7 0 1 15,0 0 1-15,4-4 1 16,-1 1-8-16,4 0 1 15,0 0 4-15,8 0 1 16,-5 3-2-16,8 0 0 16,0 0 0-16,-1 3 0 15,8 3-1-15,3 1 1 16,1-1 0-16,2 0 0 16,1-3-1-16,0 0 1 15,-4 0 0-15,1 1 0 0,2-1-1 16,1 0 1-16,4 0-1 15,-1 3 1-15,0 1-1 16,1 2 1-16,2 0-2 16,-2-2 1-16,3 5-1 15,-8-6 0-15,5 1 0 16,-1-1 1-16,0 3-1 16,4 1 1-16,0-4-1 15,0 4 0-15,3-1 0 16,1 0 1-16,-1 1-1 15,1-1 0-15,2 1 0 16,-9-4 1-16,-4-3-1 16,3 3 0-16,0-3 0 15,1 1 0-15,2-1 0 16,1-3 1-16,0 0-1 16,4 0 1-16,-1 0-1 15,4 0 0-15,-7 3 0 0,-4-6 0 16,-3 3 0-16,-4-3 1 15,0-1-1-15,1-2 0 16,-1 0 0-16,-3 3 1 16,3 0-1-16,-3-4 0 15,0 4 0-15,-4-3 1 16,0 0-1-16,0 2 0 16,4 1 0-16,-7 0 0 15,-8-3 0-15,1 0 1 16,-4 3-1-16,0-1 0 15,-3-2 0-15,-1 0 1 0,-3 3-1 16,0 0 0-16,0-1 0 16,-3-2 0-16,0 0-4 15,-1 0 1-15,1-1-9 16,3 4 0-16,3-9-3 16,-3-1 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2:38.35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  <inkml:brush xml:id="br3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6485 4214 26 0,'-14'-6'13'0,"-7"12"-5"15,18-6 14-15,-8 0-21 16,-7 3 1-16,-3 4 0 15,-4 5 1-15,-6 7-4 16,-1 9 1-16,-3 3 2 16,-4 4 0-16,4 9-1 15,-1 6 1-15,8 16-1 16,7-3 0-16,7-7 0 0,10-6 0 16,11 0-1-16,7-9 1 15,11-9-1-15,10-11 1 16,11-8-1-16,11-10 1 15,-1-9-1-15,8-13 1 16,10-9-1-16,0-16 1 16,7-3 1-16,0-6 1 15,-10 2 0-15,-11-5 0 16,-11 0 0-16,-7-4 1 16,-17 0-1-16,-7-2 0 15,-15 2-2-15,-17 7 0 0,-14-1-1 16,-14 11 0-16,-11 8 0 15,-7 10 0-15,0 9-1 16,0 13 1-16,-4 13-4 16,-3 8 0-16,7 17-8 15,0 15 0-15,11 3-3 16,3-6 1-16</inkml:trace>
  <inkml:trace contextRef="#ctx0" brushRef="#br0" timeOffset="30657.7936">17925 5519 22 0,'-14'-10'11'0,"6"-2"-2"0,8 5 11 0,-3 1-17 15,-1-6 1-15,1 5 1 16,-1-2 0-16,-3-1-6 16,-3 4 0-16,-1 0 4 15,1 0 1-15,-5 3-3 16,-2 6 1-16,-4 0-1 15,-4 9 0-15,0 7-1 16,-3 0 0-16,3 3 0 16,-3 6 0-16,0 4-1 15,0 18 1-15,3 12 0 16,4-5 0-16,0 6 0 16,3-1 0-16,7-2 0 15,11 3 0-15,4-10 0 16,7-6 0-16,3-6 0 0,3-13 0 15,8-6 0-15,7-6 0 16,10-13 0-16,4-10 1 16,3-5-1-16,8-4 1 15,3-12-1-15,-4-7 1 16,-3-5-1-16,-7-4 1 16,-4-16 0-16,-6 1 0 15,-1-1 0-15,-10 0 1 16,-8 4-1-16,-6 6 1 15,-8 0-1-15,-6 9 1 16,-4 6-1-16,-7 7 1 0,-8 9-2 16,-13 4 1-16,-14 8-1 15,-4 11 0-15,-4 11-1 16,-3 1 1-16,4 12-4 16,7 7 0-16,6 5-9 15,15 17 0-15</inkml:trace>
  <inkml:trace contextRef="#ctx0" brushRef="#br1" timeOffset="45867.5852">4283 15371 39 0,'-11'-3'19'0,"8"-9"-14"16,-1 12 20-16,1 6-23 16,-4 6 1-16,-4 7 2 15,0 9 1-15,-3 1-7 16,0 15 1-16,-7 6 4 0,7 3 0 16,0 4-1-16,3 2 1 15,1-2-3-15,3 2 1 16,3-9-1-16,-3-6 0 15,3-3-3-15,4-7 1 16,0-5-4-16,4-7 0 16,3-7-3-16,4-8 1 15,3-4-9-15,3-16 1 16</inkml:trace>
  <inkml:trace contextRef="#ctx0" brushRef="#br1" timeOffset="46122.7696">4159 15425 38 0,'28'-13'19'0,"1"-15"-18"16,-12 22 30-16,-3-4-29 16,11-2 1-16,0-7 2 15,0 0 0-15,-1 0-6 16,4-3 0-16,4 3 3 15,0 4 1-15,3 2-2 16,-7 1 0-16,4 2-5 16,-11 4 1-16,1 3-9 15,-5 0 1-15,-6 9-3 16,-4 0 1-16</inkml:trace>
  <inkml:trace contextRef="#ctx0" brushRef="#br1" timeOffset="46360.9335">4216 15666 37 0,'17'0'18'0,"12"-19"-18"0,-15 10 34 15,3-1-33-15,4-2 0 0,1-4 0 16,-1 4 0-16,0 2-2 15,7 1 1-15,-7 3-1 16,1 2 0-16,2 4-4 16,-10 4 0-16,0 2-7 15,-3 6 1-15</inkml:trace>
  <inkml:trace contextRef="#ctx0" brushRef="#br1" timeOffset="46616.1181">4036 16127 27 0,'-11'13'13'0,"11"-13"0"16,4-7 17-16,3 1-25 0,7 0 0 16,4-1 2-16,10-5 1 15,11-1-10-15,-4-2 0 16,0 2 6-16,4-2 0 15,-4 2-3-15,0-3 1 16,-6 1-6-16,2-1 0 16,8 3-6-16,-3 1 0 15,-1-1-5-15,-10 4 1 16</inkml:trace>
  <inkml:trace contextRef="#ctx0" brushRef="#br1" timeOffset="47007.3943">4583 16089 38 0,'-25'16'19'0,"21"-10"-22"16,4 1 34-16,0 5-30 15,4 1 0-15,10-1 1 16,-3 1 0-16,6-4-3 16,4-3 1-16,1-6 1 15,6-6 1-15,4 0 0 16,-1-7 1 0,1-12 1-1,-4 0 0-15,-7-3 1 0,-10 6 0 16,-4 0-1-16,-10 6 1 15,-8 4-2-15,-7 6 1 16,-10 6-5-16,7 3 1 16,-7 9-6-16,7 4 1 15,3-3-10-15,7 8 1 16,4-5-3-16,0-3 1 16</inkml:trace>
  <inkml:trace contextRef="#ctx0" brushRef="#br1" timeOffset="47489.7352">4763 15654 42 0,'-29'3'21'0,"36"-10"-20"0,-3 4 40 16,14-3-39-16,-4-3 0 15,10-4 1-15,5-3 0 16,2 4-4-16,-10-1 0 0,11-2 2 15,0-1 0-15,3-3-2 16,-3 7 0-16,3-1-5 16,-3 4 0-16,-4-4-8 15,-3 7 0-15</inkml:trace>
  <inkml:trace contextRef="#ctx0" brushRef="#br1" timeOffset="47714.8983">4861 15751 42 0,'11'-3'21'0,"28"-7"-16"16,-29 4 31-16,-6 0-35 15,6-1 1-15,4-2 0 0,8 0 0 16,2-4-3-16,5 0 0 15,2 1-2-15,5-1 0 16,-8 1-11-16,11-1 1 16</inkml:trace>
  <inkml:trace contextRef="#ctx0" brushRef="#br1" timeOffset="48343.3501">5309 15675 37 0,'11'-9'18'0,"21"-22"-11"16,-22 18 23-16,1-3-27 15,3 1 1-15,7-13 1 16,0-4 1-16,-7-2-7 15,0-10 0-15,-3 3 5 16,0-6 0-16,-4 0-2 16,0-3 1-16,-4 0-2 15,-3-1 1-15,-3 4-1 16,-4 0 0-16,0 4-1 16,-11 5 1-16,0 7-1 15,4 9 1-15,4 3-1 16,-15 9 0-16,7 10 0 15,4 13 0-15,4 3 0 0,-1 15 0 16,4 13 0-16,7 9 0 16,4 10 0-16,3 3 0 15,3 0 0-15,4-7 1 16,0-12-1-16,8-6 1 16,-8-7-1-16,3-8 1 15,1-11-1-15,0 1 1 16,3-7-1-16,0-9 1 15,4-9 0-15,-8-7 0 16,4 4-1-16,1-4 0 16,-12 0 1-16,1 4 0 0,-1 2-1 15,-3 10 0-15,4 3 0 16,-7 7 1-16,-1 9 0 16,1 0 0-16,3-1-1 15,0 7 1-15,3 1-4 16,1-1 0-16,3-3-6 15,0-4 1-15,7 1-7 16,0-6 0-16,4-13-3 16,3-7 0-16</inkml:trace>
  <inkml:trace contextRef="#ctx0" brushRef="#br1" timeOffset="48808.6748">5884 15205 40 0,'-7'0'20'0,"18"-16"-23"0,-4 23 39 16,4 2-34-16,-1 7 1 16,4 3 1-16,0 6 0 15,4 3-5-15,-4-3 0 16,0 3 3-16,-3 0 1 15,-1 1-2-15,-3-4 1 16,0 0-1-16,-3-9 0 16,0-1 0-16,-1 1 0 0,1-10 0 15,-4 4 0-15,3-7 0 16,1 0 0-16,3-9-1 16,3-7 1-16,1-6-1 15,3 0 0-15,0-6 0 16,4 0 1-16,-1-6-1 15,-3-7 0-15,1 4 0 16,-5-4 1-16,1 0-1 16,-4-2 1-16,-4-1-1 15,-3 6 1-15,-3 7-1 16,-4 6 1-16,0 7-2 16,0 2 0-16,-4 10-3 15,4 6 0-15,0 6-5 16,0 10 1-16,3 3-8 15,8 3 1-15</inkml:trace>
  <inkml:trace contextRef="#ctx0" brushRef="#br1" timeOffset="49138.9067">6216 15575 37 0,'0'6'18'0,"11"7"-16"0,-8-10 27 15,8 3-28-15,-1 1 1 16,4 2 1-16,4-3 0 16,7 1-3-16,3-7 0 0,0 0 3 15,4-7 1-15,3-2-1 16,-3-4 0-16,-4-2 0 16,-7-1 1-16,-3-3-1 15,-4 0 0-15,-3 1 0 16,-8-1 0-16,-3-3-1 15,-7 9 1-15,-7 4-1 16,-7 3 0-16,-4 2-3 16,-3 11 1-16,0-1-6 15,3 10 1-15,4-4-9 16,7 10 0-16,-4-9-3 16,22-13 0-16</inkml:trace>
  <inkml:trace contextRef="#ctx0" brushRef="#br1" timeOffset="51255.4161">6579 15299 37 0,'-14'6'18'0,"14"-18"-20"0,0 12 32 16,0-13-29-16,0 1 1 16,-3-1 0-16,3 1 1 15,0-4-3-15,3-3 1 16,1-6 3-16,3-3 0 0,0 0-1 16,-4-1 1-16,1-5-1 15,-1 0 0-15,4-4-1 16,1 0 1-16,-5 1-2 15,1-7 1-15,-1 0-1 16,1 0 0-16,-1 3 0 16,-3-3 0-16,0 0 0 15,0-3 0-15,4 3 0 16,-4 1 0-16,0-1 0 16,0-3 1-16,0 0-1 15,-4-1 0-15,1-8 0 16,-4 6 0-16,3 0 0 15,1-4 1-15,-1 1-1 16,4-3 0-16,0-7 0 16,-4 3 0-16,4-6-1 0,0-2 1 15,0-1-1-15,0 0 0 16,0 0 0-16,0-7 1 16,4-2-1-16,-4 6 0 15,0-7 0-15,0 4 0 16,4-6 0-16,-1 8 1 15,4-5-1-15,0 0 0 16,-3-7 0-16,-1 0 0 16,1 4 0-16,3-4 1 15,3-3-1-15,1 1 0 16,-4 2 0-16,4-9 1 0,-1 9-1 16,1-6 1-16,-1 10-1 15,4-7 0-15,-3 3 0 16,-4 4 0-16,0-7 0 15,0 3 1-15,0 1-1 16,0 5 0-16,4-6 0 16,-4 7 0-16,0 0 0 15,0-4 0-15,0-3 0 16,0 1 0-16,0 5 0 16,0-2 1-16,0 2-1 15,0 4 0-15,0 0 0 16,1 0 0-16,-1-1 0 15,0 11 0-15,7-8 0 16,3 4 0-16,-6 7-1 16,3-7 1-16,-3 3 0 15,-1 0 0-15,1 3 0 0,-1 4 0 16,-3 2 0-16,-3 10 0 16,3 3 0-16,0 0 0 15,-7 7 0-15,0 2 0 16,-3 7 0-16,-1 3 1 15,-3 3-1-15,0 6 0 16,3 4 0-16,-3 2 0 16,0 4 0-16,-3 3 1 15,-1 3-1-15,1 3 0 16,-1 0 0-16,4 4 0 16,0 2 0-16,-4 4 1 0,4 2-1 15,-3 1 0-15,-1 3 0 16,-3 9 1-16,-4 10-1 15,1-1 1-15,-4 17-1 16,-1-4 1-16,1-3 0 16,0-3 0-16,0 6-1 15,0-9 1-15,3 2-1 16,4-11 1-16,3-7-1 16,4-6 0-16,4-7 0 15,3-5 0-15,7-17 0 16,0-2 0-16,3-13 0 15,5-10 0-15,2-18-1 16,4-1 1-16,4-2 0 16,0 0 1-16,-4 8-1 15,0 1 0-15,-3 4 0 16,3 8 0-16,-3 10 0 0,-4 6 1 16,0 16-1-16,0 9 1 15,-4 13 1-15,1 16 0 16,-4 8 0-16,-3 11 0 15,3 2 0-15,-4-2 0 16,1 2-1-16,3-3 0 16,3-6-9-16,8-3 1 15,7 6-11-15,-4-6 1 16,-3-3-3-16,-4-3 1 16</inkml:trace>
  <inkml:trace contextRef="#ctx0" brushRef="#br0" timeOffset="62350.2826">16267 10780 26 0,'3'-12'13'0,"4"-16"-6"0,-7 28 14 16,0-7-19-16,0 7 1 0,0-3 1 16,-3 3 0-16,-4 13-6 15,0 9 1-15,-4 12 3 16,0 10 0-16,-3 10-1 15,0 11 0-15,0 14-1 16,7 9 0-16,7-4 0 16,7-5 1-16,11-1-1 15,10-18 0-15,7-4 0 16,8-12 0-16,2-10 0 16,12-12 1-16,10-9-1 15,0-4 1-15,3-6 0 16,1-9 1-16,-8-6 0 15,-3-7 1-15,-14-3 0 16,-10-13 1-16,-1-2-1 16,-14-7 0-16,-7 0 0 15,0 0 0-15,-17-3-2 0,-1 13 1 16,-31-4-1-16,-7 0 1 16,-8 7-2-16,-6 9 1 15,-8 3-1-15,8 10 0 16,-8 2-2-16,-3 11 1 15,4 5-4-15,3 10 1 16,10 9-5-16,8 13 1 16,14 9-7-16,3 3 1 15</inkml:trace>
  <inkml:trace contextRef="#ctx0" brushRef="#br2" timeOffset="88788.0907">7253 10100 31 0,'-7'-9'15'0,"11"-7"-3"0,-4 10 15 0,0-1-24 16,0 1 0-16,0 0 3 16,0 0 1-16,0 2-8 15,-4 1 0-15,4 3 5 16,0 3 1-16,-3 4-2 16,3-1 1-16,0 7-2 15,-4 2 0-15,4 1 0 16,-4 3 0-16,1 15 0 15,3 1 0-15,-4 2 0 16,1 1 0-16,-1 3 0 16,-3-4 0-16,0 1 0 15,0-4 0-15,4-2-1 16,-1-4 1-16,1 0-1 16,-1-6 1-16,1 0-1 15,-1-3 0-15,1-3-1 16,-1-4 1-16,0-2-1 0,1-1 1 15,-1-3-1-15,1-3 1 16,-1-3-4-16,4-3 1 16,0-3-2-16,0-3 1 15,0-1-2-15,4-2 0 16,-1-1-1-16,1 1 0 16,-1-4 1-16,1 0 0 15,0-3 1-15,-1 1 0 16,-3 2 1-16,0 0 1 15,0 1 0-15,0-4 0 16,0 6 2-16,-3 1 0 0,-1-1 0 16,0 4 0-16,1-1 2 15,-1 4 0-15,4 6 0 16,0 0 1-16,0 3 1 16,-3 0 0-16,-1 7 0 15,1 5 0-15,-4 4-1 16,3 9 1-16,-3-2-1 15,4-1 0-15,-4 0 0 16,7 0 0-16,0 0-1 16,3-3 1-16,1-3-1 15,-1-4 1-15,1-5-1 16,3-4 1-16,0-6-1 16,3-6 0-16,1-4 0 15,3-5 0-15,0 2 0 16,0-3 0-16,4-2-1 15,-4-8 1-15,0 5-2 0,0-5 1 16,0 5-1-16,-3 2 1 16,0-3-5-16,-1 6 1 15,4 4-6-15,-3 2 0 16,3 4-6-16,-3 6 1 16,3 3-4-16,0 3 0 15,14-9 1-15,-7 9 0 16</inkml:trace>
  <inkml:trace contextRef="#ctx0" brushRef="#br2" timeOffset="89899.8735">7514 10608 11 0,'-3'0'5'0,"-4"-3"-2"0,7 3 5 16,0 0-7-16,0-3 1 16,0 0-1-16,0-4 1 15,0 7-3-15,0-3 0 16,0 0 2-16,0 0 0 16,0 3-2-16,-4-6 1 15,4 3-1-15,0 3 0 16,0 0 0-16,4-7 0 15,-4 7 0-15,0 0 0 16,0 0 1-16,-4-3 1 16,4 0 2-16,-3 0 1 15,3 3 2-15,-4-3 0 0,-3 3 0 16,3 0 0-16,1-3-1 16,-1-1 1-16,1 4-2 15,-1 0 0-15,1 0-2 16,-1 4 1-16,4-1 0 15,-3 0 0-15,-1 3 0 16,1 4 0-16,3-1 0 16,0 0 0-16,-4 4 0 15,4 3 1-15,-3-1-1 16,-1 4 0-16,4 0-1 16,-3 3 0-16,-1 6-1 15,1 0 1-15,-1 0-1 16,0 1 1-16,4-4-1 15,0 3 0-15,0 0 0 16,0 0 0-16,0 1-1 16,-3 2 1-16,-1-6 0 0,1 3 0 15,-1-6-1-15,1 0 1 16,-4-3-1-16,7-3 1 16,-4-4-1-16,4 1 0 15,0-7 0-15,0 0 0 16,0-6 0-16,-3 0 0 15,3-6 0-15,0 0 1 16,-4 0-2-16,4-7 1 16,-3-6-1-16,-1 4 1 15,1-1 0-15,-1 0 0 0,1-3-1 16,-1 1 1-16,0 5 0 16,1 0 0-16,-1 4 0 15,1 0 0-15,-1 6 0 16,-3 3 0-16,4 6 0 15,-1 6 0-15,1 4 0 16,-1 6 0-16,1-3 0 16,-1 0 0-16,4 3 0 15,0-4 0-15,4 1 0 16,3-3 0-16,0-4 0 16,0-2 1-16,3-4-1 15,1-3 0-15,0-6 1 16,-1-3 0-16,-3-4 0 15,7-2 1-15,-3-1-2 16,0 1 1-16,3-4-1 16,0-3 0-16,3 0-4 0,1 4 0 15,0-1-7-15,3 4 1 16,-7 8-5-16,11-5 0 16,-8 9-2-16,-6 0 1 15</inkml:trace>
  <inkml:trace contextRef="#ctx0" brushRef="#br2" timeOffset="90860.5561">7521 11241 34 0,'-7'-6'17'0,"4"-3"-19"0,3 9 34 16,-4-3-30-16,4 0 1 16,-3-1 2-16,3 4 1 15,0 0-7-15,0 0 1 16,0 4 4-16,-4 5 1 15,1 0-1-15,-1 4 0 16,0 9-1-16,1 3 0 16,-4 13-1-16,0-4 1 15,0 4-1-15,0 2 0 16,0 1-1-16,0-3 0 16,3 3 0-16,-3-1 0 0,4 1-1 15,-1-6 1-15,0-1-1 16,1-6 1-16,3-12-1 15,0 3 1-15,0-10-1 16,3 7 0-16,-3-10-1 16,4 4 1-16,0-7-1 15,-4-3 0-15,7-7-1 16,-4-2 0-16,1-4 0 16,-1-2 0-16,1-1-1 15,-4-3 0-15,0 4 1 16,0-4 1-16,-4 6 0 15,1 4 0-15,-1-1 0 16,1 4 1-16,-1 3 0 16,1-3 0-16,-1 6 0 15,4 0 1-15,0 3-1 0,0 6 1 16,0 4 0-16,0 6 0 16,4 0 0-16,-4-4 0 15,7 4 0-15,3 0 0 16,8-7 0-16,-1-2 1 15,1-4 0-15,3-3 0 16,0-6 0-16,-3-3 1 16,0-4 0-16,3-2 1 15,-4-4 0-15,-2-3 0 16,-1 1-1-16,-4-1 0 16,1 0-1-16,-4 0 0 0,0 7-1 15,-3-1 0-15,-1 0-3 16,1 4 0-16,-1-4-5 15,1 7 1-15,-1 0-9 16,8 6 0-16,-1 3-3 16,4-12 1-16,1-1-1 15,-1-2 1-15</inkml:trace>
  <inkml:trace contextRef="#ctx0" brushRef="#br2" timeOffset="131409.3736">7525 11953 20 0,'-4'-12'10'0,"-3"-26"-2"0,4 22 11 15,3 4-15-15,0-1 0 16,0 1 1-16,-4-1 1 16,1 1-8-16,-1 2 1 0,-3 1 4 15,3 3 1-15,1 2-2 16,-1 4 0-16,1 4-1 16,-1 2 1-16,1 0-1 15,-1 4 0-15,1 8 0 16,-1 11 0-16,1-1-1 15,-1 9 1-15,1-2-1 16,-1 6 1-16,-3-1 0 16,0 1 0-16,0 6-1 15,3 0 1-15,1 0-1 16,-1 0 1-16,1 4-1 16,-1-4 1-16,1-3 0 15,-4 3 0-15,3 3-1 16,1-3 1-1,-1 9 0 1,1-2 0-16,-1-1 0 16,1-6 0-16,-1 0-1 0,4-3 1 15,0 3-1-15,-3-3 1 16,3-7-1-16,-4 4 1 16,0 0-1-16,1 0 0 15,3-7 0-15,-4 1 1 16,4-4-1-16,-3 0 0 15,-1 4 0-15,1-1 0 16,3 1 0-16,-4-1 1 16,4-2-1-16,0-1 0 15,0 4 0-15,0-1 0 16,0-3 0-16,0 4 0 0,0-7-1 16,-3 3 1-16,-1 4 0 15,1 6 0-15,-1-7 0 16,1-2 0-16,3-1 0 15,0 0 1-15,-4 1-1 16,4-1 0-16,0 0 0 16,0-6 0-16,0 1 0 15,0 2 1-15,4-3-1 16,-1 3 0-16,1 0 0 16,-1-3 0-16,1 0 0 15,-1 1 0-15,1-4 0 16,-1 6 0-16,-3-3 0 15,0 3 0-15,0 0 0 16,0-3 0-16,4-3 0 16,-4 0 0-16,3-3 0 15,1 0 1-15,-1 0-1 0,1 0 0 16,-4-1 0-16,4-2 0 16,-1 0 0-16,1-1 0 15,-1 1 0-15,1 0 1 16,-1-1-1-16,1-2 0 15,-1-4 0-15,-3 4 0 16,0-4 0-16,4 1 0 16,-4-4 0-16,0 0 1 15,0-3-1-15,7 1 0 16,-7-4-1-16,0 0 1 0,0 0-2 16,0-7 0-16,3-2-2 15,1-4 1-15,-4-2-1 16,0-1 1-16,0-3-1 15,0-3 1-15,0 3 1 16,-4 1 0-16,1-1 1 16,-4 0 0-16,3-3 0 15,1 0 1-15,-4 3 0 16,0 7 1-16,0 2-1 16,3 1 1-16,-3 3 0 15,3 6 0-15,1 6 0 16,-4 10 0-16,3-4 1 15,1 10 0-15,-1 6 1 16,1 7 0-16,-1-7 0 16,4 6 0-16,0 1 0 15,4 3 1-15,-1-7-1 0,4-9 0 16,0 0-2-16,4-6 1 16,0-4-1-16,-1-3 1 15,4-2-1-15,7-7 0 16,-3-7 0-16,3-5 1 15,-3-7-1-15,-1 3 1 16,1-6-1-16,-4 1 1 16,0-5-1-16,0-2 1 15,1 0-4-15,-1 3 0 16,3-3-8-16,1-1 1 16,7-2-7-16,6-7 0 0,-2-5-1 15,-1-4 0-15</inkml:trace>
  <inkml:trace contextRef="#ctx0" brushRef="#br2" timeOffset="132657.2669">7669 13750 34 0,'-28'-6'17'0,"11"-4"-18"15,13 7 35-15,-7 0-33 16,-3 3 1-16,4-6 0 15,-1 3 1-15,4-4-4 16,4 4 0-16,3-6 2 16,3 3 1-16,4-4-1 15,4-2 0-15,3-4 0 16,0-3 1-16,4 0 0 0,-4 1 0 16,0 2 0-16,-4 3 0 15,1 7 0-15,0 3 0 16,-4 12 0-16,0 1 0 15,-4 24 0-15,-6 20 0 16,3-1-1-16,0 3 1 16,0 1-1-16,-4-4 1 15,8 0-2-15,3-12 1 16,7-3-1-16,3-13 0 16,5-6 0-16,2-10 0 15,8-9 0-15,0-3 0 0,0-10 0 16,6-5 1-16,-2-7-1 15,-1-7 0-15,-3 7 0 16,-4 3 0-16,-3 6 0 16,-4 7 1-16,-4 0-1 15,-2 5 0-15,-8 8 0 16,3 5 0-16,-3 4 0 16,0-1 1-16,0 4-1 15,4-4 0-15,3 1 0 16,-3-4 1-16,3-6-1 15,0-3 0-15,3-6 0 16,5-3 1-16,2-4-1 16,1-2 1-16,0 2-1 15,-4 0 0-15,-3 4 0 16,3 6 0-16,-7 6 0 0,-7 6 1 16,0 7-1-16,-4 6 0 15,1 0 0-15,0-3 1 16,3 9-1-16,0-12 1 15,3-1-1-15,4-2 1 16,0-4-1-16,4-2 1 16,0-4-1-16,3-6 0 15,4-1 0-15,-1 1 0 16,-3 0 0-16,1 0 0 16,-5 6 0-16,1 3 0 15,0 10 0-15,-4 0 0 0,0 6 0 16,0 0 0-1,-4 0 0-15,1-3 0 0,0 2 0 16,-4-5 0-16,3 0-1 16,-3 0 0-16,4-4-5 15,3-3 1-15,0-2-6 16,4-1 1-16,3-6-6 16,4-16 0-16,3 1 0 15,-7-4 1-15</inkml:trace>
  <inkml:trace contextRef="#ctx0" brushRef="#br2" timeOffset="133181.6374">9084 13901 43 0,'-7'-7'21'0,"0"4"-28"16,7 3 46-16,0 0-37 0,0 0 0 15,0 3 3-15,0 4 0 16,3 5-6-16,1 1 0 15,3 2 4-15,0 1 0 16,0 0-1-16,4 3 1 16,3-1-2-16,0-2 0 15,4 3-1-15,-4 6 1 16,3 0-1-16,1 6 1 16,0-2-1-16,-1-4 0 15,-3 0 0-15,0 0 0 16,1 0 0-16,-1 0 0 0,-4 3 0 15,-3-3 0-15,0-6 0 16,0-3 1-16,1 0-1 16,-5-4 0-16,1 1 0 15,-1-4 0-15,-3 0 0 16,0 1 1-16,0-4-1 16,-3 0 1-16,-8-2 1 15,-7-4 0-15,-6-4 0 16,-12-2 1-16,-2 3-1 15,-8 0 1-15,-7 0-1 16,0 3 0-16,3 0-1 16,8 0 0-16,3 0-1 15,4 0 0-15,7 3-2 16,7-3 0-16,3 3-3 16,11-3 0-16,3 0-7 15,8 6 1-15,10 4-6 0,7-4 1 16,4-15 0-16,3-1 0 15</inkml:trace>
  <inkml:trace contextRef="#ctx0" brushRef="#br2" timeOffset="134412.5114">9708 14873 42 0,'-35'3'21'0,"0"6"-26"16,31 4 44-16,-3-1-36 16,-3 4 1-16,-1 6 2 15,1 6 0-15,-1 10-8 16,-3 3 1-16,3 6 5 0,1 6 0 15,3 0-2-15,0 1 0 16,0-4-1-16,-1-3 0 16,5-10-1-16,3-2 0 15,3-7-4-15,1-3 0 16,3-3-3-16,4-9 1 16,-1-7-8-16,1 0 1 15,-1-18-2-15,1-4 0 16</inkml:trace>
  <inkml:trace contextRef="#ctx0" brushRef="#br2" timeOffset="134657.718">9532 15111 37 0,'-3'-16'18'0,"17"-12"-18"0,-7 19 35 0,7-4-30 15,3 1 0-15,8 2 1 16,7-2 1-16,3-7-9 15,4-3 0-15,-4 6 6 16,-3 1 0-16,-4 2-3 16,-3 0 1-16,0 1-2 15,-4-1 0-15,-4 7-4 16,1 6 1-16,-7 0-5 16,-4 6 1-16,-4 4-9 15,-6 2 1-15</inkml:trace>
  <inkml:trace contextRef="#ctx0" brushRef="#br2" timeOffset="134878.8428">9606 15205 39 0,'-10'16'19'0,"6"-19"-19"0,4 3 29 16,7-7-25-16,4 1 1 15,6 0 2-15,8-7 0 16,3 4-9-16,4-1 0 15,-4 1 5-15,4 0 1 16,-7-1-3-16,-4 4 0 0,0 3-6 16,-3 6 1-16,-4 0-9 15,-4 3 0-15,4 4-1 16,-3 9 0-16</inkml:trace>
  <inkml:trace contextRef="#ctx0" brushRef="#br2" timeOffset="135103.9958">9500 15591 37 0,'-21'15'18'0,"25"-11"-15"16,-1-4 34-16,8 0-31 16,3-7 0-16,4 1 3 15,6-3 1-15,8-1-13 16,7 1 0-16,3-1 8 15,0 1 0-15,1-3-7 16,-4-4 0-16,6-3-12 0,5-3 1 16,-1-6-4-16,1-7 1 15</inkml:trace>
  <inkml:trace contextRef="#ctx0" brushRef="#br2" timeOffset="135794.4912">10301 15268 46 0,'-18'-13'23'0,"29"7"-22"15,-4 6 42-15,0-3-42 16,7 0 0-16,0 0 0 16,8-1 1-16,-8 4-3 15,3-3 0-15,1 6 1 16,7-3 1-16,-4 0-6 16,4-3 1-16,-1 6-8 15,1-3 1-15,-4 0-4 16,-7 4 1-16</inkml:trace>
  <inkml:trace contextRef="#ctx0" brushRef="#br2" timeOffset="135989.6258">10287 15465 38 0,'-25'7'19'0,"29"-4"-19"0,3-3 35 16,7-6-32-16,4-1 1 15,3-2 0-15,4-1 0 16,-1-2-6-16,4-1 1 16,8 1-1-16,3-7 0 15,3 6-12-15,0-9 1 16</inkml:trace>
  <inkml:trace contextRef="#ctx0" brushRef="#br2" timeOffset="136770.227">10894 15230 40 0,'-7'16'20'0,"21"-19"-17"0,-7-7 27 16,3-2-29-16,-2-4 1 15,2-6 2-15,1-3 0 16,-1-6-4-16,1-1 0 15,3-5 3-15,4-4 1 16,-4 0-1-16,-4-3 0 16,-3-3-1-16,-3 3 0 15,-4 0-1-15,-4-3 0 0,1 0 0 16,-4 0 0-16,3 7 0 16,-3-1 0-16,0 13 0 15,0 6 0-15,0 6-1 16,0 7 1-16,0 5-1 15,3 8 0-15,1 8 0 16,3 7 0-16,0 9 0 16,3 16 1-16,1 6-1 15,3 13 1-15,-7 3-1 16,4 3 1-16,-1 3-1 16,-3-3 1-1,7 9 0 1,0-18 0-16,4-13 0 15,-1-9 1-15,4-13-1 16,1-13 1-16,-1-9-1 16,3-9 1-16,1-7-1 0,0-2 1 15,-1-4-2-15,1-6 0 16,-4 6 0-16,0 3 1 16,-3 10 0-16,-1 6 0 15,-3 6 0-15,0 7 0 16,0 9 0-16,0 6 0 15,1-3-1-15,-1 0 1 16,3 0-4-16,1 0 1 16,3-3-4-16,7-6 0 15,4-3-7-15,-4-4 1 16,7-3-5-16,-3-6 0 16,7-12 0-16,-4-7 0 0</inkml:trace>
  <inkml:trace contextRef="#ctx0" brushRef="#br2" timeOffset="137355.6238">11546 14920 38 0,'-7'-13'19'0,"7"-12"-21"16,0 25 39-16,0-6-33 16,0 6 1-16,0 0 1 15,0 0 1-15,4 6-8 16,-1 4 0-16,1 8 6 15,-1 1 0-15,5 3-1 16,-5 6 1-16,4 4-1 16,0 2 0-16,0 4-1 15,0-1 0-15,0-2-1 0,0 6 0 16,0-7-1-16,1-2 0 16,-5-7-1-16,1-3 1 15,-4-4-1-15,0-2 1 16,0-7-1-16,0-2 1 15,0-4-1-15,0 0 0 16,0 0 0-16,0-3 0 16,0 0 0-16,3-6 0 15,4-4 0-15,4-2 0 16,6-4 0-16,5-3 0 16,6-6 0-16,4-6 0 0,3-3 0 15,4-10 0-15,3 6 0 16,0-6 0-16,1-3 0 15,-12 0 0-15,-2 0 0 16,-8 0 1-16,0-6 0 16,-7 6 0-16,-7 0 0 15,-3 3 1-15,-4 6-1 16,-7 7 1-16,-8 6-1 16,-2 9 0-16,-4 3-1 15,-4 10 1-15,0 6-2 16,1 4 1-16,2 8-7 15,1-2 1-15,7 3-10 16,4 9 1-16,2-3-3 16,1-4 0-16,18-8-2 15,0 2 1-15</inkml:trace>
  <inkml:trace contextRef="#ctx0" brushRef="#br3" timeOffset="152369.2795">16436 14738 24 0,'-28'-31'12'0,"10"-1"-5"0,11 20 18 15,-4-1-23-15,-3 1 0 16,-3 2 1-16,3 4 0 15,-4 6-5-15,0 9 1 16,-3 10 2-16,3 9 1 0,8 10-2 16,-1 6 1-16,8 3-1 15,6 3 1-15,4 10-1 16,11-7 1-16,3 0 0 16,11-6 0-16,7-6-1 15,-11-10 0-15,14-12 0 16,11-9 0-16,4-10 0 15,3-7 0-15,7-8 0 16,-4-7 1-16,1-7 0 16,-11-2 1-16,-4-6 1 15,-10-4 0-15,-4 0 0 16,-14-3 1-16,-10-6-2 16,-4 0 1-16,-18 3-1 15,-13 3 0 1,-54 3-2-1,4 16 1-15,7 12-1 16,3 17 0-16,4 11-4 16,4 13 1-16,-1 10-7 15,1 15 1-15,0 13-5 0,3 13 1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5:52.51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88 1608 22 0,'-18'-9'11'0,"8"-1"-6"15,6 10 12-15,4 0-14 16,-3-9 1-16,3 9 1 16,0-6 0-16,3 0-7 15,1-1 1-15,3-2 5 16,7 3 0-16,0-1-2 15,7 4 0-15,-3 3-1 16,6-6 1-16,5 3-2 16,-1-7 1-16,7 4-1 15,11 0 1-15,0 3 0 0,7 0 0 16,10-1-1-16,4 8 0 16,0-1 0-16,7-6 1 15,4-1-1-15,3 1 0 16,11 3 0-16,3-3 1 15,-3 3-1-15,3-3 0 16,4 0 0-16,3 3 1 16,1 3-1-16,2-3 0 15,-2-3 0-15,6 3 0 16,7 0 0-16,-3 0 0 0,-7 3 0 16,4-6 0-16,-1 3 0 15,4 0 0-15,0 0 0 16,-4-10 0-16,0 4 0 15,1 3 0-15,-1-10 0 16,0 7 0-16,-10 0 0 16,0 0 0-16,0-4 0 15,-7 1 0-15,6 6 0 16,-10-7 0-16,-6 1 0 16,-5-1 0-16,-3 1 0 15,0-3 0-15,-3-1 0 16,0 7 0-16,-15 3 0 15,-3-4 1-15,-4 4-2 16,-3 3 1-16,-4 0 0 16,-3-3 0-16,-3 3 0 15,-8 3 1-15,-4 0-1 0,-6 0 0 16,0 1-1-16,-4 5 1 16,-4-6-4-16,5 3 0 15,-8 7-7-15,0-1 0 16</inkml:trace>
  <inkml:trace contextRef="#ctx0" brushRef="#br0" timeOffset="1922.3658">17117 1743 23 0,'-18'-19'11'0,"18"4"-7"0,0 11 12 16,4-5-15-16,-1 3 0 16,1 0 1-16,3-1 0 15,3 4-3-15,4 0 1 0,4 0 1 16,0 0 0-16,6-4 0 15,5 4 0-15,2 3-1 16,5 0 1-16,6 0 0 16,4 0 0-16,3 0-1 15,1 0 1-15,10 0-1 16,7 0 0-16,0 3 0 16,14 1 0-16,0 2 0 15,4-3 1-15,17 0-2 16,0 0 1-16,11 7 0 15,-3-7 0-15,20 3 0 16,1-6 0-16,10 9-1 16,3-9 1-16,15 10-1 15,7-7 1-15,-7 3-1 16,17-3 1-16,4 1-1 0,-4-1 1 16,11 0 0-16,0 0 0 15,14-3 0-15,0 3 0 16,-10-3 0-16,21 0 0 15,-4 3 0-15,-7-6 0 16,0 0 0-16,0 0 1 16,14 0-1-16,-10 0 0 15,-1-4 1-15,8-2 0 16,3 3-1-16,-17-4 0 16,3-2 0-16,-4 2 0 15,-3 4 0-15,-3 0 1 0,3-4-1 16,-3-2 0-16,-5-1 0 15,-6 1 1-15,0-4-1 16,4 3 1-16,-8-5 0 16,-17 5 0-16,7-3-1 15,-15 1 1-15,5 5-1 16,-12-8 0-16,-3 5 0 16,-3 0 1-16,-8 4-1 15,-6-4 1-15,-4 1-1 16,0 3 0-16,-7-1 0 15,-11 10 1-15,0-9-1 16,-13 9 1 0,30-10-1-1,-13 10 0-15,-14 0 0 16,-14 3 0-16,-18 4 0 16,-7-4 0-16,-8 3 0 0,-2 0 1 15,-4 1-1-15,-8-4 1 16,-2 3-4-16,-1 3 1 15,-7 4-3-15,0-4 0 16,-3 1-5-16,-1 2 1 16</inkml:trace>
  <inkml:trace contextRef="#ctx0" brushRef="#br0" timeOffset="9594.8148">17445 3217 44 0,'-7'6'22'0,"10"-15"-23"0,-3 3 42 16,0-1-41-16,4 1 1 16,-1-3-2-16,4 2 1 15,1 1-5-15,2 3 0 16,4 0-8-16,0 0 0 16</inkml:trace>
  <inkml:trace contextRef="#ctx0" brushRef="#br0" timeOffset="27074.372">17801 3023 55 0,'-7'-7'27'0,"11"-18"-42"16,3 16 58-16,3-1-52 16,4-5 0-16,4 5-19 15,7-2 1-15</inkml:trace>
  <inkml:trace contextRef="#ctx0" brushRef="#br0" timeOffset="28240.1733">22084 2198 57 0,'0'0'28'0,"-11"63"-26"16,8-48 29-16,-1 7-31 16,1 6 0-16,3 7 0 15,3-1 0-15,4-2-3 16,4-1 1-16,3-6-6 16,4 0 1-16,3-6-8 15,4-10 1-15</inkml:trace>
  <inkml:trace contextRef="#ctx0" brushRef="#br0" timeOffset="28480.3409">22511 2054 46 0,'-14'9'23'0,"-11"7"-27"0,21-7 38 16,-6 4-31-16,-8 9 0 15,4-1 0-15,4 8 1 16,-1 2-6-16,4 4 1 16,7 2 2-16,0 4 1 15,7 0-5-15,-4-4 1 0,5-5-5 16,-1-4 1-16,-4-3-8 16,-3-6 0-16</inkml:trace>
  <inkml:trace contextRef="#ctx0" brushRef="#br0" timeOffset="28705.5063">22038 2380 40 0,'-25'-13'20'0,"22"10"-20"16,3 3 32-16,0 0-29 15,7 0 0-15,3 0 2 16,8 0 0-16,7 0-6 15,10 0 0-15,7-3 3 16,4 3 1-16,11-3-6 16,3 3 1-16,-7-7-10 15,7 4 1-15,7-6-3 16,-7 0 0-16</inkml:trace>
  <inkml:trace contextRef="#ctx0" brushRef="#br0" timeOffset="29006.7194">23089 1969 47 0,'-24'-3'23'0,"-26"28"-29"0,33-22 46 0,-8 10-39 16,-7 5 1-16,4 11 0 15,0 2 0-15,3 0-3 16,4 4 0-16,10-1 2 16,11 4 0-16,11-10-1 15,6 7 1-15,12-10-2 16,6-6 1-16,4-1-2 16,0-8 0-16,6-4-4 15,8-6 1-15,4-3-9 16,-4-3 1-16</inkml:trace>
  <inkml:trace contextRef="#ctx0" brushRef="#br0" timeOffset="29321.9397">23640 1978 46 0,'-11'-12'23'0,"8"15"-17"0,3-3 38 16,0 6-42-16,0 10 1 0,0-4 2 16,0 10 0-16,0 7-6 15,-4 2 1-15,4 0 3 16,0 4 1-16,0 2-2 15,0 1 0-15,0 0-6 16,0 2 1-16,7-2-10 16,4 0 1-16,10-4-7 15,0-9 1-15</inkml:trace>
  <inkml:trace contextRef="#ctx0" brushRef="#br0" timeOffset="29666.1959">24250 1884 54 0,'-18'-15'27'0,"15"30"-32"0,-1-9 49 15,-3 13-42-15,0 3 1 16,0 10 3-16,-7 15 0 16,-11 6-7-16,-3 7 0 15,-4 9 5-15,1 3 0 16,-1 0-2-16,4-3 1 16,-1-3-3-16,1-7 1 0,0-2-5 15,7-1 0-15,7-9-5 16,7-6 0-16,7-7-8 15,7 1 0-15,-7-10-1 16,21-19 0-16</inkml:trace>
  <inkml:trace contextRef="#ctx0" brushRef="#br0" timeOffset="30086.4807">24652 2085 43 0,'-7'-6'21'0,"7"-1"-22"0,0 14 42 15,0-7-39-15,4 3 1 16,-1 6 1-16,-3 16 1 16,0-6-6-16,0 9 1 0,0 7 3 15,0 6 0 1,0 9-2-16,0 0 1 0,0 0-1 15,4-6 0-15,-1-3-2 16,4-7 1-16,0 1-6 16,0-10 1-16,0-3-8 15,4-7 0-15,3-5-3 16,4-10 1-16</inkml:trace>
  <inkml:trace contextRef="#ctx0" brushRef="#br0" timeOffset="30446.7478">24754 2192 46 0,'4'-4'23'0,"21"-21"-32"16,-11 22 44-16,7 0-33 0,4 0 0 16,6 6 0-16,5 10 0 15,-1-4-3-15,0-6 1 16,0 10 1-16,1 2 1 15,-1 7-1-15,-3 0 0 16,-4 10-1-16,-3-4 1 16,-4 6-1-16,-7 4 1 15,-7-7 0-15,-7-2 0 16,-7-4 0-16,-4-3 0 16,-10-4 1-16,-3-2 0 15,-5-3 0-15,-2-4 1 16,-5-3-2-16,1 1 0 0,3-4-2 15,4 0 1-15,0 0-6 16,14 0 0-16,7 3-8 16,10-2 0-16,11-4-2 15,0-4 1-15</inkml:trace>
  <inkml:trace contextRef="#ctx0" brushRef="#br0" timeOffset="30762.9661">25792 2198 54 0,'-15'-16'27'0,"-16"7"-37"16,20 9 57-16,-10 0-46 16,-4 6 0-16,-3 3 1 15,-11 7 0-15,0 12-2 0,1-3 0 16,6 7 1-16,7 12 1 15,8-7-2-15,10 4 1 16,10-13-1-16,11 0 1 16,11-2-1-16,7-8 0 15,10 1-1-15,4-6 0 16,-4-7-2-16,0-3 0 16,1-6-5-16,3-6 1 15,0-4-5-15,-1-15 0 16,5-4-3-16,-4-2 0 0</inkml:trace>
  <inkml:trace contextRef="#ctx0" brushRef="#br0" timeOffset="30987.1207">26233 2016 42 0,'3'-25'21'0,"-3"25"-15"16,0-6 41-16,-3-1-44 16,-1 14 1-16,-3 2 3 15,0 4 0-15,0 12-8 16,0 9 1-16,0 10 5 15,3 6 0-15,-3 7-2 16,4 2 1-16,-1 4-3 16,1 0 0-16,3-10-6 15,3 3 1-15,4-2-7 16,0-7 1-16,7 3-8 16,4-3 1-16,-11 3-2 15,4-6 0-15</inkml:trace>
  <inkml:trace contextRef="#ctx0" brushRef="#br0">13324 2731 72 0</inkml:trace>
  <inkml:trace contextRef="#ctx0" brushRef="#br0">13282 2041 39 0</inkml:trace>
  <inkml:trace contextRef="#ctx0" brushRef="#br0" timeOffset="65127.3815">11726 1232 43 0,'-7'-16'21'0,"-3"4"-25"0,10 9 43 15,-4-1-36-15,-3 4 0 16,0 4 1-16,0 5 1 16,-4 13-6-16,1 3 1 15,-1 13 4-15,1 2 0 0,-1 7-1 16,-3 10 0-16,0 9 0 15,0 0 0-15,3 6-2 16,4 3 1-16,-3-3 0 16,-1-3 0-16,0-9-2 15,1 2 1-15,3-15-1 16,0-6 1-16,3 0-1 16,1-10 1-16,-1-2-4 15,4-14 1-15,4-2-3 16,-1-10 1-16,4-3-3 15,-3-9 0-15,3-10-2 16,0-3 1-16,0-3-1 16,-4-4 1-16,1-11 0 15,-4-4 0-15,0 0 2 16,0 0 1-16,0 3 1 0,0-6 1 16,0 6 4-16,0 4 1 15,0-4 2-15,0 7 1 16,0 2 0-16,0-2 1 15,0 9 0-15,0 3 1 16,0 3-1-16,3 3 0 16,1 7-2-16,0-1 0 15,6 1-1-15,1 6 1 16,6 3-2-16,5 3 1 16,2 6-2-16,4 1 0 15,1 5 0-15,2 4 1 0,5 3-1 16,-1 3 0-16,4 10-1 15,-4-4 1-15,4 10-1 16,-4 6 1-16,-3 3-1 16,-4-3 0-16,-7 0 0 15,-7 3 1-15,-3-3-1 16,-4-6 0-16,-7 3 0 16,-11-3 1-16,-3-7 0 15,-7-2 0 1,-21-7 0-1,3-6 0-15,-3-10-1 16,6-6 1-16,5-3-1 16,2-9 0-16,5 2-2 15,6-2 1-15,11-4-5 16,7 1 1-16,7-1-6 16,7-2 1-16,11 2-5 0,14-9 0 15,3 0 1-15,7-12 0 16</inkml:trace>
  <inkml:trace contextRef="#ctx0" brushRef="#br0" timeOffset="65368.5496">12510 1680 48 0,'-8'4'24'0,"-6"17"-28"0,11-11 52 0,-1 6-47 15,-3 12 0-15,4 3 0 16,-1 4 1-16,4-1-3 16,0 1 1-16,4-7 1 15,3 0 0-15,0-3-4 16,3-6 0-16,1-6-5 16,3-4 0-16,0 0-8 15,7-12 1-15</inkml:trace>
  <inkml:trace contextRef="#ctx0" brushRef="#br0" timeOffset="65547.6777">12615 1536 53 0,'-21'-9'26'0,"21"-1"-33"0,-3 4 48 15,3 3-42-15,-4 0 1 16,1 6-4-16,3 0 0 15,3 6-1-15,4-2 0 16,7 2-9-16,7-3 1 16</inkml:trace>
  <inkml:trace contextRef="#ctx0" brushRef="#br0" timeOffset="66103.0795">13264 1511 36 0,'-3'-22'18'0,"-4"-12"-16"16,7 24 27-16,-4-2-27 16,1-1 1-16,-4-6 4 15,-4 0 0-15,4-6-7 16,0-3 0-16,-4 6 5 16,-3 0 0-16,-3 3-1 15,-1 4 1-15,0 5-4 16,1 10 1-16,-1 4-2 0,1 11 1 15,2 13-1-15,1 13 0 16,4 9 0-16,-1 13 0 16,4 15-1-16,7 20 1 15,0-1 0-15,0 10 1 16,4-4-1-16,3-3 0 16,0 7 0-16,3-7 0 15,4-18 0-15,1-4 0 16,-5-6 0-16,1-9 0 15,-1-10 0-15,1-18 0 0,-4-4-2 16,4-9 1-16,-1 0-3 16,-3-16 0-16,0-6-6 15,0-6 1-15,4-3-6 16,6-16 0-16,1 3 0 16,0-7 1-16</inkml:trace>
  <inkml:trace contextRef="#ctx0" brushRef="#br0" timeOffset="66538.3784">13871 1593 45 0,'7'-41'22'0,"-14"-16"-26"0,4 45 48 16,-4-13-41-16,-7 0 1 16,-1 3 1-16,-2-7 1 15,-1 14-8-15,-3-4 1 16,-4 13 3-16,-3 6 1 16,0 9-2-16,-4 7 1 15,0 9-2-15,4 13 0 16,0 15 0-16,0 13 0 15,3 15 0-15,7 13 0 0,4 7 0 16,4-1 0-16,3 0 0 16,3 7 1-16,4-13-1 15,4-12 0-15,3-4 0 16,3-9 0-16,1-9-2 16,-1-10 1-16,1-13-4 15,3-2 0-15,-3-10-4 16,-4-6 0-16,3-4-6 15,-3-21 1-15,0-6-1 16,-10-10 1-16</inkml:trace>
  <inkml:trace contextRef="#ctx0" brushRef="#br0" timeOffset="66869.6207">13176 2207 38 0,'-17'-9'19'0,"-8"-10"-23"0,21 13 39 15,1 3-33-15,-1-7 0 16,1 4 4-16,-1 3 0 16,1 3-7-16,3 0 1 15,0 0 4-15,7 9 0 16,0 1 0-16,7-1 0 16,-3-6-2-16,3 0 1 15,7 0-1-15,11-3 0 16,3 4-1-16,7-1 1 15,1-3-2-15,2 0 1 0,8 0 0 16,-3-3 0-16,-4-4-1 16,-4 4 0-16,-3 0-2 15,0-6 0-15,3 2-5 16,0 4 1-16,4 0-8 16,-4 3 0-16,1-6-3 15,3 3 1-15</inkml:trace>
  <inkml:trace contextRef="#ctx0" brushRef="#br0" timeOffset="67303.9973">14069 2188 33 0,'-25'13'16'0,"32"-22"-16"16,0 9 29-16,4-4-27 15,3 1 0-15,4-3 1 0,3-3 1 16,0-7-4-16,7-3 1 16,-3 0 3-16,-4 0 0 15,-3 1 0-15,-4 2 0 16,-4-6 0-16,-3 6 0 16,0 1-2-16,-7 5 1 15,-10 4-2-15,-8-3 0 16,-7 15-1-16,-6-3 1 15,-1 13-1-15,-3 6 0 16,3 9 0-16,0 0 0 0,8 7 0 16,6 9 1-16,11-9 0 15,7-1 0-15,10 4-1 16,8-6 1-16,10-1 0 16,11-3 0-16,0-12-2 15,0-6 1-15,7-4-3 16,3-12 1-16,0-6-4 15,1-4 0-15,-1 4-4 16,-7-7 0-16,-3-3-5 16,4 0 0-16</inkml:trace>
  <inkml:trace contextRef="#ctx0" brushRef="#br0" timeOffset="67679.2681">14658 1963 47 0,'-14'-10'23'0,"17"13"-27"16,-3 4 42-16,7 2-36 0,-3 10 0 16,-4 0 2-16,0 9 0 15,-4 6-5-15,1 10 1 16,3-3 2-16,0 3 1 16,3 0-2-16,4 6 1 15,1-9-2-15,-1 0 1 16,0-13-1-16,0-3 1 15,0-6-1-15,0-10 1 16,0-9 0-16,3-6 0 0,1-10-1 16,3-3 1-1,0-6-1-15,4-6 1 0,-4 0-1 16,4 2 0-16,-1-5 0 16,4 2 0-16,1 7-1 15,-1 7 1-15,0-1-4 16,4 6 1-16,-4 4-5 15,0 6 1-15,0 3-7 16,0 0 0-16,4-4-1 16,7-2 0-16</inkml:trace>
  <inkml:trace contextRef="#ctx0" brushRef="#br0" timeOffset="68866.1064">15311 2116 42 0,'-4'0'21'0,"25"-9"-31"0,-14 9 42 16,4 0-32-16,-1 0 1 16,5-6 1-16,2 2 1 15,4-2-3-15,4-3 0 16,0-4 3-16,-1 1 1 15,-2 2-1-15,-5-2 0 16,-3-1-1-16,-7 4 1 16,-7 3-1-16,-7-1 0 15,-7 7-2-15,-7 3 1 16,0 4-1-16,-4 2 1 0,-3 10-1 16,-7 9 1-16,6 7-1 15,1 5 0-15,7 4 0 16,7 6 0-16,10 1 0 15,12-4 0-15,9 0 0 16,-3-16 0-16,7-3 0 16,8-9 0-16,6-13 0 15,7-12 1-15,1-6-1 16,-1-7 0-16,4-6 0 16,-4-7 0-16,0-2 0 15,-3 2 1-15,-3-5-1 16,-5-4 1-16,-6 3-1 15,-7 1 0-15,-8 2 0 16,-3-2 0-16,-3 5 0 16,-4 13 1-16,0 7-1 15,-4 12 0-15,-3 6 0 16,-3 4 1-16,3 12-1 0,-4 6 1 16,4 6 0-16,0-2 0 15,3 2 0-15,8 4 0 16,3-10-1-16,4 0 1 15,3-6-1-15,3-9 1 16,1-4-1-16,0-3 1 16,-1-6-1-16,4-6 0 15,8-6 0-15,-5-7 1 16,1 0-1-16,0 0 1 0,-4 3-1 16,-4 1 0-16,-2 5 0 15,-8 7 0-15,-7 3 1 16,-4 6 0-16,-6 13-1 15,-1 0 1-15,0 3 0 16,4 9 0-16,4 1-1 16,3-1 0-16,3 4-5 15,8-10 1-15,7 0-8 16,6-3 1-16,1 0-5 16,14-10 1-16,3-2-2 15,-3-1 1-15</inkml:trace>
  <inkml:trace contextRef="#ctx0" brushRef="#br0" timeOffset="69452.5579">16644 2069 39 0,'-14'-15'19'0,"7"-4"-20"0,3 12 41 15,1 4-35-15,-4 0 0 16,0 0 1-16,-4 6 0 0,1 3-9 16,-1 4 1-16,-3 6 5 15,0-1 1-15,0 13-4 16,7-2 1-16,0 2-1 15,3 0 1-15,0-3-1 16,4 3 0-16,8-9 0 16,6 0 1-16,7-3-1 15,7-13 1-15,4 3-1 16,3-12 0-16,-3 3 0 16,3-13 0-16,0 0 0 15,1 1 1-15,-8-1-1 16,-7 0 1-16,-7-6-1 15,-10 7 1-15,-4-4-1 16,-14 6 1-16,-4 4 0 16,-7 9 0-16,-7 9-1 15,-3 4 1-15,0 9-1 0,0 12 1 16,3 1-1-16,7 9 0 16,11 3 0-16,7 0 0 15,11-7-1-15,10-5 1 16,10-10-1-16,8-3 1 15,3-9-3-15,11-1 0 16,4-9-5-16,3-6 0 16,-8-6-5-16,8-7 0 15,-3-12-3-15,-4-4 0 16</inkml:trace>
  <inkml:trace contextRef="#ctx0" brushRef="#br0" timeOffset="69781.7624">17173 1762 46 0,'-28'-13'23'0,"32"-9"-27"15,-1 16 46-15,4 0-40 16,0-4 1-16,4 4 0 16,3 3 0-16,4 3-4 15,-4 0 0-15,7 3 2 16,0 7 1-16,-3 5-1 15,-4 10 0-15,-4 7 0 16,-6 2 0-16,-8 4 0 16,-3 3 0-16,-3 3 0 15,-4-7 1-15,-4 7-1 16,4-6 0-16,3-4 0 16,8-6 0-16,3 1-4 0,3 2 0 15,8-6-7-15,3 10 0 16,-4 2-6-16,8-9 1 15,-4-2-2-15,11 2 1 16</inkml:trace>
  <inkml:trace contextRef="#ctx0" brushRef="#br0" timeOffset="69915.85">17374 2615 58 0,'-21'12'29'0,"14"-5"-37"0,7-7 66 15,0 0-58-15,0-7 1 0,4-2-7 16,3 0 1-16,7 2-6 15,0 1 0-15,4-6-6 16,3-10 0-16</inkml:trace>
  <inkml:trace contextRef="#ctx0" brushRef="#br0" timeOffset="71793.1845">11568 2696 43 0,'-11'-12'21'0,"7"-10"-18"0,4 19 21 16,0 0-23-16,0-1 0 16,0 4 2-16,0-3 1 15,4 0-5-15,3 0 1 16,4 3 2-16,3-6 0 0,7 3 0 15,7 0 0-15,7-4-1 16,4 4 0-16,14 3-1 16,4 0 1-16,3-3-1 15,10 3 0-15,4-3 0 16,4 0 1-16,14 3-1 16,6 0 0-16,-2-3 0 15,13-4 0-15,0 4 0 16,15 3 0-16,-8 0 0 15,15-3 0-15,3 3 0 16,7 3 0-16,-4-3 0 16,12 0 0-16,2 0 0 15,-3-6 0-15,8 0 0 16,2 3 0-16,5-1 0 16,-5 4 0-16,-2-6 0 15,6 6 0-15,-7-3 0 0,0 0 0 16,4 3 0-1,-4-3 0-15,-6-4 0 0,-5-2 1 16,-3 3-1-16,4-1 0 16,-25-2 0-16,-4-3 0 15,-6-1 0-15,-4 4 0 16,-11 2 0-16,-11 1 0 16,-6 0 0-16,-7-1 0 15,-15 4 0-15,-14-6 0 16,-3 9-4-16,-4 0 1 15,-6 0-9-15,-5 3 1 0,1-6-3 16,0 3 0-16</inkml:trace>
  <inkml:trace contextRef="#ctx0" brushRef="#br0" timeOffset="80697.515">27887 3976 38 0,'-10'-35'19'0,"-12"20"-17"0,19 11 19 16,-4 4-20-16,-4 4 0 16,-6 2 1-16,-5 6 0 15,-2 7-2-15,-8 13 1 0,-3 8 2 16,-1 11 1 0,1 5-1-16,0 7 0 0,7 6 0 15,3 6 0-15,7 0-1 16,8 4 1-16,3-10-3 15,7-10 1-15,14-6-5 16,10-9 1-16,15-3-8 16,11-9 0-16,20-14-3 15,8-2 1-15</inkml:trace>
  <inkml:trace contextRef="#ctx0" brushRef="#br0" timeOffset="81341.9674">28571 4007 42 0,'0'-9'21'0,"-3"12"-27"16,3 0 40-16,-4 3-31 15,1 16 1-15,-4 6 2 16,-4 13 0-16,4 3-8 16,-3 9 1-16,-4 1 5 15,-4 2 0-15,7 4-3 16,1-13 1-16,-8 25-1 15,7-9 0-15,1-7-1 16,-1-6 1-16,1-9-1 16,3-6 1-16,0-4-1 15,0-6 1-15,0-6 0 16,3-4 0-16,0-2-1 0,1-7 0 16,3-6 0-16,7 0 1 15,4 0-1-15,10-3 0 16,0-3 0-16,14 6 0 15,-10-6 0-15,7 2 0 16,-4-2-2-16,14 3 1 16,1 0-4-16,6 0 0 15,0 3-5-15,4-3 0 16,7 3-6-16,4-3 1 16</inkml:trace>
  <inkml:trace contextRef="#ctx0" brushRef="#br0" timeOffset="81807.2907">29358 4622 42 0,'0'-38'21'0,"-3"7"-25"16,-1 21 37-16,-6 1-30 16,-1 0 0-16,0 2 2 15,-10 7 0-15,-7 3-7 16,7 10 1-16,-7 3 4 15,10 12 1-15,-3 3-3 16,0 7 1-16,10-4-1 16,4-2 0-16,3-1-1 15,4-6 1-15,8-6-1 0,6-3 0 16,7-7 0 0,3-6 1-16,8-3-1 0,0-3 1 15,3-6-1-15,-3-7 0 16,0-6 1-16,-4-6 0 15,-7-4-1-15,-3 4 1 16,-4 6-1-16,4 7 1 16,-11 2-1-16,0 4 1 15,-7 12 0-15,0 6 0 16,-4 13 0-16,1-3 0 16,-1 6-1-16,4 0 1 15,0-3-1-15,4 6 1 0,3-3-3 16,3 0 0-16,8-3-4 15,0 0 0-15,3-6-6 16,10-3 0-16,5-7-4 16,-1-6 0-16</inkml:trace>
  <inkml:trace contextRef="#ctx0" brushRef="#br0" timeOffset="82302.6484">29968 4449 42 0,'-10'-9'21'0,"10"-4"-24"16,0 10 39-16,-4 6-33 16,-6 7 1-16,-1 9 1 15,-3 12 0-15,-7 7-6 16,10 9 0-16,-3 3 4 16,7-3 0-16,0-3-1 0,4 3 0 15,3-6-2-15,3-4 1 16,4-9-1-16,4-3 1 15,-1-6-1-15,12-3 1 16,-5-10-1-16,4-6 1 16,8-6-1-16,2-7 1 15,5 1-1-15,-1-4 1 16,0 1-1-16,-3-1 0 16,0 3-1-16,-1 4 1 15,-2 3 0-15,2 6 0 16,-6 0-1-16,0 6 1 0,-8 3 0 15,5 4 0-15,-12 3 0 16,-3 2 0-16,-7 1 0 16,-3-3 1-16,-11-4-1 15,-1 1 1-15,-6-1 0 16,-3-2 0-16,2-1 0 16,1-2 0-16,-7-1-1 15,0-3 1-15,3 0-2 16,4-3 0-16,3 3-5 15,8-3 1-15,3 0-8 16,14 3 1-16,3 0-5 16,19-6 1-16</inkml:trace>
  <inkml:trace contextRef="#ctx0" brushRef="#br0" timeOffset="82963.1217">31122 4365 42 0,'-39'-25'21'0,"25"6"-23"0,14 9 37 0,4 1-35 16,3-4 1-16,3 4 3 15,1-4 0-15,10 4-4 16,7 0 0-16,4-1 2 16,3 7 1-16,1 3-1 15,-1 3 1-15,0 7-2 16,0 2 0-16,-6 4 0 15,-5 3 0-15,-13 6 0 16,0-6 0-16,-11 3-1 16,-11 3 1-16,0 3 0 15,1 3 0-15,-4 4-1 16,0-4 1-16,10 0-1 16,-3-2 0-16,7-1 0 15,0 0 0-15,11-3 0 0,6 0 0 16,11-3 0-16,1 0 0 15,6 3 0-15,-7 3 0 16,4-2 0-16,-4 2 0 16,-7 0 0-16,-3-3 0 15,0-3 0-15,-15-3 1 16,-3 0 0-16,-3-1 1 16,-15 1 1-16,-10 0 0 15,-4-3-1-15,-7-1 1 16,7 1-1-16,-6 3 1 15,9-7-3-15,8-2 0 0,-7-1-5 16,14-2 1-16,-4-1-5 16,15-3 1-16,3 0-8 15,10-3 1-15,11-6-3 16,11-4 1-16</inkml:trace>
  <inkml:trace contextRef="#ctx0" brushRef="#br0" timeOffset="83368.4017">32216 4280 47 0,'-7'-19'23'0,"14"7"-34"0,-4 12 47 15,4 3-34-15,0 6 0 16,4 4 1-16,3 9 1 16,7 6-5-16,4 3 1 15,0 10 3-15,-8 9 0 16,1 16-1-16,-4 3 0 16,-3 0-1-16,-4 3 1 15,0 0-1-15,-4 0 0 16,-13 4 0-16,-1-1 0 15,-17 3-1-15,0-12 1 0,-4-6 0 16,0-1 0-16,-7-2-1 16,0-7 1-16,-3-9-3 15,3-4 0-15,1-2-4 16,6-4 0-16,4-6-8 16,10-3 1-16,7-9-3 15,11-4 1-15</inkml:trace>
  <inkml:trace contextRef="#ctx0" brushRef="#br0" timeOffset="83757.6742">31958 5274 55 0,'-28'6'27'0,"17"-3"-34"0,8-6 57 0,3-3-50 15,-7 6 0-15,7 0 0 16,0 0 0-16,7 0-2 16,-4 0 0-16,8 3-8 15,7 7 0-15,10 2-6 16,0-15 1-16</inkml:trace>
  <inkml:trace contextRef="#ctx0" brushRef="#br0" timeOffset="88067.735">1051 3596 41 0,'-3'-9'20'0,"-15"0"-14"0,8 9 21 0,-1 3-25 15,0 6 1-15,-10 10 0 16,-7 3 1-16,-4 6-5 16,-7 19 0-16,8 16 3 15,-8 18 0-15,4 17-1 16,3 8 1-16,4 4-1 16,6-3 0-16,12-4 0 15,10-3 0-15,10-12-1 16,1-9 0-16,17-10-1 15,4-7 1-15,14-15-5 16,14-12 0-16,-7-13-8 16,14-7 1-16,-4-21-3 15,-3-9 1-15</inkml:trace>
  <inkml:trace contextRef="#ctx0" brushRef="#br0" timeOffset="88562.0843">1884 3694 44 0,'-11'-13'22'0,"4"16"-29"0,7 3 44 0,0 7-34 16,-10 15 0-16,-1 7 0 15,0 15 1-15,1 13-5 16,-1 12 0-16,-6 3 3 16,-1 7 0-16,4-10-1 15,-4 0 0-15,-3-6-1 16,11-6 1-16,-1 3-1 15,0-13 1-15,4-9-1 16,-3-6 1-16,10-13-1 16,-7-3 1-16,7-10-1 15,0-5 1-15,-4-10-1 16,4-10 0-16,11 0 0 16,-1 1 0-16,8-4 0 15,3 1 0-15,7-1 0 0,4 3 0 16,-4 1-1-16,4 2 1 15,7 4-4-15,10 3 0 16,-6 0-7-16,-5 6 0 16,12-6-4-16,-1-3 0 15</inkml:trace>
  <inkml:trace contextRef="#ctx0" brushRef="#br0" timeOffset="89027.4162">2554 4264 39 0,'-21'-19'19'0,"-7"-28"-18"15,24 38 35-15,-6 0-32 16,-8 2 0-16,-3 7 1 16,-7 10 0-16,6 5-7 15,-9 7 0-15,6 10 5 16,0 5 0-16,8 1-2 15,6 3 0-15,0 0-1 16,11-4 0-16,11-2 0 16,3-10 1-16,11-6-1 15,7-4 0-15,-4-8 0 16,11-11 0-16,-4-5 0 16,0-7 0-16,4-3 0 15,-7-2 0-15,-4-5-1 0,-3 4 1 16,-4 4 0-16,-4 5 1 15,1 1-1-15,-7 12 0 16,-11 6 0-16,0 0 0 16,3 10 0-16,1 6 1 15,6 6-1-15,1-3 0 16,0-3-2-16,-1 3 1 16,8-6-3-16,3-7 0 15,11-2-3-15,-4-10 1 16,4-3-6-16,6-7 0 15,1-12-2-15,4-3 1 0</inkml:trace>
  <inkml:trace contextRef="#ctx0" brushRef="#br0" timeOffset="89493.7467">3217 4067 31 0,'-10'-76'15'0,"3"23"-9"16,7 44 28-16,0-1-31 15,0 7 1-15,-11 6 2 16,4 13 0-16,4 12-8 15,-8 13 1-15,4 6 5 16,7 6 0-16,-4 7-2 16,1-4 1-16,3 1-2 15,3-4 0-15,8-6-1 16,0-6 1-16,-1-10-1 16,4 1 1-16,0-14-1 15,0-8 1-15,4-7-1 16,-4-12 0-16,4-7 0 0,3 3 1 15,4-12-1-15,6 3 1 16,-2 0-2-16,-8 7 1 16,11-1 0-16,-4 4 0 15,-3 5 0-15,3 4 0 16,0 9 0-16,-7 7 0 16,-3-4 0-16,-4 1 0 15,-7 5 0-15,-7 1 1 16,-4 3-1-16,-3 3 1 15,-3 0 0-15,-11-3 0 16,-4-1-1-16,0-5 1 0,1 0-1 16,-1-4 1-16,4-3-3 15,3 0 1-15,7-6-5 16,1 4 0-16,3-8-5 16,7 4 1-16,17-9-6 15,1-10 1-15</inkml:trace>
  <inkml:trace contextRef="#ctx0" brushRef="#br0" timeOffset="89929.0561">4262 3759 30 0,'-4'-9'15'0,"11"22"-10"0,-7-7 23 15,0 6-25-15,-7 7 1 16,4 0 3-16,-8 6 1 16,-10 13-9-16,3 2 0 15,-3 8 6-15,0 5 0 16,3-6-2-16,-10-3 1 16,7-3-2-16,0-1 0 15,-4-5-1-15,11-4 1 16,-4-9-1-16,4 0 0 15,3-6-1-15,4-4 1 16,4-2-1-16,6-1 0 0,8-6 0 16,7-3 1-16,-4-6-1 15,10 0 0-15,12-4 0 16,3 4 0-16,-1-3 0 16,5-1 0-16,-5 1-1 15,-2-1 0-15,-5-2-4 16,1-4 0-16,0 4-4 15,3 2 1-15,-14 1-7 16,8-10 0-16,-5 0 0 16,-2 0 1-16</inkml:trace>
  <inkml:trace contextRef="#ctx0" brushRef="#br0" timeOffset="90168.2248">4501 3929 31 0,'-17'-28'15'0,"-4"12"-11"16,14 16 31-16,3-3-34 15,1 0 1-15,-1 6 4 0,0 9 0 16,1 13-6-16,-1 4 0 16,1 18 5-16,-1 6 0 15,1 3-1-15,-4 13 1 16,7-12-3-16,-4 2 1 16,4-2-2-16,0-7 1 15,0 3-3-15,0-3 0 16,11-2-5-16,-8-14 1 15,8-6-8-15,7-6 0 16,3-19-3-16,0-9 0 0</inkml:trace>
  <inkml:trace contextRef="#ctx0" brushRef="#br0" timeOffset="90664.5767">4830 3405 41 0,'-11'-12'20'0,"-3"8"-25"0,14 4 37 16,0 0-32-16,0 7 0 16,7 2 2-16,7 7 1 15,0 15-2-15,7 4 0 16,0 5 2-16,11 11 0 15,-7 5 0-15,7 0 1 16,-11 13-2-16,4 10 0 16,-1 12-1-16,-10-3 1 0,-3 3-2 15,-4-4 1-15,-7-2-1 16,-4 6 1-16,-6 0-1 16,-1-10 0-16,-6-2-1 15,-1-1 1-15,-3-9-5 16,0-6 1-16,-4-7-8 15,4-2 1-15,7-17-3 16,-15-2 0-16</inkml:trace>
  <inkml:trace contextRef="#ctx0" brushRef="#br0" timeOffset="96744.9291">18256 10486 44 0,'-3'-28'22'0,"6"-1"-14"0,-3 29 22 16,0-3-27-16,-3 3 0 16,-1 3 0-16,-3 0 0 15,0 10-4-15,-3 6 0 16,-1 0 3-16,0 3 0 15,1 6-2-15,-1 0 1 16,4 0-1-16,4-3 1 16,3-3-1-16,3-6 0 0,4-7 0 15,4-6 0-15,3-6 0 16,4-3 1-16,-1-6-1 16,1-4 0-16,-4 0 1 15,-4 0 0-15,-6 4-1 16,-4 6 1-16,-4-4 0 15,-3 4 0-15,-3 3 0 16,-4 3 0-16,0 6-1 16,0 4 1-16,3 2 0 15,4-3 0-15,3 1-1 16,4-4 0-16,7 0 0 16,4-6 0-16,3-3 0 15,0-3 0-15,4 0 0 16,-4-4 0-16,0 1 0 15,-3 3 0-15,-4-1 0 16,-4 1 0-16,-3 6 0 0,-3-3 1 16,-4 3-1-16,0 3 0 15,0 3 0-15,-1 4 0 16,5-4 0-16,-1 0 1 16,4 1-1-16,4-4 0 15,-4-3 0-15,7-3 0 16,0-4 0-16,-3 1 0 15,-1 0 0-15,-3 0 1 16,-3-1-1-16,-1 4 0 16,-3-3 0-16,0 3 1 15,-4 3-1-15,1 0 0 0,6 3-9 16,4 0 1-16,11 3-7 16,3-3 1-16,0-21-3 15,32-4 0-15</inkml:trace>
  <inkml:trace contextRef="#ctx0" brushRef="#br0" timeOffset="98561.2258">18175 10520 28 0,'4'-15'14'0,"-8"27"-16"0,4-6 25 15,0 1-21-15,-3-4 0 16,3 3 1-16,0 0 1 15,0 1-5-15,3-1 0 16,4-3 3-16,4-3 1 16,-1 0-2-16,4-3 1 15,4-3-1-15,-4-4 1 16,0-2 0-16,-3-1 0 0,-4-3 1 16,-4 4 0-16,-6-1 0 15,-8 1 1-15,-3 6-1 16,-3 2 1-16,-5 4-2 15,5 7 1-15,-1 2-2 16,1 7 1-16,6-4-2 16,4 1 1-16,3-1-1 15,1 1 1-15,6-7-1 16,4-3 0-16,8-3 0 16,6-3 1-16,3-3-1 15,1-4 0-15,-4-2 0 16,-3-1 0-16,-4 1 0 15,-7 2 1-15,-3 4-1 16,-8 3 1-16,-7 3-1 16,-3 3 1-16,-3 0 0 15,-1 10 0-15,4-4-1 16,0 1 0-16,3-4 0 16,4 3 1-16,7-2-1 0,4-4 0 15,6 0 0-15,4-3 1 16,4-3-1-16,0-4 0 15,3-2 0-15,-3 0 0 16,-1-1 0-16,-6 4 1 16,-4 0-1-16,-7 6 0 15,-7 0 0-15,-4 0 0 16,-6 3 0-16,-1 9 1 16,-3-2-1-16,3-1 0 15,0 4 0-15,8-1 0 0,3 1 0 16,3-4 1-16,8-2-1 15,3-4 0-15,7-3 0 16,7-7 0-16,4 4 0 16,0-3 0-16,3-7 0 15,-4 1 0-15,-6-1 0 16,-4 1 0-16,-3-1 0 16,-8 4 1-16,-6 3-1 15,-8-1 0-15,-6 4 0 16,-8 6 1-16,0 7-1 15,0 2 0-15,4-2 0 16,4-1 0-16,3 4 0 16,3-1 0-16,7-2 0 15,4-1 0-15,11-3 0 16,3-6 0-16,0 0 0 16,4-3 0-16,-4 0 0 15,0 0 0-15,-3 0 0 0,-4 0 1 16,-7 3-1-16,0 0 0 15,0 0-5-15,3-7 1 16,8 7-9-16,3 7 0 16,-3-14-3-16,24-15 0 15</inkml:trace>
  <inkml:trace contextRef="#ctx0" brushRef="#br0" timeOffset="99297.7444">19209 9993 40 0,'-18'-28'20'0,"-14"0"-23"0,18 22 36 16,-7 3-32-16,-7 6 1 15,-4 3 1-15,-3 3 0 16,0 7-4-16,-1 12 1 16,1 10 2-16,10 18 1 15,8 10-1-15,6 9 0 16,8 1-1-16,10 5 0 16,10 4 0-16,8-4 0 0,10-5-1 15,8-14 0-15,2-2 0 16,-2-16 0-16,-4-10 0 15,-1-5 1-15,-2-14-1 16,-5-5 0-16,-2-7 0 16,-5-9 1-16,-10-7 0 15,-3-6 0-15,-11-3-1 16,-4 0 1-16,-6-6 0 16,3 6 0-16,-14-12 0 15,-8-1 0-15,-6 7-1 16,-4 0 1-16,1-4-1 15,2 7 1-15,5 3-1 16,6 3 1-16,7 4-1 16,11 5 0-16,7 1-1 15,14 3 1-15,18 9 0 16,7 0 0-16,0-6 0 16,6 0 0-16,8-4 0 15,7 4 0-15,4 0-1 0,6-3 0 16,8 0-6-16,-11-4 0 15,4 7-7-15,3-9 1 16,-11-4-2-16,-6 10 0 16</inkml:trace>
  <inkml:trace contextRef="#ctx0" brushRef="#br0" timeOffset="99763.0704">20278 10458 44 0,'-14'-26'22'0,"-18"4"-25"16,18 16 46-16,-7-3-41 16,-8 3 1-16,1-1 0 15,-7 7 1-15,0 7-5 16,-1 2 0-16,-3 13 3 15,4 3 0-15,3 3-2 16,11 7 1-16,11 2-1 16,10-2 0-16,7-7 0 15,10-6 0-15,12-3 0 16,2-4 0-16,1-2 0 16,3-10 1-16,4-6-1 15,0-6 0-15,-4-4 0 0,-7-6 1 16,-3 0-1-1,-4 4 0-15,-7-7 1 0,-3 6 0 16,-7 4-1-16,-4 8 1 16,-4 4 0-16,-3 7 0 15,3 5-1-15,1 7 1 16,3 3-4-16,11 0 1 16,3 6-7-16,0-3 1 15,10 7-7-15,8-14 0 16,7-2-1-16,0-10 0 15</inkml:trace>
  <inkml:trace contextRef="#ctx0" brushRef="#br0" timeOffset="100212.3887">21262 10244 52 0,'-18'-19'26'0,"-31"29"-34"15,31-4 56-15,-10 7-47 16,-4 2 1-16,-3 7 0 16,-4 3 0-16,7 4-3 15,1 5 1-15,2 1 1 16,5-4 1-16,13-3-2 16,4 0 1-16,4 1-1 0,6-4 0 15,11-3-1-15,11 0 1 16,3-4-1-16,4-2 0 15,3-3 0-15,4-4 0 16,-4 0 0-16,1 1 0 16,-5 2 0-16,1 1 1 15,-7 6-1-15,-11 3 1 16,-4-3 1-16,-10 2 0 16,-10 1 0-16,-8 0 1 15,-6 0 0-15,-12 3 0 0,-3 1 0 16,-3 2 0-16,0 0-4 15,7 0 0-15,-1-3-10 16,1 7 0-16,0-10-4 16,10-16 0-16,4-12-1 15,-4-1 0-15</inkml:trace>
  <inkml:trace contextRef="#ctx0" brushRef="#br0" timeOffset="101819.5293">1556 10802 35 0,'-18'-9'17'0,"-3"-16"-9"16,14 22 18-16,-4 0-23 15,1-4 0-15,-4 11 3 16,-4-1 0-16,0 12-8 15,4 4 1-15,-3 6 4 16,6-3 1-16,-10 0-3 16,10-3 1-16,11-3-1 15,0-4 0-15,0-6-1 16,14-6 0-16,8-6 0 16,2-6 1-16,-3-1-1 15,-6-12 1-15,2 3-1 16,1 0 1-16,-15 3-1 15,4 4 1-15,-14 5-1 0,4 7 1 16,-15 6-1-16,1 7 0 16,2 5 1-16,-6 4 0 15,4 3-1-15,6-3 1 16,4-3-1-16,3-4 1 16,-3-2-1-16,14-1 1 15,4-6-1-15,10-3 1 16,-3-6-1-16,-4-4 0 15,4-2 0-15,-1-7 1 16,4 6-1-16,-10-2 0 16,0 5 0-16,-11 1 0 0,0 9 0 15,0 6 1-15,-11 4-1 16,0 2 0-16,4 1 0 16,4-1 0-16,-8 1 0 15,11-1 0-15,-7-2 0 16,7-4 0-16,7 0 0 15,-7-3 0-15,11 1-2 16,-1-4 0-16,1 3-10 16,17 0 0-16,-7-9-4 15,-3-10 1-15</inkml:trace>
  <inkml:trace contextRef="#ctx0" brushRef="#br0" timeOffset="102510.0297">2177 10269 33 0,'-22'-22'16'0,"30"35"-14"16,-8-7 24-16,0 7-24 15,0 9 0-15,3 6 2 16,4 13 1-16,-7 9-5 15,0 16 0-15,0 12 3 16,0 4 1-16,0 5-1 0,-10-2 0 16,2-3-1-16,-2-7 0 15,-1-6-1-15,4-13 1 16,-3-5-1-16,-1-11 1 16,8-8-1-16,-8-14 1 15,4-2-1-15,-4-10 1 16,11-6-1-16,0-6 1 15,4-10-1-15,14-2 0 16,10-7-1-16,-7-1 1 16,18-2-1-16,0 0 0 15,10 0-1-15,4 3 1 0,7 3-3 16,7 3 1-16,-7-3-6 16,0 6 0-16,-7 1-6 15,3-10 0-15,-3-1-2 16,-7 1 1-16</inkml:trace>
  <inkml:trace contextRef="#ctx0" brushRef="#br0" timeOffset="102721.1699">2992 10652 46 0,'-22'6'23'0,"12"22"-26"15,10-18 49-15,-7 9-45 16,3 9 1-16,-3 6 1 15,4 4 0-15,3 3-4 16,0 0 0-16,0-1 2 0,10-5 1 16,1-7-6-16,-1-3 1 15,5-9-9-15,9-4 1 16,-3-12-4-16,8-9 0 16</inkml:trace>
  <inkml:trace contextRef="#ctx0" brushRef="#br0" timeOffset="102872.2834">3097 10505 44 0,'-24'-29'22'0,"-1"4"-26"0,25 19 41 0,0 0-39 16,0 6 1-16,11 0-9 16,3 3 1-16,7 3 2 15,7 10 1-15</inkml:trace>
  <inkml:trace contextRef="#ctx0" brushRef="#br0" timeOffset="103319.5967">3595 10828 38 0,'-39'-22'19'0,"11"-10"-14"0,21 26 28 15,-4 0-33-15,1 12 1 16,-1 10 0-16,0 6 1 16,1 6-2-16,3 3 0 15,3 7 1-15,15-1 0 16,-1-5 0-16,8-7 0 15,3 0-1-15,7-9 1 16,15-1-1-16,-11-5 1 16,3-13 0-16,-3-7 0 15,-1-6 0-15,-2-5 0 16,-15 2 0-16,-4 0 0 0,-3-3 0 16,-10 0 0-16,-8 0 0 15,-14 0 1-15,-3 3-1 16,-4 7 0-1,-6 5-6 1,6 4 1-16,11 3-8 16,3 3 1-16,15 1-4 15,3-4 0-15</inkml:trace>
  <inkml:trace contextRef="#ctx0" brushRef="#br0" timeOffset="104027.1146">3824 10802 36 0,'4'32'18'0,"13"-7"-18"16,-17-16 33-16,11 7-31 16,-8 15 0-16,4 7 1 0,1 15 0 15,2 10-4-15,4 3 0 16,4 3 2-16,-8 0 1 16,-3-3-1-16,1-4 0 15,-8-8 0-15,0-14 1 16,-4-5 0-16,0-7 1 15,1-6-1-15,-1-12 1 16,-6-4-1-16,10-12 1 16,-7-10-2-16,7-9 1 15,0-13-1-15,7-12 0 16,3-10-1-16,1-5 0 0,7-1 0 16,6-3 0-16,1 3 0 15,0 0 0-15,-4 6 0 16,4 4 0-16,-1 6-1 15,1 9 1-15,-11 10 0 16,4 6 1-16,-4 9-1 16,0 10 1-16,-3 15-1 15,-1 10 1-15,-6 6 0 16,3 6 1-16,0 7-1 16,3 0 0-16,1-4 0 15,3-3 0-15,0 1-1 16,0-7 1-16,4-6-1 15,0-7 0-15,-1-2 0 16,-3-7 1-16,4-3-1 16,7-7 1-16,-4-5-1 15,0-4 1-15,4-3-1 0,-4-3 1 16,-7-3-1-16,4 7 1 16,-1 2-1-16,-6 3 0 15,-1 7 0-15,1 6 0 16,-4 3 0-16,4 13 0 15,-8 6-1-15,8 3 1 16,3-6 0-16,0 3 0 16,4-3 0-16,-4-1 0 15,7-2 0-15,4 0 0 16,-1-4-1-16,1-5 1 0,-4-4-3 16,0-3 1-16,-3-3-5 15,3-4 0-15,-3 1-7 16,3 3 1-16,0-7-4 15,7-8 0-15</inkml:trace>
  <inkml:trace contextRef="#ctx0" brushRef="#br0" timeOffset="104448.4021">5045 10796 46 0,'0'35'23'0,"7"5"-22"0,-4-27 44 16,-3 6-43-16,4 3 0 0,-4 3 0 15,0 3 1-15,0-3-4 16,3 6 1-16,1-5 1 15,-1-1 0-15,8-7-5 16,-7-2 0-16,6-6-8 16,1-1 1-16,-1-9-5 15,1-13 1-15</inkml:trace>
  <inkml:trace contextRef="#ctx0" brushRef="#br0" timeOffset="104613.5126">5129 10599 43 0,'-17'-25'21'0,"10"9"-26"0,7 16 39 0,0 0-35 15,0 0 0-15,0 0-1 16,7-6 0-16,3 6-3 16,8 3 0-16,-4 6-7 0,14 4 1 15</inkml:trace>
  <inkml:trace contextRef="#ctx0" brushRef="#br0" timeOffset="105152.9022">5662 10878 43 0,'-14'-19'21'0,"-4"-19"-14"16,11 23 37-16,-3-1-41 16,-4 3 1-16,-4-2 1 15,4 5 1-15,-7 4-9 16,0 3 1-16,-4 9 4 16,4 16 1-16,-8 9-3 15,8 7 1-15,-3 15-2 16,2-2 1-16,15-1 0 15,7 6 0-15,11-12-1 16,7-6 1-16,6-10-1 16,-3-9 1-16,8-13 0 15,6-9 0-15,7-13-1 16,1 1 1-16,-8-11 0 0,0-8 0 16,4-4 0-1,-14-2 0-15,-1-7 0 0,-6-7 0 16,0 7 0-16,-11 0 1 15,0 3 1-15,-7 10 0 16,-4 6 0-16,1 15 1 16,-4 16-1-16,-4 13 0 15,4 21 0-15,0 1 0 16,3 9-2-16,4 6 1 16,7-2-7-16,8 2 1 15,16 0-9-15,-2 4 0 0,9-10-3 16,8-3 0-16,11-7-1 15,-15-5 0-15</inkml:trace>
  <inkml:trace contextRef="#ctx0" brushRef="#br0" timeOffset="105632.2395">7010 10354 48 0,'-36'-9'24'0,"-24"31"-33"0,39-13 55 15,-3 16-45-15,-8 19 1 0,-3 16 1 16,3 24 0-16,4 10-3 15,3 7 0-15,11-4 2 16,7-3 0-16,10-3-1 16,15-13 1-16,7-12-1 15,10-9 0-15,14-14-4 16,4-2 0-16,4-16-7 16,-1-6 1-16,4-9-7 15,0-20 1-15,-7-15-1 16,3 0 0-16</inkml:trace>
  <inkml:trace contextRef="#ctx0" brushRef="#br0" timeOffset="105977.4847">7698 10470 44 0,'0'-31'22'0,"-7"9"-24"0,7 22 49 15,0 3-44-15,-4 6 0 16,-3 7 1-16,0 6 1 16,-4 12-6-16,4 13 1 15,0 19 3-15,-3 3 1 16,3 7-2-16,0-4 0 0,-1-3-1 15,8-3 0-15,0-7-2 16,8-6 0-16,-1-12-4 16,0-6 0-16,7-13-5 15,-4-7 1-15,4-8-6 16,4-11 0-16,7-11-1 16,-1-13 1-16</inkml:trace>
  <inkml:trace contextRef="#ctx0" brushRef="#br0" timeOffset="106158.6086">7853 10611 46 0,'-7'-3'23'0,"0"44"-27"15,3-29 47-15,1 17-42 16,3 14 0-16,0 4 1 16,0 1 0-16,0 5-3 0,3-3 0 15,1-3 0-15,3 6 0 16,0-6-5-16,0-6 0 15,0 3-9-15,4-16 1 16</inkml:trace>
  <inkml:trace contextRef="#ctx0" brushRef="#br0" timeOffset="106368.7585">7691 11006 52 0,'-11'-9'26'0,"0"12"-29"0,15-6 46 16,3 0-42-16,0 3 1 0,4 0 0 16,6 3 0-1,29 0-5 1,0-3 1-16,3 6-6 16,11-3 1-16,-3 4-8 15,-1-7 0-15</inkml:trace>
  <inkml:trace contextRef="#ctx0" brushRef="#br0" timeOffset="106893.1299">8463 10893 53 0,'-17'10'26'0,"27"-4"-30"15,1-6 45-15,3 3-39 16,7 0 0-16,14 0 0 16,8-3 1-16,6 0-6 15,0-3 1-15,11-3-6 0,7 3 0 16,7 0-7-16,8-13 0 15</inkml:trace>
  <inkml:trace contextRef="#ctx0" brushRef="#br0" timeOffset="107508.5677">9765 10470 43 0,'-39'-16'21'0,"4"29"-15"15,28-7 32-15,0 10-37 16,0 3 0-16,-4 15 1 15,4 7 1-15,0 15-4 16,3 4 1-16,1 6 1 16,3-3 1-16,3-7-1 15,4-6 0-15,1-9-1 16,2-3 1-16,8-4-1 16,-1-9 1-16,5-6 0 15,-1-7 0-15,3-8 0 16,1-8 0-16,0-8-1 15,3-10 1-15,4-3 0 0,7-3 0 16,-1 6-1-16,1 0 0 16,0 6 0-16,-4 7 0 15,4 6 0-15,-7 6 0 16,0 3-1-16,-4 13 1 16,-11 3 0-16,-6 0 1 15,-7 6-1-15,-8-3 0 16,-7 3 1-16,-6-3 0 15,-8-3 0-15,-3 0 1 0,-7-3-1 16,-1-6 0 0,1-7 0-16,7 0 0 0,3-6-2 15,0-6 1-15,4-4-5 16,4-2 0-16,6-1-6 16,4 1 0-16,21-1-5 15,-7 4 1-15,18-10-2 16,0 6 1-16</inkml:trace>
  <inkml:trace contextRef="#ctx0" brushRef="#br0" timeOffset="107884.8348">10509 11047 49 0,'-14'-9'24'0,"-7"-1"-29"16,14 10 54-16,3 6-49 0,1 7 1 16,-1 0 0-16,1 2 1 15,3 1-2-15,0 0 0 16,7-4 1-16,7-2 0 16,7-7-1-16,7-3 1 15,4-7 0-15,3 1 0 16,-3-6-1-16,0-4 1 15,0-6 0-15,-11-3 0 16,-4 3-1-16,-9-6 0 16,-8 6 0-16,-4 0 1 0,-3 3-2 15,-7 3 1-15,-4 4-4 16,1 2 0-16,-1 7-3 16,0 6 0-16,8 7-6 15,3 2 1-15,7-2-4 16,3-1 1-16</inkml:trace>
  <inkml:trace contextRef="#ctx0" brushRef="#br0" timeOffset="108274.11">10918 10849 45 0,'-14'-6'22'0,"18"34"-25"16,-4-21 44-16,0 5-39 15,0 7 1-15,-4 9 2 16,1 7 0-16,-1 2-7 0,4 7 1 16,0-6 4-16,7-4 0 15,4-5-2-15,3-4 1 16,0-10-2-16,-3-2 1 16,3-10-1-16,0-6 1 15,4-10 0-15,-1-2 0 16,4-4-1-16,1-6 1 15,-1-7-1-15,0 1 0 16,-3 0 0-16,-4 3 0 16,-4 12 0-16,1 6 1 15,-4 10 0-15,-7 7 0 0,0 12-1 16,0-1 1-16,0 1-2 16,3 6 1-16,4 3-7 15,8 1 1-15,2-1-8 16,1 3 0-16,7-9-3 15,6-12 0-15</inkml:trace>
  <inkml:trace contextRef="#ctx0" brushRef="#br0" timeOffset="108785.4843">11751 10897 38 0,'4'-48'19'0,"-4"-11"-16"16,-4 43 35-16,-7-6-32 0,-3 0 0 16,-3-6 2-16,-4 9 0 15,-1 10-11-15,-2 9 0 16,3 12 7-16,-1 14 0 16,1 14-3-16,4 4 1 15,-1 3-2-15,7 7 0 16,4-7 0-16,11-4 0 15,-1-2-1-15,4-6 1 16,7-13 0-16,8-4 0 16,6-8 0-16,0-7 0 15,7-6 0-15,1-7 1 0,-5-11-1 16,5-5 1-16,-1-2-1 16,-3-13 1-16,-4-6-1 15,-3-3 1-15,-8-3 0 16,4-4 0-16,-6 7 0 15,-5 10 1-15,-3 8 0 16,-3 7 0-16,-4 13 0 16,-7 15 0-16,-4 12-1 15,0 17 1-15,1 9-2 16,3 6 1-16,-4 0-2 16,8 6 1-16,6-3-6 15,11-3 0-15,0-3-4 16,8 0 0-16,2-6-7 15,8-4 1-15,3-15-2 16,1-3 0-16</inkml:trace>
  <inkml:trace contextRef="#ctx0" brushRef="#br0" timeOffset="109265.8145">12534 10787 52 0,'-10'-44'26'0,"-19"16"-27"0,19 18 54 16,-4-2-51-16,0 2 0 0,-4 4 0 16,-3 6 0-16,-7 6-3 15,-1 4 0-15,-2 9 2 16,2 9 0-16,5 3-1 15,3 0 0-15,10-2-1 16,4-4 1-16,7 0 0 16,10-3 0-16,8 0-1 15,7 0 1-15,7-3 0 16,3-1 0-16,4-2-1 16,6 6 1-16,-6-6-1 15,-7-4 1-15,-7-2 0 16,-8-1 0-16,1 0 0 15,-4 1 1-15,-7-1-1 16,-7 4 1-16,-10-4-1 16,-8 1 1-16,-3-4 0 0,-4-3 0 15,0 0-1-15,1 0 1 16,3 0-5-16,3 1 1 16,7-1-5-16,1 0 1 15,10 0-8-15,10 3 0 16,4-3-2-16,8-6 0 15</inkml:trace>
  <inkml:trace contextRef="#ctx0" brushRef="#br0" timeOffset="109642.0803">12781 10241 48 0,'-14'-37'24'0,"18"11"-29"16,-4 26 47-16,7 4-42 15,7 5 1-15,3 10 1 16,8 9 1-16,3 3-3 16,4 10 1-16,7 9 1 15,-4 4 1-15,0 11-1 16,1 8 0-16,-5 2-1 15,-6-6 1-15,-4 6-1 16,-7-3 0-16,-7-3-1 16,-7 0 1-16,-7-3-1 15,-7 3 1-15,-3-6 0 0,-8-4 0 16,-3-9-1-16,-4-2 1 16,0-11-6-16,-3-5 0 15,-4-4-9-15,7 3 0 16,8-9-3-16,6-9 1 15</inkml:trace>
  <inkml:trace contextRef="#ctx0" brushRef="#br0" timeOffset="119189.8903">21632 8886 34 0,'-7'4'17'0,"7"-17"-8"16,0 13 17-16,4-6-24 15,-4 0 1-15,3-4 3 16,-3 4 0-16,4-4-7 16,-4 1 1-16,3 0 5 15,1-1 0-15,-1-2-1 0,1-1 0 16,0 1-1-16,-1-4 0 15,1-3-1-15,-1 0 0 16,1-6-1-16,-1-6 1 16,1-7-1-16,-1-3 1 15,4-6-1-15,-3 3 0 16,-1-18 0-16,-3-1 1 16,0-9-1-16,0-6 0 15,-3-1-1-15,-1-2 1 16,1 2-2-16,-1 1 1 15,1 3 0-15,-4-4 0 0,0-5-1 16,0 8 0-16,-1 4 0 16,5 6 1-16,-1 4 0 15,1 2 0-15,3 7-1 16,0 2 0-16,-4 8 1 16,1-1 0-16,-1 6-1 15,1 7 1-15,3 2 0 16,0 1 0-16,0 6-1 15,0-6 1-15,0 6 0 16,3 0 0-16,1 0 0 16,-1 7 0-16,1-1 0 15,-1 3 0-15,1-2 0 16,-4 5 0-16,3 1 0 16,-3 3 0-16,4-1-1 15,-4 4 1-15,0 3 0 16,-4-3 0-16,4 0 0 15,-3 3 0-15,-1 0 0 0,1 3 0 16,-1 0 0-16,1 0 0 16,-4 0-1-16,3 1 1 15,-3 2 0-15,4 3 0 16,-1 1 0-16,1 5 0 16,-1 1 0-16,-3 3 0 15,0 0 0-15,0 6 0 16,0 0 0-16,0-3 1 15,0 0-1-15,-4 0 0 16,1 0 0-16,-1 0 1 16,4-7-1-16,0 1 1 0,3-4-1 15,1-2 0-15,3-7 0 16,0-3 1-16,7-9-1 16,0-4 0-16,0-3 0 15,0-2 1-15,0-4-1 16,0-7 0-16,0 1 0 15,4-3 0-15,-1 3 0 16,1 6 0-16,-4 3 0 16,4 6 0-16,-1 13-1 15,1 7 1-15,-1 8 0 16,1 4 0-16,3 3 0 16,0 0 0-16,0 0-1 15,0 0 1-15,0 0-1 16,1 0 1-16,-1 3-5 15,3 0 1-15,-3 0-7 16,4 0 1-16,0 3-5 16,3-3 0-16,0-6-2 15,-3-3 1-15</inkml:trace>
  <inkml:trace contextRef="#ctx0" brushRef="#br0" timeOffset="120224.6267">22130 6613 25 0,'-11'13'12'0,"8"-13"-4"0,3 3 22 15,-4 3-27-15,1 0 0 16,-1 10 4-16,-3 6 0 16,3 9-8-16,1 16 1 15,3 10 5-15,0 12 1 0,0 0-2 16,-4 12 0-16,1 10-2 16,3 13 0-16,-4-7-1 15,4-25 0-15,-7 35-1 16,0-10 1-16,4 0-1 15,-1 0 1-15,4-15-1 16,0-10 1-16,-3 0-1 16,-1-6 1-16,4-16-1 15,0-6 1-15,0-3-1 16,0-7 0-16,4-6 0 16,-4-3 1-16,0-6-1 15,0 0 0-15,0-6 0 16,-4-4 1-16,4-3-1 15,-3-3 1-15,-1-3-2 16,1-6 1-16,-1-3-1 16,1-1 0-16,-1-5-1 0,0-10 1 15,4-4 0-15,0 4 0 16,0 6 0-16,0 4 1 16,0 5-1-16,0 7 1 15,-3 10 0-15,-1 8 1 16,1 4 0-16,-1 6 1 15,1 10 0-15,-1 5 0 16,4 1 0-16,4-3 0 16,3-4 0-16,0 1 0 15,0-7 0-15,4-6 0 16,3-6 0-16,3-7 1 0,1-6 0 16,3-9 0-16,0-13-1 15,0 3 1-15,4-9-2 16,-4-6 1-16,-3-4-1 15,0 4 0-15,-4-3-1 16,-4-1 0-16,1 1-5 16,-1 5 1-16,1 7-8 15,0 10 1-15,-1 6-6 16,1-4 0-16,6-5-3 16,1 5 1-16</inkml:trace>
  <inkml:trace contextRef="#ctx0" brushRef="#br0" timeOffset="123696.0903">18323 11643 34 0,'-10'-16'17'0,"-1"0"-11"16,11 16 17-16,-3-3-22 15,-1 3 0-15,1 0 1 16,-5 0 1-16,1 0-3 16,0 13 0-16,0-7 2 0,0 0 1 15,0-2-1 1,0-1 1-16,0 3-1 0,4-3 1 15,-1 0-2-15,4-3 1 16,4 3-1-16,-1-3 0 16,4 0-1-16,0-6 1 15,0-3-1-15,4-1 1 16,-4-2 0-16,0-4 0 16,-4 4-1-16,-3 2 1 15,0 1-1-15,-3 2 1 16,-4 1-1-16,0 9 0 0,0 4 0 15,-4 5 1-15,4 1-2 16,0-1 1-16,0 4 0 16,4-4 0-16,3 1 0 15,0-4 1-15,3-2-2 16,4-4 1-16,0-3 0 16,4-3 1-16,-1 3-1 15,1-3 0-15,-4-4 0 16,0-2 0-16,-3-4 0 15,-1 4 1-15,-3-4-1 16,-3 7 0-16,-1 0 0 16,-3 6 0-16,-4 3 0 15,1 3 1-15,-1 7-1 16,1-4 0-16,-1 4-1 16,0-1 1-16,4 4 0 15,4-4 0-15,3 1 0 16,7-7 0-16,4-3 0 0,3-6 0 15,3-3 0-15,4 0 0 16,4-4 0-16,0-2 0 16,0-10 0-16,-4 0 1 15,0-6-1-15,-7 6 0 16,-3 3 0-16,-4 0 0 16,-4 3 0-16,-3 7 0 15,-3 3 0-15,-8 9 1 16,0 6-1-16,-3 4 0 15,-3 2 0-15,3 4 0 16,-1 0 0-16,5-6 0 0,3-1 0 16,7 1 0-16,3-4 0 15,4-6 0-15,4 0-1 16,0-3 1-16,-1-6 0 16,1-3 1-16,-4-7-1 15,-4 7 0-15,-3-1 0 16,0 1 1-16,-3 3-1 15,-4 6 0-15,0 0-1 16,-4 6 0-16,1 6-7 16,-1 1 0-16,7 12-7 15,1-6 0-15</inkml:trace>
  <inkml:trace contextRef="#ctx0" brushRef="#br0" timeOffset="125974.7045">18902 11348 25 0,'-7'-19'12'0,"3"-15"2"0,4 27 10 0,0-2-21 16,0 0 1-16,0-4 3 16,-3 4 0-16,-1-1-8 15,1 4 0-15,-1 9 5 16,1 7 1-16,-1 12-2 15,1 12 1-15,3 10-3 16,-4 6 1-16,1 3-1 16,-5 4 1-16,1 6-1 15,-3-1 0-15,-1 1-1 16,4-3 0-16,0-7 0 16,4-6 1-16,-1-6-1 15,4-4 0-15,-3-15 0 16,3-6 1-16,3-10 0 15,-3-6 0-15,7-15-1 16,0-11 1-16,4-5-1 16,-1-13 1-16,1 0-1 0,0-9 0 15,-1-3 0 1,1-7 1-16,-4 0-1 0,0 7 0 16,-4 9 0-16,1 9 0 15,-1 19-1-15,1 13 1 16,3 18-1-16,0 7 1 15,7 10-1-15,0 8 1 16,0 4 0-16,8 0 0 16,2-1-1-16,-3-8 1 15,15-1 0-15,-1-6 0 16,-7-9 0-16,-3-7 0 0,-4-9 0 16,0-9 1-16,0-4-1 15,-3-2 1-15,-4-4-1 16,0 0 1-16,-7-6-1 15,0 0 1-15,-7-3-1 16,0 3 0-16,-3-1-4 16,-1 8 1-16,1 5-3 15,3 4 0-15,0 9-3 16,3 6 0-16,1 7-6 16,6 5 0-16</inkml:trace>
  <inkml:trace contextRef="#ctx0" brushRef="#br0" timeOffset="126319.9493">19413 11815 31 0,'-14'16'15'0,"11"-3"-9"0,6-4 22 16,1 7-27-16,3-1 0 16,3 4 0-16,8 3 1 15,3-6-2-15,4-4 0 16,3-2 1-16,7-10 1 15,4-3 0-15,0-10 0 16,-4-6 1-16,-10-6 1 16,0-3 1-16,-4-7 0 0,-3 1-1 15,-4 3 1 1,-4-1-1-16,-3 1 1 0,-7-4-2 16,-3 7 0-16,-4 3-2 15,-11 3 1-15,-7 10-2 16,-10 12 1-16,3 9-3 15,1 0 0-15,2 10-5 16,8 3 1-16,7 3-8 16,7 7 0-16,18-10-3 15,6-7 1-15</inkml:trace>
  <inkml:trace contextRef="#ctx0" brushRef="#br0" timeOffset="127071.4833">20687 11627 33 0,'-14'0'16'0,"3"-6"-15"15,8 12 27-15,-1 0-27 0,-3 7 1 16,0 9 1-16,4 6 0 16,3 4-4-16,3-1 1 15,4 0 2-15,7-3 0 16,7-2-1-16,8-8 1 15,-1-5-1-15,4-10 0 16,-8-9 1-16,1-4 0 16,0-2 0-16,-1-7 0 15,-2-3 0-15,-5-6 1 16,-3 3-1-16,-7 3 1 16,-7-3-1-16,-3-4 0 0,-4 4-1 15,-4 3 0-15,-3 0-1 16,-7 7 0-16,-7 5-1 15,-4 7 1-15,0 10-4 16,4 5 0-16,3 4-4 16,11-4 1-16,4 7-8 15,13 0 1-15</inkml:trace>
  <inkml:trace contextRef="#ctx0" brushRef="#br0" timeOffset="127431.7425">21435 11053 40 0,'-4'-37'20'0,"1"27"-18"0,3 10 32 15,0 0-31-15,0 7 1 16,-4 2 1-16,-3 7 0 16,4 6-7-16,-4 12 1 15,3 13 4-15,1 13 1 16,3 6-3-16,-4 6 1 16,-3 25-1-1,0-12 0-15,3-7-1 16,1-6 0-16,-1-12-3 15,1-7 0-15,3-9-5 16,0-7 0-16,3-5-7 16,4-10 0-16</inkml:trace>
  <inkml:trace contextRef="#ctx0" brushRef="#br0" timeOffset="127700.9295">21142 11633 43 0,'-7'-12'21'0,"18"-4"-17"16,-4 13 35-16,3-3-37 0,8 0 0 16,6 2 1-16,8 4 0 15,4 4-4-15,-5-1 0 16,-3 0 2-16,4-3 0 15,4-3-3-15,2 0 0 16,5-4-4-16,-1 1 0 16,0-3-5-16,-3-1 1 15,7-9-4-15,-4-3 0 16</inkml:trace>
  <inkml:trace contextRef="#ctx0" brushRef="#br0" timeOffset="128136.2538">21844 11006 39 0,'-14'-28'19'0,"3"9"-19"16,8 16 35-16,-4 3-31 15,0 0 0-15,0 6 1 16,0 7 1-16,0 9-8 16,-1 12 1-16,1 13 5 15,0 10 0-15,4 9-2 16,-1 0 0-16,4-1-1 15,0-5 1-15,4-7-2 16,3-9 1-16,3-6-1 16,1-10 1-16,3-3-1 15,4-9 1-15,-1-4 0 16,1-2 0-16,3-17-1 16,0-2 1-16,-3-10 0 0,-4 4 0 15,-3-4-1-15,-1 0 1 16,-3 3 0-16,0 4 0 15,-3 5 0-15,-4 7 0 16,3 7 0-16,-3 5 1 16,0 4-1-16,0 6 1 15,0 0-1-15,0-3 0 16,0 6-3-16,4-6 0 16,7 3-6-16,3-7 1 15,3 1-8-15,8 3 1 0,3-7-4 16,4-9 0-16</inkml:trace>
  <inkml:trace contextRef="#ctx0" brushRef="#br0" timeOffset="128542.5311">22380 11583 33 0,'-21'0'16'0,"21"-3"-16"15,4 6 26-15,3 0-25 16,0 1 1-16,7-4 1 15,7 3 1-15,4-3-4 16,-1 0 1-16,-2-7 3 16,6-2 1-16,0-4-1 15,0-2 1-15,0-4-2 16,-3 0 1-16,-4-3-1 16,-7 0 0-16,-3 0-1 0,-7 3 0 15,-8 4-1 1,-10 2 0-16,-4 7-1 0,-3 3 1 15,3 15-1-15,1 4 1 16,-4 6-2-16,-1 3 1 16,1 3 0-16,7 4 0 15,7-1 0-15,7 0 0 16,7 1-1-16,0-4 1 16,7-3-3-16,4-6 1 15,10-3-4-15,4-4 1 16,7-2-4-16,0-4 1 0,-1 0-4 15,1 0 0-15,4-6-1 16,-1-3 0-16</inkml:trace>
  <inkml:trace contextRef="#ctx0" brushRef="#br0" timeOffset="128917.7944">23079 11426 40 0,'-4'-3'20'0,"4"22"-25"16,0-9 40-16,0 2-32 16,0 13 1-16,0 3 1 15,0 1 1-15,0 5-8 16,0 7 1-16,0-3 4 16,0-1 1-16,4-2-2 0,-1-1 0 15,1-6-1-15,-1-9 0 16,4-3 0-16,0-7 1 15,0-6 0-15,1-3 0 16,-1-9 0-16,3-7 0 16,1-6-1-16,3-6 1 15,4 0-1-15,3-3 0 16,0-1-1-16,4 4 0 16,-1 3 0-16,1-3 0 15,7 6-3-15,-1 6 1 16,8 0-7-16,4 4 1 0,9 6-7 15,-2-7 1-15,3-6-3 16,-4 0 1-16</inkml:trace>
  <inkml:trace contextRef="#ctx0" brushRef="#br0" timeOffset="129429.1579">24472 11367 41 0,'4'-16'20'0,"-1"19"-17"15,-3 4 40-15,0 2-42 16,0 10 1-16,0 9 1 16,0 3 0-16,0 7-4 15,4-3 0-15,-1-4 2 16,4-3 1-16,0 0-4 15,4 1 1-15,3-7-7 16,4-10 1-16,3-3-8 16,7-5 1-16</inkml:trace>
  <inkml:trace contextRef="#ctx0" brushRef="#br0" timeOffset="129594.2749">24687 11100 44 0,'-31'-12'22'0,"17"-13"-24"0,14 25 36 16,0 0-35-16,0 0 0 15,3 6-4-15,8 0 0 16,3 4-4-16,10-1 0 16</inkml:trace>
  <inkml:trace contextRef="#ctx0" brushRef="#br0" timeOffset="130193.6997">25044 11204 38 0,'-4'-22'19'0,"11"0"-14"0,-3 16 27 15,-1-1-29-15,1 7 1 16,-1 4 0-16,4 11 1 16,-3 7-6-16,3 6 0 15,0 13 4-15,0 3 1 16,4 3-2-16,-1-3 0 16,1-6-1-16,3-4 1 15,4-3-2-15,-1-9 1 16,4-6 0-16,-3-10 0 15,-4-3-1-15,0-6 1 16,4-6-1-16,-4-7 1 16,0-3-1-16,-3-6 1 0,-1-3-1 15,1 6 1-15,-1 0-1 16,-2 10 0-16,-5 9 0 16,1 9 0-16,-4 10 0 15,0-1 0-15,0 4 0 16,0 6 0-16,3 0-3 15,4 3 1-15,4-3-6 16,6-3 1-16,5-3-7 16,6-3 0-16,4-7-2 15,-8-12 0-15</inkml:trace>
  <inkml:trace contextRef="#ctx0" brushRef="#br0" timeOffset="130449.8894">25830 10840 42 0,'-7'-22'21'0,"7"38"-24"0,0-7 42 16,0 10-36-16,0 6 0 16,-3 13 2-16,-8 6 0 15,1 9-7-15,3-15 1 16,0 27 4-16,3 4 0 31,8 13-6-31,3-7 1 0,0-12-6 16,0-10 1-16,-4-9-8 15,4-9 1-15</inkml:trace>
  <inkml:trace contextRef="#ctx0" brushRef="#br0" timeOffset="130869.1798">25686 11405 37 0,'-11'-10'18'0,"22"4"-17"15,-4 3 28-15,3 6-28 16,5 0 1-16,2 3 1 16,1 1 0-16,3-1-3 15,4-3 1-15,3-3 2 16,7-3 0-16,4-3 0 15,3-4 0-15,4-2-1 0,-7-7 1 16,-4 0-2-16,-3 0 1 16,-4-6-1-16,-7 3 1 15,-7-3-1-15,-6 3 0 16,-5-3 0-16,-6 6 0 16,-8 3-1-16,-10 7 1 15,-4 9-1-15,-3 13 0 16,-4 9 0-16,4 12 0 15,3 10 0-15,11 3 0 16,7-6-1-16,11 0 1 16,6-4 0-16,11-5 0 15,8-4-1-15,6 0 0 0,11-3-6 16,7-6 1-16,0-3-8 16,6-16 0-16,-2-7-1 15,-4-2 0-15</inkml:trace>
  <inkml:trace contextRef="#ctx0" brushRef="#br0" timeOffset="131454.5955">26949 11141 38 0,'-14'-19'19'0,"3"10"-22"0,11 3 37 0,0 6-33 15,0 0 1-15,-4 3 3 16,1 9 0-16,-1 7-5 16,1 12 0-16,3 13 4 15,3 7 0-15,1 5-2 16,-1-3 1-16,-3 4-2 15,4-13 1-15,-4 0-2 16,0-7 1-16,0-2-1 16,0-4 1-16,0-6-1 15,0-9 1-15,0-4 0 16,0-5 0-16,0-7 0 16,4-7 0-16,-1-2 0 15,1-13 0-15,3-3-1 16,-4-10 1-16,4-5-1 15,4-1 0-15,-1-3-1 16,8 6 1-16,3 4-5 16,11 2 1-16,7 4-9 0,3 6 0 15,18 0-3-15,0 0 1 16</inkml:trace>
  <inkml:trace contextRef="#ctx0" brushRef="#br0" timeOffset="132026.0012">27982 11257 25 0,'-42'-25'12'0,"7"-6"-1"15,28 18 16-15,-7 1-25 16,-1-4 1-16,-2 3 1 16,-4-5 0-16,-4 2-4 15,-3 3 1-15,0 7 3 16,-4 9 0-16,-4 3-1 15,5 10 0-15,-1 12-1 16,7 10 1-16,4 12-2 16,7 3 0-16,10-2-1 0,4-4 1 15,8-3 0-15,6-7 0 16,7-5-1-16,7-10 1 16,4-4-1-16,0-8 1 15,6-7 0-15,-2-3 0 16,-5-6-1-16,-2-7 1 15,-5-3-1-15,-6 1 1 16,-7-4-1-16,-4 0 1 16,-4 3-1-16,1 10 1 15,-4 6 0-15,0 6 0 16,0 4-1-16,7 2 1 0,0 4 0 16,3 6 0-1,8 0-4-15,0 0 0 0,6-3-8 16,5 0 1-16,9 2-6 15,5-11 1-15</inkml:trace>
  <inkml:trace contextRef="#ctx0" brushRef="#br0" timeOffset="132416.2782">28579 11292 41 0,'-11'-41'20'0,"-14"13"-20"0,15 18 34 16,-4 4-32-16,-11 3 0 15,4 3 1-15,-8 9 1 16,5 10-5-16,-1 12 1 15,0 10 3-15,8 3 0 16,6 0-1-16,8 0 0 16,10-3-1-16,7-4 0 15,11-5-1-15,10-4 1 0,-3-6-1 16,6-10 1 0,5 1-1-16,6-10 0 0,0-3-2 15,4-6 1-15,-3-10-4 16,-1-3 0-16,1 0-6 15,-1-3 1-15,4-18-5 16,0-4 0-16</inkml:trace>
  <inkml:trace contextRef="#ctx0" brushRef="#br0" timeOffset="132670.457">29125 10840 47 0,'-14'-3'23'0,"21"6"-25"15,-3 3 44-15,-8 10-40 16,-3 6 0-16,4 12 2 16,-4 7 1-16,0 6-6 15,0 10 1-15,3 2 3 0,0 7 0 16,4-3-2-16,0-4 1 16,4-2-1-16,0-1 0 15,-1-5-3-15,1-11 0 16,-4 1-4-16,3-6 1 15,1-4-6-15,3-6 1 16,-7-3-7-16,3-10 1 16</inkml:trace>
  <inkml:trace contextRef="#ctx0" brushRef="#br0" timeOffset="133091.7587">28864 11298 42 0,'-10'-19'21'0,"20"10"-23"16,-3 6 35-16,4-1-30 16,0 4 1-16,10 0 1 15,3 4 0-15,12-1-7 16,-8-3 1-16,7 0 4 16,4 0 1-16,3 0-2 15,1 0 0-15,6 0-1 16,-3-3 1-16,-4-4-1 15,-3 1 0-15,-4 0-1 16,-6-1 1-16,6 1-1 16,-7 3 1-16,-7 0 0 15,-7 6 0-15,4 6 0 16,-7 7 1-16,-4 12-1 0,-4 10 1 16,1 0-1-16,-1-1 1 15,1 4-1-15,-4 3 0 16,7-13-1-16,-4 1 0 15,8-1-1-15,-4-6 0 16,3 0-5-16,5-9 1 16,-1-4-6-16,0-5 0 15,0-4-5-15,7-13 0 16,0 1 0-16,-3-13 0 16</inkml:trace>
  <inkml:trace contextRef="#ctx0" brushRef="#br0" timeOffset="133246.8709">29707 11144 45 0,'-10'-41'22'0,"10"26"-27"0,0 2 49 0,0 4-45 16,0-1 1-16,3 1-2 15,1 3 1-15,3 3-1 16,0 3 1-16,4 6-8 16,6 3 0-16,4 4-4 15,1 3 1-15</inkml:trace>
  <inkml:trace contextRef="#ctx0" brushRef="#br0" timeOffset="133647.1509">29990 11332 44 0,'-4'7'22'0,"-3"-1"-29"0,4 0 41 15,-1 7-34-15,0 6 1 16,4 6 2-16,4 3 0 16,7 0-3-16,3 0 0 31,39 7 2-31,-15-13 0 16,1-7 0-16,0-8 0 15,0-7-1-15,0-7 1 0,-8-2 0 16,5-4 1-16,-12-5-2 15,-2-4 1-15,-12-10 0 16,-6-5 0-16,-8-1-2 16,-10 0 1-16,-7 1-1 15,-4-1 0-15,4 10-1 16,-7 9 0-16,-4 7-1 16,0 5 1-16,1 7-4 15,6 10 0-15,4 2-4 16,7 10 0-16,14 3-6 15,3 0 1-15</inkml:trace>
  <inkml:trace contextRef="#ctx0" brushRef="#br0" timeOffset="134216.5539">30709 11201 53 0,'-17'-19'26'0,"10"3"-29"16,7 13 50-16,-11 3-46 16,8 6 1-16,-8 7 0 15,0 9 1-15,4 12-4 16,0 7 1-16,-3 6 2 16,6-3 0-16,-3-3 0 15,7 0 0-15,0-7-1 16,0-3 1-16,11-2-1 15,-4-7 0-15,3-7 0 16,1 1 1-16,-1-7-1 16,12-9 0-16,-5-9 0 15,1-4 0-15,-4-9 0 16,7-3 0-16,4 0-1 16,-11 6 1-16,7 4-2 0,-7 9 1 15,0 9 0-15,-7 6 0 16,-3 10-1-16,-4 6 1 15,0 0 0-15,0 0 0 16,0 6-4-16,11 7 1 16,-1-3-7-16,4 2 0 15,0 7-7-15,4-6 1 16,-4-4-3-16,0-6 1 16</inkml:trace>
  <inkml:trace contextRef="#ctx0" brushRef="#br0" timeOffset="141423.6709">1341 11941 39 0,'-11'6'19'0,"7"-12"-13"15,4 6 19-15,0 0-25 16,0 0 1-16,0 3 0 16,0-3 1-16,0 0-3 15,11 3 1-15,-7-3 1 16,3 0 0-16,3 0 0 16,-3-6 1-16,-3-4 0 15,6-2 0-15,8-4 0 16,-18 4 0-16,4-1 1 0,-4 4 0 15,-4 2-2-15,4 1 1 16,-11 3 0-16,1 6 0 16,-1 10-1-16,1 2 0 15,-4 7-1-15,3 3 0 16,7-6 0-16,-3 0 0 16,4 0 0-16,3-4 0 15,3-2 0-15,4 0 0 16,4-10 0-16,0-6 1 15,-1-7-1-15,8 1 1 0,-4-4-1 16,-7-2 1-16,4-4 0 16,-11 0 0-16,7 0 0 15,-14 0 0-15,7 10-1 16,-11 3 1-16,4 9-1 16,-7 9 1-16,3 10-1 15,4 0 1-15,7 0-1 16,0 0 0-16,0-3-1 15,11 0 1-15,6-4 0 16,5-5 0-16,-5-7 0 16,4-3 0-16,1 0 0 15,-5-6 0-15,-3-1 0 16,-3-8 0-16,-4 2 0 16,4-6 1-16,-11 1-1 15,-4 2 1-15,-3 3-1 16,-11 4 0-16,4 9-4 15,4 0 0-15,3 6-10 16,7 13 1-16,7 0-4 0,-7-16 1 16</inkml:trace>
  <inkml:trace contextRef="#ctx0" brushRef="#br0" timeOffset="142040.1089">2233 11474 39 0,'-21'-16'19'0,"14"6"-19"0,7 10 33 15,0 7-30-15,0-1 0 16,0 10 2-16,-4 9 1 0,4 6-7 16,0 7 1-16,0 18 4 15,0 1 0-15,-7 12-1 16,7 0 0-16,0 0-2 16,0 3 1-16,0-6-1 15,0-1 0-15,0-2-5 16,7-6 1-16,-3-4-8 15,14-3 0-15,3-6-5 16,0-19 0-16</inkml:trace>
  <inkml:trace contextRef="#ctx0" brushRef="#br0" timeOffset="142640.5344">2621 12000 35 0,'0'-15'17'0,"-10"5"-11"16,10 4 27-16,0 3-30 16,0 3 1-16,0 3 1 15,0 3 0-15,0 4-7 16,3 8 1-16,4 8 4 15,-7 8 0-15,0-3-2 16,0 4 1-16,0-1-1 16,11 1 1-16,-8-4-1 15,4-6 1-15,0-6-1 16,4-6 0-16,0-7-1 16,10-9 1-16,-11-7-1 15,8-2 1-15,-4-13-1 16,4-3 1-16,3-4-1 15,-4 1 1-15,5 6-1 16,-5 0 0-16,-6 6 0 16,-1 6 0-16,1 10-1 0,0 3 1 15,-4 10 0-15,3 5 0 16,-6 10 0-16,3 4 0 16,3 5-5-16,1 7 0 15,7-7-7-15,3 1 0 16,4-7-4-16,10-9 1 15</inkml:trace>
  <inkml:trace contextRef="#ctx0" brushRef="#br0" timeOffset="143045.8233">3457 11489 44 0,'-24'-28'22'0,"13"12"-27"15,11 16 41-15,-4 3-35 16,4 7 1-16,0 6 1 16,-7 5 1-16,4 11-5 15,3 5 1-15,-7 17 2 16,3-1 1-16,4 13-2 15,0 0 1-15,0-4-1 16,0 4 0-16,0-6-1 0,0-1 1 16,0-2-1-16,4-4 1 15,3-6-1-15,3-6 0 16,1-10 0-16,7-9 0 16,-4-6 0-16,7-7 0 15,4-5-1-15,-1-4 0 16,5-7-3-16,2-2 1 15,-2-1-7-15,-1 4 1 16,0 3-6-16,-7-3 0 16</inkml:trace>
  <inkml:trace contextRef="#ctx0" brushRef="#br0" timeOffset="143303.0257">3277 12110 45 0,'-28'-6'22'0,"32"-10"-24"15,-1 10 41-15,1 0-36 16,3 2 0-16,3-2 0 16,4 3 1-16,8 0-6 15,6-3 1-15,11-1 3 16,6 4 0-16,8 0-6 15,4 3 0-15,-1 0-6 16,1-3 1-16,-1 3-6 16,-3-3 0-16</inkml:trace>
  <inkml:trace contextRef="#ctx0" brushRef="#br0" timeOffset="143720.3135">3955 12010 44 0,'-22'3'22'0,"19"9"-30"0,6-8 39 16,1 2-30-16,3 0 1 15,4 0 1-15,3 1 1 0,3-1-5 16,5 0 1 0,-1-3 2-16,0 0 1 0,-3 1 0 15,-1-4 0-15,-3-7-1 16,-3 7 0-16,-4-6 0 15,-7 6 1-15,-4-3-2 16,-3 3 1-16,-7-3-1 16,-3 6 1-16,-12 0-1 15,8 3 0 1,-14 19-1 0,10 0 1-16,4 4-1 15,7 2 0-15,10 4 0 16,8-1 1-16,10-3-2 15,7-6 1-15,7-6-1 16,15-3 1-16,-4-3-5 16,10-7 1-16,0-3-5 0,1-3 0 15,-8-3-6-15,7-10 0 16,1-2 0-16,-8-4 0 16</inkml:trace>
  <inkml:trace contextRef="#ctx0" brushRef="#br0" timeOffset="144081.5607">4533 11944 48 0,'-21'3'24'0,"10"16"-34"0,11-10 52 0,0 7-40 16,0 3 1-16,0 12 1 16,0 0 0-16,0 4-5 15,4 6 0-15,0 3 3 16,3 0 0-16,3-10-1 15,1 0 1-15,-1-2-2 16,-3-4 1-16,0-9 0 16,4 0 0-16,-11-13 0 15,0-6 0-15,4-3-1 16,3-10 1-16,-4-9 0 16,4-6 0-16,4 0-1 15,-1 0 1-15,8-4-1 16,-7 4 1-16,10-3-2 15,7 6 1-15,-3 3-4 16,3 3 1-16,4 6-5 16,3 4 1-16,-3 3-8 15,3 9 1-15,7-3-2 16,-14 3 1-16</inkml:trace>
  <inkml:trace contextRef="#ctx0" brushRef="#br0" timeOffset="144681.9839">5479 12132 31 0,'-7'-19'15'0,"7"-6"-6"15,-4 16 27-15,-7-4-30 16,1-3 0-16,-8-2 3 16,-3 2 1-16,-7-3-12 15,0 4 0-15,-4 5 7 16,0 4 1-16,-3 9-4 15,3 6 1-15,0 10-3 16,4 9 1-16,0 10-2 16,7 3 1-16,7 6-1 15,10 3 1-15,8 0 0 16,6-9 0-16,8-7-1 0,7-5 1 16,-4-7 0-16,7-10 0 15,4-6-1-15,-1-6 1 16,1-9-1-16,0-4 1 15,-4-8-1-15,-3-5 1 16,3 1-1-16,-7 0 1 16,-10-3 0-16,3 6 0 15,-3 10 0-15,-4-1 1 16,-7 13-1-16,7 3 1 16,-7 10 0-16,3 6 0 15,1 6-1-15,-1 3 1 0,8 0-3 16,3 0 0-16,11 7-8 15,-4-1 0-15,18 4-6 16,-15-4 1-16,1-9-2 16,10-9 1-16</inkml:trace>
  <inkml:trace contextRef="#ctx0" brushRef="#br0" timeOffset="145161.3217">6279 12101 39 0,'4'-25'19'0,"-4"-7"-20"0,-4 23 40 16,1-4-34-16,-8-2 0 16,-3 2 2-16,-3 1 1 0,-8 5-11 15,0 4 1-15,1 9 6 16,2 7 0-16,1 9-3 15,0 6 1-15,0 7-2 16,3 8 0-16,8 8 0 16,6-1 0-16,4-3 0 15,7 0 0-15,7-6 0 16,11-10 0-16,7-6 0 16,7-9 0-16,6-10-4 15,5-12 0-15,6-4-5 16,1-8 1-16,-4-11-6 15,-4-5 1-15,0-7-3 16,1-3 1-16</inkml:trace>
  <inkml:trace contextRef="#ctx0" brushRef="#br0" timeOffset="145371.4735">6752 11699 43 0,'-17'-40'21'0,"2"33"-22"0,12 7 44 15,-4 7-41-15,-4 5 0 16,1 13 3-16,-1 7 0 15,4 11-6-15,0 11 1 16,3 2 3-16,1 7 0 16,3-7-1-16,0 1 0 15,7 2-3-15,0-2 0 16,4-7-6-16,-1-6 1 16,1 0-8-16,-1 0 1 15,1-13-3-15,-4-9 0 16</inkml:trace>
  <inkml:trace contextRef="#ctx0" brushRef="#br0" timeOffset="145746.7384">6537 12229 43 0,'-14'-12'21'0,"24"-10"-28"16,-2 19 42-16,2-1-33 15,1 4 1-15,3 0 1 16,7-6 0-16,11 3-5 15,7 0 0-15,3 0 3 16,4 0 0-16,3-4-2 16,-3 4 1-16,0-3-1 15,0 3 1-15,-8-3-1 16,-2-4 0-16,-8 4 0 16,-7-4 0-16,0 4 1 0,-3 6 0 15,-4 0 0-15,-3 0 1 16,-1 10 0-16,-3 5 0 15,0 1 0-15,-3 6 0 16,-1 3-1-16,1 6 1 16,3 1-2-16,0-4 1 15,4-3-3-15,-1-6 0 16,1-3-5-16,-1-7 0 16,4-3-7-16,4-3 0 15,-4-12-2-15,0-7 0 16</inkml:trace>
  <inkml:trace contextRef="#ctx0" brushRef="#br0" timeOffset="145913.8559">7253 11966 51 0,'-21'-25'25'0,"3"-7"-37"16,15 26 53-16,3 0-43 16,0 0 1-16,0 6-2 15,7 0 1-15,3 3 0 16,5 6 0-16,2 10-7 15,1 0 0-15,-1 0-4 16,1 9 1-16</inkml:trace>
  <inkml:trace contextRef="#ctx0" brushRef="#br0" timeOffset="146828.5072">7863 12038 28 0,'-10'0'14'0,"-11"0"-4"0,17 0 22 0,-3 0-29 15,0 3 0-15,0 3 3 16,0 7 0-16,0 9-8 16,0 6 1-16,3 7 4 15,8 5 1 1,21 11-2-1,3-14 0-15,3-2-1 16,5-13 0-16,-4-7-1 16,-1-5 1-16,-3-7 0 15,-6-3 1-15,-5-10-2 16,-6-2 1-16,-4-7-1 16,-11 0 1-16,-3 0 0 15,-7 4 0-15,-3-1-1 16,-12 4 0-16,-2 2-1 0,-1 4 1 15,0 6-3-15,7 3 0 16,4 10-5-16,7 5 1 16,7 7-8-16,14-3 1 15,4-3 0-15,3 3 0 16</inkml:trace>
  <inkml:trace contextRef="#ctx0" brushRef="#br0" timeOffset="147278.8259">8382 12069 46 0,'-18'-25'23'0,"11"16"-30"0,4 9 49 0,-1 3-41 16,1 3 1-16,-1 7 2 15,-3 9 0-15,4 0-5 16,-1 6 1-16,4 3 2 16,4 4 1-16,3-1-2 15,3-6 1-15,4-2-1 16,4-11 0-16,0-2-1 16,6-7 1-16,-2-9-1 15,2-7 0-15,1-5 0 16,-4-1 1-16,7-6-1 0,-3-3 1 15,0-3-1-15,-4 0 1 16,-4 3-1-16,1 9 1 16,-4 3-1-16,0 7 0 15,-3 6 0-15,0 13 1 16,-8 2-1-16,4 4 0 16,-3 6 0-16,3 7 0 15,0-1-7-15,3 0 1 16,4 13-8-16,11-6 0 15,0-1-2-15,0-11 0 16</inkml:trace>
  <inkml:trace contextRef="#ctx0" brushRef="#br0" timeOffset="148164.4542">9507 12057 24 0,'4'-19'12'0,"3"3"-2"0,-4 7 19 0,1-7-25 15,-4 1 1-15,4-1 4 16,-4-3 0-16,0 0-10 16,0 7 0-16,0 2 7 15,0 10 1-15,3 13-3 16,1 6 1-16,3 9-3 15,0 9 0-15,3 4-1 16,4 0 1-16,1 0-1 16,2-4 0-16,1-2-1 15,3-1 1-15,7-9 0 16,-3-6 0-16,0-6 0 16,-1-10 1-16,1-6 0 15,-4-10 0-15,0-2-1 16,-3-1 1-16,-7-6 0 15,-1-6 0-15,1 3-1 16,-4 3 0-16,-4 3 0 0,1 3 0 16,-8 7-1-16,1 12 0 15,-1 9 0-15,1 4 0 16,-1 9-1-16,4 3 1 16,7 7-1-16,0-4 1 15,-3-2 0-15,3-8 0 16,3-2 0-16,1-3 0 15,7-7 0-15,-1-5 0 16,1-8 0-16,0-8 1 16,-1-7-1-16,-3-3 1 0,0 3-1 15,-3-3 0-15,0 0 0 16,-1-6 0-16,-3 3-4 16,-3 6 1-16,3 4-6 15,0 2 1-15,0 7-7 16,4 12 0-16,3 3-3 15,-4-5 1-15,18-11 2 16,1-2 0-16</inkml:trace>
  <inkml:trace contextRef="#ctx0" brushRef="#br0" timeOffset="148479.6832">10788 11659 47 0,'3'6'23'0,"-17"-9"-30"0,11 6 53 15,-1 9-44-15,1 10 1 16,-4 7 3-16,-7 14 0 16,-4 14-7-16,-3 9 1 15,-11 12 3-15,-3 10 1 16,0 6-1-16,-1 3 0 15,4-3-2-15,4-6 1 16,-3-6-1-16,6-10 0 16,4-6-3-16,-4-10 0 0,11-9-8 15,3-9 1-15,11-1-7 16,7-12 0-16,-7-6-2 16,0-19 0-16</inkml:trace>
  <inkml:trace contextRef="#ctx0" brushRef="#br0" timeOffset="149156.1695">11536 11737 41 0,'-4'-13'20'0,"-10"1"-23"16,7 12 40-16,-7 3-34 15,-7 3 0-15,-7 7 1 16,-4 2 0-16,-7 4-5 15,0 6 0-15,0 10 3 16,4-4 1-16,3 1-2 16,11-1 0-16,4-3 0 15,10-6 0-15,7-3-1 16,10 3 0-16,11-6 0 16,8-1 0-16,9 4-1 15,1 0 1-15,0-3 0 16,-4 2 0-16,1 1 0 15,-15-3 0-15,-4-4 0 16,-6 1 0-16,0 3 0 16,-8-1 1-16,-6 4-1 15,-8-3 1-15,-7-1-1 0,-6-2 1 16,-1-4-1-16,-7 1 1 16,7-4-2-16,1-3 0 15,3 0-4-15,6 0 0 16,8 1-8-16,7 2 0 15,11-6-2-15,7-3 1 16</inkml:trace>
  <inkml:trace contextRef="#ctx0" brushRef="#br0" timeOffset="149500.4011">11737 12201 47 0,'-4'0'23'0,"4"6"-33"15,4 4 47-15,3 2-37 16,4 4 1-16,3 0 1 16,7-4 0-16,0 1-2 15,7-4 0-15,8-6 2 16,-1-3 0-16,4-9-1 16,-11-7 1-16,0 4 0 15,-3-4 0-15,-4-9 1 16,-7-3 0-16,-3 3 0 15,-4 3 0-15,-11 3-1 16,-6 0 1-16,-8 3-1 16,-10 4 1-16,-1 5-3 0,-2 7 0 15,2 4-5-15,1 2 1 16,7 3-7-16,7 7 1 16,7 6-6-16,3 0 0 15,8-10 0-15,7 4 0 16</inkml:trace>
  <inkml:trace contextRef="#ctx0" brushRef="#br0" timeOffset="149846.6538">12344 11684 47 0,'-7'-22'23'0,"-4"34"-22"15,8-2 51-15,-1 12-50 16,0 3 1-16,1 15 2 16,3 11 1-16,0 2-7 15,0 13 1-15,-4-10 3 16,4 4 0-16,0 2-1 15,0-2 1-15,4-3-3 16,-1-4 1-16,5-6-4 16,-1-3 1-16,3-7-7 15,4-5 1-15,11-4-9 16,7-3 1-16,3-9-3 0,-3-16 0 16</inkml:trace>
  <inkml:trace contextRef="#ctx0" brushRef="#br0" timeOffset="150296.9755">12898 12088 38 0,'-15'-12'19'0,"1"-1"-16"16,11 10 35-16,-4 0-33 15,0 0 0-15,0 3 1 16,0 6 1-16,0 6-9 16,-1 7 0-16,1 3 6 15,4 10 0-15,3 8-2 16,0 7 0-16,3-6-1 16,4 0 0-16,4-3-1 15,3-1 1-15,0-9-1 16,4-3 1-16,0-6 0 15,-4-9 0-15,7-10 0 16,-4-10 1-16,1-5 0 16,3-10 0-16,-3-10-1 15,0-3 1-15,3-9-1 16,-4 0 0-16,-3-3-1 0,-3 9 1 16,0 7-3-16,-1 6 1 15,-3 12-4-15,0 7 1 16,-3 9-6-16,3 3 0 15,4 12-7-15,-1 10 1 16,8-6-1-16,-1 3 0 16</inkml:trace>
  <inkml:trace contextRef="#ctx0" brushRef="#br0" timeOffset="150688.2513">13282 12336 43 0,'-7'3'21'0,"11"0"-27"0,-1-3 43 0,4 0-35 15,7 0 1-15,4-3 1 16,7 0 1-16,3-7-6 16,0 1 0-16,4-4 4 15,-4-2 0-15,0-1-1 16,0 4 1-16,-6-4-2 16,-5 0 1-16,-6 1-1 15,-4-1 0-15,-11 3 0 16,-6 7 1-16,-8 0-1 15,-7 9 0-15,-3 3-1 16,0 4 1-16,0 5 0 16,-4 14 0-16,7-1 0 15,11-3 0-15,4 6 0 16,6-3 0-16,11 1 0 16,7-4 0-16,7-6-1 0,4-4 0 15,3-2-2-15,1-4 1 16,6-9-5-16,-3 0 0 15,3-3-4-15,-3-6 1 16,-4-4-6-16,-3 4 0 16,6-7 0-16,-2-3 0 15</inkml:trace>
  <inkml:trace contextRef="#ctx0" brushRef="#br0" timeOffset="151078.5238">13896 12132 37 0,'0'-28'18'0,"3"15"-12"0,-3 10 37 0,0 3-40 15,-3 0 0-15,-1 3 2 16,1 7 1-16,-1 12-7 16,-3-4 1-16,4 8 4 15,-1 5 0-15,1 7-1 16,3-7 1-16,7 0-2 16,3 1 1-16,8-7-2 15,3-3 0-15,0-4 0 16,4-5 0-16,0-10-1 15,-1-6 0-15,8 0 0 16,-4-3 0-16,1-7 0 16,-5 0 1-16,-3 1-1 15,1 3 0-15,-8 2 0 16,0 7 0-16,-7 7 0 16,0 2 0-16,-4 7 0 0,1 2 0 15,3 11-1-15,0-4 1 16,0-3-4-16,4 0 1 15,-4 0-4-15,3-10 0 16,8-2-6-16,0-7 1 16,3-3-5-16,7-10 0 15,0-5 2-15,-3-10 1 16</inkml:trace>
  <inkml:trace contextRef="#ctx0" brushRef="#br0" timeOffset="151317.6917">14640 11928 46 0,'18'-59'23'0,"-11"30"-29"16,-7 29 51-16,0 0-44 16,0 7 1-16,0 11 2 15,0 11 0-15,0 5-4 16,0 7 1-16,0 6 2 16,0-3 1-16,4 3-1 15,-4 3 0-15,7 0-2 16,0 4 0-16,0-7-3 15,0 3 1-15,0-6-6 16,0-7 0-16,0-2-5 16,0-7 0-16,-7 3-5 15,-7-15 1-15</inkml:trace>
  <inkml:trace contextRef="#ctx0" brushRef="#br0" timeOffset="151542.8553">14556 12439 42 0,'-25'-40'21'0,"0"33"-15"0,22 4 38 15,-4 0-41-15,3 0 0 16,4 3 3-16,0 0 0 16,14 0-6-16,7 3 0 15,4-3 5-15,7 0 1 16,7 0-3-16,3-3 1 16,-3 0-2-16,0 3 0 15,-1-3-7-15,8-1 0 16,4 4-9-16,3 4 0 0,-11 2-4 15,7 0 0 1,-6 0-1-16,-5-15 1 0</inkml:trace>
  <inkml:trace contextRef="#ctx0" brushRef="#br0" timeOffset="157187.8595">18468 12781 31 0,'0'-6'15'0,"3"3"-4"0,-3 3 15 16,4-7-25-16,-4 1 1 16,4 0 1-16,-1 0 0 15,-3 6-2-15,4-3 0 16,-4 3 3-16,3-7 0 0,-3 7 0 15,-3 3 0-15,-1 1-1 16,1-1 0-16,-5 0-2 16,1 6 1-16,0 1-1 15,4 2 0-15,-1 4-1 16,1-1 0-16,3-2 0 16,0-4 1-16,3 1-1 15,1-4 0-15,3-6 0 16,0-6 1-16,0-4-1 15,4 1 1-15,-1-4-1 16,-3-2 0-16,-3 9 0 16,-4-1 1-16,-4 4-1 15,-3 0 0-15,0 0 1 16,-3 3 0-16,-1-3-1 16,0 6 1-16,1 3-1 0,-1 7 1 15,1-1 0 1,6 4 0-16,4-4-1 0,4-2 0 15,6-4 0-15,-3 0 0 16,4-6 0-16,-1-3 0 16,5-3 0-16,-1-3 0 15,0-4 0-15,-4-6 1 16,1 7-1-16,-8 2 1 16,-3 4 0-16,-3 3 0 15,-8 0 0-15,1 0 1 16,-4 3-1-16,0 3 1 0,-4 3-1 15,4 7 1-15,-4 2-1 16,8 7 0-16,2-3-1 16,5-3 0-16,3-4 0 15,7 1 1-15,4-7-1 16,3-3 0-16,0-3 0 16,0-6 0-16,0-4 0 15,0-2 1-15,0-4-1 16,-3-3 0-16,-1 7 0 15,-6-4 1-15,-8 7-1 16,-3 3 1-16,-3-4-1 16,-1 7 0-16,-3 0 1 15,-4 3 0-15,-3 3-1 16,-3 6 1-16,6 4-1 16,0 6 1-16,4-4-1 15,4-2 1-15,6-4-1 0,4 1 0 16,4-4-1-16,3-3 1 15,3 0-6-15,4-3 0 16,4 3-10-16,7-3 0 16,-1-6-1-16,-2-22 0 15</inkml:trace>
  <inkml:trace contextRef="#ctx0" brushRef="#br0" timeOffset="160340.0961">19614 12392 23 0,'0'-6'11'0,"8"0"-3"0,-8 6 12 16,3-7-16-16,1-2 0 16,3 0 3-16,-4-1 0 15,1-2-7-15,-4 2 0 16,0 1 6-16,-4-1 1 15,-3 4-2-15,-3 3 0 16,-5 6-2-16,-2 7 1 16,-11 2-3-16,-8 4 0 0,-6 12 0 15,-4 3 0-15,-3 7-1 16,13-3 1-16,1-1-1 16,0 7 1-16,3-7-1 15,0-2 1-15,11-4-1 16,4-3 1-16,9-6-1 15,12-4 1-15,7-5-1 16,-1-7 0-16,8-3-1 16,10-3 1-16,4 0 0 15,7 0 0-15,3-1 0 16,-3 11 0-16,7-4 0 16,-8 3 0-16,-2 4 0 15,-5-1 0-15,-2 4 0 16,-8-1 0-16,-7 4 0 15,-7 3 1-15,-7 2-1 16,-4-2 1-16,-6-3 0 0,-4 0 0 16,-4-1 0-1,-3-2 1-15,-7-1-1 0,-4-2 1 16,-3-1-1-16,-4-2 1 16,7-4-2-16,0 0 1 15,4-3-1-15,11 0 1 16,-1-6-2-16,4-1 1 15,0 1-3-15,3 0 1 16,4 3-5-16,4 3 1 16,-1 0-4-16,4 0 1 15,4 6-7-15,13-9 1 0,1 0 1 16,3-4 0-16</inkml:trace>
  <inkml:trace contextRef="#ctx0" brushRef="#br0" timeOffset="160850.4579">19914 12615 44 0,'-3'-9'22'0,"-4"-7"-26"0,7 13 47 0,-4 0-40 16,1 3 0-16,3 0 1 16,0 6 0-16,3 3-5 15,1 7 1-15,-4 3 3 16,0 9 0-16,3-6-1 15,-3 3 0-15,4 3-1 16,-1 4 0-16,4-1-1 16,0 0 0-16,8-6-5 15,-5-6 1-15,4-3-7 16,0 0 1-16,0-4-6 16,1-12 0-16</inkml:trace>
  <inkml:trace contextRef="#ctx0" brushRef="#br0" timeOffset="161060.6067">20094 12380 54 0,'-14'-13'27'0,"7"-6"-34"0,4 13 50 15,-1 3-44-15,0 0 1 16,4 3-2-16,0 0 1 15,8 3-4-15,2 3 1 16,1 7-11-16,17-4 1 16,-3 4 0-16,-4-1 0 15</inkml:trace>
  <inkml:trace contextRef="#ctx0" brushRef="#br0" timeOffset="161677.0496">20479 12643 37 0,'-14'-3'18'0,"-4"9"-16"0,11-3 37 16,-4 1-36-16,1 8 1 16,-1 4 0-16,1-1 1 15,3 7-7-15,3 4 1 16,4-1 3-16,7 0 1 0,7 0-2 16,7-10 0-16,11-2-1 15,0-7 0-15,3-3 0 16,-3-9 1-16,0-3-1 15,-1-4 1-15,-2 1 0 16,-5-4 0-16,-6 3 1 16,-7-2 0-16,-8-7-1 15,-10 3 1-15,-7 0 0 16,-4 3 0-16,-6 4-1 16,-5 3 1-16,-2 2-2 15,-1 7 0-15,4 10-3 16,3 2 1-16,4 1-5 15,7 2 1-15,10 1-6 16,11 3 1-16,7 0-6 16,7-4 0-16</inkml:trace>
  <inkml:trace contextRef="#ctx0" brushRef="#br0" timeOffset="162052.319">20853 12731 45 0,'0'-3'22'0,"-7"9"-26"0,7 0 40 16,0 4-34-16,0 2 1 16,0 10 0-16,3 13 0 15,4 2-5-15,0 10 1 16,0 4 2-16,-3-4 1 16,-1 0-2-16,-3 6 1 0,4-6-1 15,-4-3 1-15,-4-3-1 16,-3-4 0-16,0-5 0 15,-3-7 1-15,-1-3 0 16,-3-7 0-16,-4-8 0 16,-3-7 1-16,4-10-1 15,-1 1 1-15,4-10-1 16,0-9 1-16,3-4-1 16,4-5 0-16,7 2 0 15,4 1 0-15,6-4-1 16,4 1 0-16,7 5-4 15,4 7 1-15,0 0-10 16,14 3 1-16,3 0-4 16,4-6 0-16</inkml:trace>
  <inkml:trace contextRef="#ctx0" brushRef="#br0" timeOffset="162906.9185">21382 12696 38 0,'-11'-18'19'0,"-3"2"-19"0,11 13 32 16,-1-3-31-16,1 6 1 15,-4 3 2-15,3 6 0 16,0 7-4-16,1 3 0 16,3 6 4-16,3 9 0 0,-3 7-1 15,4 3 0 1,3 3 0-16,0-3 0 0,0-3-2 15,4-7 1-15,-4-6-1 16,3-6 0-16,1-9-1 16,-4-7 1-16,0-3-1 15,4-9 0-15,-1-7 0 16,8-5 1-16,0-8-1 16,-1-5 0-16,4-7 0 15,-3-2 1-15,0 5-1 16,-1 4 0-16,-3 6 0 15,0 0 0-15,-3 12 0 16,0 10 0-16,-4 3-1 16,0 6 1-16,0 10-1 15,-4 9 1-15,4 0 0 16,0 0 1-16,1 7-2 16,-1-4 1-16,3 3-5 0,4-6 1 15,0-6-4-15,0-3 0 16,8-1-7-16,6-8 1 15,0-14-1-15,-3 1 0 16</inkml:trace>
  <inkml:trace contextRef="#ctx0" brushRef="#br0" timeOffset="163118.0772">22013 12765 42 0,'-3'10'21'0,"-4"2"-22"0,7 1 43 15,-4 9-40-15,1 3 1 0,-1 6-1 16,4 1 1-16,0-4-4 16,4 3 0-16,3-2 2 15,0-8 0-15,3 1-5 16,1-9 0-16,3-4-6 16,0-2 0-16,4-11-4 15,-1-2 0-15</inkml:trace>
  <inkml:trace contextRef="#ctx0" brushRef="#br0" timeOffset="163284.1869">22105 12643 52 0,'-3'-19'26'0,"-1"-6"-34"16,4 22 51-16,0 3-43 15,4-6 0-15,3 6-8 0,7-3 1 16,7 3-2-16,4 3 0 15,3-3-5-15,11 0 0 16</inkml:trace>
  <inkml:trace contextRef="#ctx0" brushRef="#br0" timeOffset="163733.5077">22677 12480 42 0,'-11'-56'21'0,"-7"2"-26"15,11 39 42-15,-3-4-34 16,-1-3 0-16,-3 6 2 16,0 4 0-16,0 5-7 15,3 11 1-15,4 8 4 16,0 10 0-16,4 19-1 16,-1 12 0-16,1 7 0 15,-1 9 0-15,4 6-1 16,0 3 1-16,7 4-1 0,4 3 0 15,-1-13-1-15,1 3 1 16,-1-6-2-16,1-13 1 16,0-5-4-16,-1-8 1 15,-3-5-5-15,0-7 0 16,0-6-6-16,0-9 0 16,0-6-1-16,0-10 0 15</inkml:trace>
  <inkml:trace contextRef="#ctx0" brushRef="#br0" timeOffset="164018.7087">22475 12925 42 0,'-17'-18'21'0,"13"-1"-26"16,8 12 42-16,6 1-36 16,5 0 0-16,-1-3 2 15,7-1 1-15,11-2-4 16,10 2 0-16,7 4 3 15,1 3 0-15,-1 6 0 16,0 6 0-16,-3 7-1 16,-7 3 0-16,0-4-1 15,-11 17 1-15,0-1-1 16,-6 1 1-16,-8-4-1 16,0 0 0-16,-4-3-4 15,-3-3 0-15,0-6-8 16,4 6 1-16,0-4-6 0,6-14 0 15</inkml:trace>
  <inkml:trace contextRef="#ctx0" brushRef="#br0" timeOffset="164186.8333">23068 12747 58 0,'-3'-7'29'0,"3"-11"-42"0,0 18 55 15,3-7-45-15,1 1 0 16,6 3-12-16,4 3 0 0,11 9 9 16,7-9 1-16</inkml:trace>
  <inkml:trace contextRef="#ctx0" brushRef="#br0" timeOffset="164680.1808">23520 12913 28 0,'17'-10'14'0,"1"-5"-1"0,-14 8 16 15,-4 1-24-15,0 0 0 16,0-3 4-16,-4-1 0 16,-7 4-11-16,-3 0 1 15,-3 2 7-15,-1 8 0 16,-7 2-2-16,-3 10 0 15,0 2-2-15,0 7 0 16,-1 13-1-16,5 3 0 0,3 0 0 16,6 6 0-16,8-3-1 15,11-4 1-15,10-2-1 16,7-10 0-16,7-3 0 16,11-6 1-16,14-3-2 15,-14-10 0-15,3-3-3 16,8-3 0-16,3-6-6 15,3-10 1-15,-3 4-7 16,0-7 1-16,7 0-2 16,-7-9 1-16</inkml:trace>
  <inkml:trace contextRef="#ctx0" brushRef="#br0" timeOffset="165114.4843">24363 12913 54 0,'3'-19'27'0,"-10"-22"-35"0,4 29 58 16,-8-1-49-16,-3 1 1 15,0-4 1-15,-4 10 0 16,-3 3-4-16,0 6 1 16,3 9 1-16,-3 10 1 15,-3 3-1-15,2 10 1 16,5-1-2-16,6 4 1 15,8 0-1-15,3-4 0 16,7-6-1-16,0-3 1 16,3-9 0-16,4 3 0 0,4-13 0 15,0-3 0-15,3-6 0 16,0-3 0-16,-3-4 0 16,-1-5 0-16,-3 2 0 15,-3 1 1-15,-4 2 0 16,0 4 0-16,-7 6 0 15,4 3 0-15,3 3 0 16,3 4 1-16,4-1-1 16,4 1 0-16,3 2-7 15,4 4 0-15,14-7-8 16,-1 10 0-16,5-3-3 16,10-4 0-16,0-12-1 15,-4 3 0-15</inkml:trace>
  <inkml:trace contextRef="#ctx0" brushRef="#br0" timeOffset="165729.9217">24959 12954 29 0,'7'-16'14'0,"7"-12"-8"15,-10 18 30-15,-1 1-30 16,1-4 0-16,-4 4 3 16,3 3 0-16,-3 6-12 15,-3 6 1-15,-1 6 7 16,1 7 0-16,-1 16-2 16,1 2 0-16,3 7-2 15,3-3 1-15,4-3-1 16,4 2 0-16,3-11 0 15,4-4 0-15,3-10-1 16,7-5 1-16,0-7-1 0,4-3 1 16,-4-9-1-16,-3-4 1 15,-4-6-1-15,-3-3 0 16,-1-6 0-16,-3-3 1 16,1 2-1-16,-5 8 0 15,-3 8 1-15,0 7 1 16,-7 6-1-16,4 9 0 15,-1 7 0-15,4-1 0 16,0-2-1-16,4 0 0 16,3-1-4-16,4 4 1 15,3-7-5-15,4-3 0 0,3-2-5 16,7-4 1-16,-7-4-5 16,11-5 0-16</inkml:trace>
  <inkml:trace contextRef="#ctx0" brushRef="#br0" timeOffset="166196.2833">26039 12283 34 0,'7'-51'17'0,"10"-5"-10"0,-10 40 27 15,0-6-29-15,0 0 1 16,0 0 3-16,1 4 0 16,-5 2-11-16,1 6 0 15,-4 10 9-15,0 13 0 0,0 12-3 16,-4 10 1-16,1 18-3 16,-1 16 1-16,0 3-1 15,1 3 0-15,-1 1-1 16,1-7 0-16,-1 0-4 15,1 0 1-15,3-7-6 16,-4 1 1-16,1 3-7 16,-1-13 1-16,1-3-6 15,-1-9 1-15</inkml:trace>
  <inkml:trace contextRef="#ctx0" brushRef="#br0" timeOffset="166450.4603">25823 12784 52 0,'-3'-9'26'0,"-4"-1"-27"0,7 10 49 15,0 0-45-15,0 0 0 16,7 0 4-16,7 0 0 16,7 0-8-16,11 0 0 15,10-3 5-15,11 0 1 16,0-3-3-16,3 3 1 15,4-3-8-15,-7-7 1 16,4 4-11-16,3 5 0 16,0-2-3-16,-11-6 0 15,25-10-2-15,-7 0 1 0</inkml:trace>
  <inkml:trace contextRef="#ctx0" brushRef="#br0" timeOffset="167397.1278">27552 12718 37 0,'-4'-3'18'0,"-3"-25"-21"16,7 25 39-16,-3-3-34 15,-4 3 0-15,0-1 3 0,0 4 0 16,-7 4-6-16,-4-1 1 16,-14 6 3-16,4 7 0 15,-4-4-1-15,4 1 1 16,0 9-3-16,3 6 1 15,7 6-1-15,4-5 1 16,7-4-1-16,7-6 1 16,7-1-1-16,7-8 1 15,8-4-1-15,9-6 1 16,-6-9-1-16,0-7 0 16,3-6 1-16,-3 0 0 15,-1 0-1-15,-6 0 1 0,-4 0 1 16,-3 7 0-16,-8 2 0 15,-3 4 0-15,0 9 1 16,-3 3 0-16,-1 3-1 16,4 7 0-16,0 5 0 15,4 11 0-15,3-4-4 16,3-3 1-16,8 0-5 16,7-4 0-16,3 1-4 15,0-3 0-15,0-4-7 16,1 1 1-16,-1-13 0 15,4 0 0-15</inkml:trace>
  <inkml:trace contextRef="#ctx0" brushRef="#br0" timeOffset="167981.5442">28011 12317 48 0,'0'-28'24'0,"7"3"-26"0,-7 25 52 16,-4 0-48-16,1 9 1 16,-4 10 1-16,-1 6 1 0,1 13-6 15,-3 6 1-15,3 3 3 16,0-3 0-16,-7 3-2 15,10 0 1-15,1-13-1 16,3-3 0-16,7-2-1 16,10-4 1-16,-3-6-1 15,-7-7 1-15,0-2-1 16,4-7 0-16,3 0 0 16,4-9 1-16,3-7-1 15,7-3 0-15,4-3 0 16,3 1 0-16,4-1 0 15,0 3 0-15,0 4 0 16,-4 5 0-16,-3 4 0 16,-4 6 0-16,0 4 0 15,-10 2 0-15,-4 4 0 0,-7 2 0 16,-7 4 0-16,-7-3 0 16,-4-1 0-16,1 1 1 15,-11 0-1-15,-1 3 1 16,-9-4-1-16,-5 1 1 15,-2 0-1-15,-5-7 1 16,11 0-1-16,1-5 0 16,2-4-5-16,12-4 1 15,3 1-8-15,0 3 0 16,14 0-5-16,7 0 1 16,7-19-3-16,3-6 1 15</inkml:trace>
  <inkml:trace contextRef="#ctx0" brushRef="#br0" timeOffset="168643.0143">29118 12502 41 0,'-10'-16'20'0,"-8"4"-22"0,15 9 42 16,-12-4-37-16,-6 7 0 31,-14 13 2-31,-7 3 0 16,-4 9-6-16,0-6 0 15,14-1 4-15,0 4 1 0,4 0-2 16,7 0 0-16,7-6-1 15,10 0 0-15,11-4-1 16,8 1 0-16,6-4 0 16,7-3 0-16,7 1 0 15,1 2 0-15,9 0 0 16,-2 1 0-16,-15 2 0 16,-3 4 1-16,-8 0-1 15,-6-1 0-15,3 4 1 16,-7 0 0-16,-11-3 1 15,-13-4 1-15,3 1-1 16,-7-4 1-16,-4 1-1 16,-3-4 0-16,-8-3 0 15,5 0 0-15,6-3-5 16,4-3 0-16,3-3-4 16,8-1 0-16,10 4-3 15,7 0 1-15,7 0-7 0,3 3 0 16,15-6 1-16,3 0 0 15</inkml:trace>
  <inkml:trace contextRef="#ctx0" brushRef="#br0" timeOffset="168942.2277">29206 12762 41 0,'-3'0'20'0,"-8"3"-23"0,8 1 41 16,-1-1-36-16,1 6 1 15,-1 7-1-15,8 3 1 0,3-1-4 16,7-2 0-16,4 0 2 15,13-7 1-15,-2 1-2 16,9-7 1-16,-2-3-1 16,-5-7 1-16,1-2 0 15,-11-3 1-15,8-1 1 16,-15-3 0-16,-4 4 0 16,-10-7 0-16,-3 0 0 15,-8 3 1-15,-3-5-2 16,-11 5 0-16,4 3-3 15,0 4 1-15,0 3-6 16,7 6 0-16,3 3-9 16,8 9 1-16,3 1-3 15,3-7 0-15</inkml:trace>
  <inkml:trace contextRef="#ctx0" brushRef="#br0" timeOffset="169468.6005">29887 12744 37 0,'-31'-22'18'0,"13"9"-19"0,18 7 32 0,-4 3-31 15,-3-1 1-15,7 8 1 16,0-1 1-16,0 6-2 16,0 4 0-16,0 6 2 15,11 9 1-15,-4 6-1 16,-3 4 1-16,6-1-1 15,-3 4 1-15,0 0-3 16,0-6 1-16,0-7-1 16,-7 0 1-16,7-9-1 15,-3-7 1-15,-4-2 0 16,0-7 0-16,0-3-1 16,-4-10 1-16,4-12-1 15,0-3 1-15,4-3-2 16,3-9 1-16,4-7-1 0,3 9 0 15,0-2 0-15,0 5 0 16,7 4-2-16,-3 9 0 16,10 7-5-16,-3 8 1 15,3 8-8-15,0 5 0 16,4 0-2-16,7-2 0 16</inkml:trace>
  <inkml:trace contextRef="#ctx0" brushRef="#br0" timeOffset="170039.0029">30286 12957 56 0,'-18'0'28'0,"4"6"-40"15,7-3 58-15,7 10-45 16,-3 9 0-16,3 0 1 15,0 6 0-15,3-3-3 16,-3 3 1-16,7 0 1 16,-3 4 1-16,3-4-1 15,-4 0 0-15,1-9-1 16,-1-3 1-16,-3-4 0 16,7-6 0-16,-3-6 0 15,7-6 1-15,-1-9-1 16,4-4 0-16,0-6 0 0,4-10 0 15,3-9-1-15,7-6 0 16,4-10 0-16,7 4 0 16,-7-4 0-16,17 7 0 15,-7 3-1-15,-3 12 1 16,-3 10 0-16,-5 6 0 16,-3 6 0-16,-3 10 0 15,-7 3 0-15,3 12 0 16,-10 4 0-16,-1-4 0 15,-6 7 0-15,-8 3 0 16,-6 3 1-16,6 0 0 0,-14 3 0 16,-3-3 0-16,-11-3-1 15,-3-1 1-15,3-5 0 16,-6 0 0-16,6-4-3 16,0-3 0-16,7-3-5 15,4 1 0-15,11-4-7 16,6 6 0-16,4-3-3 15,14-16 0-15,18 1 1 16,-4-1 0-16</inkml:trace>
  <inkml:trace contextRef="#ctx0" brushRef="#br0" timeOffset="170369.2705">31203 12373 46 0,'-10'-34'23'0,"6"3"-28"0,-3 21 54 16,7 4-48-16,-3 3 1 15,-5 6 0-15,1 9 0 16,0 14-2-16,0 14 0 16,-3 4 2-16,-1 3 0 15,-7 3-1-15,11 1 1 16,-3-7-1-16,6-1 0 15,-3 1-1-15,7 0 1 16,7-3-1-16,-3-3 0 0,6-7-3 16,-3-3 1-16,11 0-3 15,-4-2 0-15,4-5-4 16,0-8 1-16,-4-4-6 16,3 1 1-16,4-16-1 15,-10-1 0-15</inkml:trace>
  <inkml:trace contextRef="#ctx0" brushRef="#br0" timeOffset="170909.631">30833 12637 47 0,'0'3'23'0,"32"-3"-29"16,-18 3 48-16,7 0-39 15,11 4 0-15,10-1 1 0,-3 0 1 16,10 0-7-16,8 4 1 16,-8-4 3-16,-3 0 1 15,0-6-3-15,-4 0 1 16,-3 0-1-16,3 0 0 16,-14 0-1-16,4-3 1 15,-14 0 0-15,3 0 0 16,-3-3 1-16,-11 9 0 15,-7 6 0-15,-7 7 1 16,3-4 0-16,-3 4 0 16,0 6-1-16,-4 3 1 0,11 0-1 15,0 3 0-15,0-6-3 16,0-3 0-16,11-3-5 16,-1-4 1-16,-2-2-5 15,2-4 0-15,8-3-6 16,-4-6 1-16,0-6 1 15,-3-10 0-15,-1-6 11 32,92 59 4-32,-193-137 4 15,94 43 1-15,4 4 8 16,-3 6 0-16,-4 3 1 16,7 6 0-16,-7 9-9 15,7 4 1-15,-4 9-7 16,5 4 0-16,-5 8-7 15,8 7 0-15,6 10-6 16,1 2 0-16</inkml:trace>
  <inkml:trace contextRef="#ctx0" brushRef="#br0" timeOffset="171766.2337">31821 12718 42 0,'0'-18'21'15,"-11"14"-25"-15,18 4 38 0,-3 4-34 16,-4 2 0-16,0 6 0 16,0-2 0-16,0 6 0 15,14-1 0-15,-11 4 1 16,8 0 0-16,6 0-1 15,-2-4 1-15,9-2 0 16,1-4 0-16,10-2 0 16,-3-4 0-16,0-3 0 15,-4-7 0-15,-7-2 0 16,0-4 0-16,-3-2 0 16,-11 2 0-16,-7-6-1 15,-14 1 1-15,0-4-1 16,-14 0 1-16,-1 0-1 15,-2 0 1-15,2 6-1 16,-9 7 1-16,13-1-1 0,-3 4 1 16,10 3-1-16,7 3 1 15,1 0-1-15,17-3 1 16,-4 0 0-16,15-4 0 16,3 1 0-16,11 0 0 15,7 0 1-15,7-1 0 31,7-2 1-31,-4 6 0 16,-7 3 0-16,-14 9 0 16,-6 4-1-16,-5 2 0 15,-17 7 0-15,0 3 0 0,0 0-1 16,-7 4 0-16,-3-1-1 16,10 0 0-16,-4 3 1 15,4-5 0-15,4-8-1 16,3-2 1-16,-4-3-1 15,11-7 1-15,0-6 0 16,15-3 0-16,-1-7-1 16,-7-5 1-1,7-4-1 1,-3 0 1-16,-7 6-1 16,3 7 0-16,-4 12-1 15,-2 4 1-15,9 6 0 16,-3 2 0-16,1 1 0 15,9 3 0-15,8 3-1 16,7-6 1-16,-4 3-1 16,11-3 1-16,-3-7-1 15,-1-5 1-15,7-7-3 0,4-7 1 16,0 1-3-16,0-3 1 16,-10-4-9-16,-8 1 0 15,-3-7-3-15,0-3 1 16,-8-16-2-16,1-9 1 15</inkml:trace>
  <inkml:trace contextRef="#ctx0" brushRef="#br0" timeOffset="174061.8595">1524 13236 13 0,'-7'-3'6'0,"7"-4"5"16,0 7 7-16,0-6-16 15,0 6 1-15,0-6 3 16,0 0 1-16,0-1-7 15,0 7 0-15,0-3 6 16,-7 0 0-16,3 3 0 16,-3 0 0-16,4 3-2 15,-8 7 1-15,-6 2-2 16,6 4 1-16,0 3-2 16,4-7 0-16,4-2-1 0,-4-1 1 15,14-3-2-15,-4 1 1 16,8-4 0-16,0-3 0 15,3-3-1-15,-4-4 1 16,1-5 0-16,-8-4 1 16,4-3-1-16,-7 4 0 15,0 5 0-15,-10-2 1 16,3 2-1-16,-7 4 0 16,0 3 0-16,-1 3 0 15,-2 3-1-15,6 6 1 16,1 4-1-16,-1-4 1 0,0-6-1 15,4 7 1-15,4-7-1 16,3 0 0-16,3-9 0 16,8-4 1-16,0-2-1 15,6-1 0-15,-6-2 0 16,6-4 1-16,-6-3-1 16,0 0 0-16,-4-3 0 15,-4 6 1-15,4 6-1 16,-14 7 0-16,4 6 0 15,-11 10 0-15,3 5-1 16,-3 4 1-16,3 9 0 16,4-3 0-16,-3 4 0 15,10-7 0-15,0-7 0 16,0 1 0-16,7-10 0 16,-4-3 1-16,8-3-1 15,-1-3 0-15,-3-3 0 0,4-3 1 16,0-4-1-16,-4 4 0 15,3-1-8-15,1-2 1 16,10 15-7-16,-10-13 0 16,-1-2-3-16,-3-7 0 15</inkml:trace>
  <inkml:trace contextRef="#ctx0" brushRef="#br0" timeOffset="180142.1731">2074 12919 35 0,'0'-28'17'0,"-7"-7"-8"0,4 23 18 15,3-1-23-15,-11 4 1 16,11-1 1-16,-10 1 1 16,-1 9-10-16,-7 9 1 15,8 10 6-15,-1 6 0 0,1 19-3 16,3 10 1-16,7 11-1 15,0 4 0-15,7 10 0 16,7-7 0-16,7-9-1 16,7-7 1-16,4-3-1 15,-7-18 0-15,6-13 0 16,-2-13 1-16,2-6 0 16,8-12 0-16,0-13-1 15,0-9 1-15,-4-7-1 16,0-3 1-16,-3-3-1 15,-14-3 1-15,-4-6-1 16,-4 0 1-16,-3-4-1 16,-7 4 1-16,0 3-1 15,-10 6 0-15,3 6-2 16,-4 10 0-16,1 9-3 16,-1 10 1-16,0 9-4 0,4 6 1 15,4 7-3-15,-4 5 0 16,14-2-4-16,3 9 1 15</inkml:trace>
  <inkml:trace contextRef="#ctx0" brushRef="#br0" timeOffset="180637.5495">2660 13145 43 0,'-11'-10'21'0,"4"4"-20"16,7 6 38-16,0 0-38 16,-7 6 1-16,7 7 0 15,-3 0 1-15,3 9-4 16,0 6 1-16,-7-6 2 15,7 3 0-15,0-3-1 16,7 0 0-16,-4-4 0 16,4-5 0-16,0-4 0 15,7-5 0-15,4-8-1 16,-7-2 1-16,6-6 0 16,-6-7 0-16,3-3-1 0,4-3 1 15,-8 0-1 1,1 6 0-16,-1 3 0 0,-3 4 1 15,4 9-1-15,-11 6 1 16,4 3-1-16,-4 6 1 16,0 10-1-16,0-3 1 15,0 3 0-15,0 3 0 16,7 3-4-16,-4 4 1 16,11-4-6-16,-3 0 0 15,10 1-6-15,0-14 0 16,7-9-3-16,-6-2 1 0</inkml:trace>
  <inkml:trace contextRef="#ctx0" brushRef="#br0" timeOffset="181148.8958">3507 13060 44 0,'0'-41'22'0,"-14"13"-23"16,10 19 45-16,-7 3-43 16,1 2 1-16,-8 8 0 0,-3 8 1 15,0 4-4-15,0 6 1 16,3 0 2-16,0 3 0 15,8-3-1-15,-1 9 0 16,4-12-1-16,4 3 0 16,-1 0 0-16,4-3 0 15,7-1 0-15,7 1 0 16,-3-6 0-16,-1-1 0 16,12-2 0-16,6-1 0 15,-11-3 0-15,5 1 0 16,-1-1 0-16,-11 0 0 15,1 0 0-15,-7 4 0 0,-8-1 0 16,-3 4 1-16,-7-1 0 16,-7 1 0-16,-4 3 0 15,0 2 0-15,1-5-1 16,9 0 1-16,-6-4-4 16,7 0 1-16,4-2-7 15,6-1 1-15,11-3-7 16,7-9 0-16,4-7-1 15,3-2 1-15</inkml:trace>
  <inkml:trace contextRef="#ctx0" brushRef="#br0" timeOffset="181734.3062">3944 12781 47 0,'-14'-12'23'0,"3"5"-28"0,8 10 49 15,3 4-43-15,-7 12 0 0,7 15 1 16,0 10 1-16,7 9-3 16,-4 7 0-16,4 3 1 15,-7-4 1-15,4 4-1 16,3-4 1-16,0-2-1 16,4-4 0-16,-8-6-2 15,4 0 0-15,-3-9-3 16,3-7 0-16,-7-6-2 15,0-3 0-15,-11-6-2 16,4-10 0-16,-3-6 1 16,-5-6 0-16,1-7 3 15,4-2 0-15,-1-7 3 16,-6-3 0-16,2 0 4 16,5 3 1-16,3 3 2 15,3 0 0-15,4 6 0 0,0 4 1 16,0 0-1-16,11 2 1 15,7 1-3-15,13 3 1 16,5 3-3-16,2 0 0 16,8 3-3-16,4 3 0 15,3 1-5-15,3-1 1 16,-7 0-6-16,-6 0 0 16,3-2-4-16,-1-4 0 15</inkml:trace>
  <inkml:trace contextRef="#ctx0" brushRef="#br0" timeOffset="182094.5602">4607 13355 41 0,'-7'-13'20'0,"-10"-2"-19"0,6 8 37 0,0-2-35 15,-6 3 1-15,-1 0 1 16,-3 6 0-16,3 3-7 16,-3 3 1-16,0 10 4 15,0 6 0 1,0 18-2-1,7 4 0-15,10-9-1 16,8-7 1-16,3-3-1 16,0-6 1-16,7-10-1 15,0-2 0-15,4-11 0 16,-1-5 0-16,1 0 0 16,-1-7 1-16,5 0-1 15,-12 1 0-15,1 2 1 16,-1 7 0-16,-3 6 0 15,-3 6 0-15,3 0-1 0,4 7 1 16,-1-1-1-16,-3 10 0 16,7 0-5-16,4 3 0 15,3-3-9-15,7 10 1 16,4-7-3-16,7-6 0 16</inkml:trace>
  <inkml:trace contextRef="#ctx0" brushRef="#br0" timeOffset="182786.052">5225 12913 28 0,'-18'-6'14'0,"0"9"-6"15,15 0 22-15,-1 3-27 16,1 7 0-16,-1 12 3 15,1 6 0-15,-1 10-7 0,4 6 1 16,0 6 5-16,0 1 0 16,0 5-2-16,0-2 0 15,4 2-1-15,3-2 0 16,0-14-1-16,7-5 0 16,-7-7-1-16,4-2 1 15,3-17 0-15,3-6 0 16,5-9-1-16,-1-9 0 15,0-7 1-15,4-9 0 16,6-4-1-16,-6 1 0 16,3 3 0-16,-3-4 0 15,7 7 0-15,-11 3 0 0,4 13 0 16,-4 6 0-16,-4 3 0 16,-3 6 1-16,-3 10-1 15,0 6 1-15,-11 3 0 16,-11 0 0-16,0 3 0 15,-3 4 1-15,-3-1-1 16,-4-6 0-16,-4 3 0 16,-3-9 0-16,-4 0 1 15,-3-3 0-15,-1-7-2 16,5-6 1-16,2 0-3 16,5-3 1-16,6-6-3 15,11 6 0-15,-4 0-5 16,11 0 0-16,11-3-6 15,10 0 0-15,7-13-1 16,8-3 1-16</inkml:trace>
  <inkml:trace contextRef="#ctx0" brushRef="#br0" timeOffset="183070.2538">5980 13007 49 0,'-7'-22'24'0,"-8"3"-25"0,12 16 49 16,-1 9-46-16,-3 10 0 16,0 9 2-16,0 6 1 15,4 1-5-15,-4 12 1 0,3 0 3 16,-3-1 0-16,0 8-1 16,0-1 0-16,7-6-1 15,0-4 0-15,11 11-3 16,-4-7 1-16,0-7-5 15,0-2 0-15,3-10-5 16,1-6 1-16,-1-4-4 16,5-8 0-16,2-7-5 15,-3-10 0-15</inkml:trace>
  <inkml:trace contextRef="#ctx0" brushRef="#br0" timeOffset="183475.54">6082 13443 35 0,'3'-32'17'0,"8"14"-11"16,-11 18 27-16,7-4-30 15,0 4 1-15,4 4 1 16,3 2 1-16,7 3-8 16,4 1 1-16,3-4 4 0,4 0 1 15,3-3-2-15,4-3 0 16,0-3-1-16,-4-3 1 16,0-3-1-16,-3-4 1 15,-7 4-1-15,-8-4 0 16,-3 1 0-16,-7 2 0 15,-7 1-1-15,-7 2 1 16,-7 1 0-16,-7 6 0 16,-4 3-1-16,-3 10 0 15,-7 9 0-15,3 6 1 0,0 10-1 16,4 2 0-16,10 1 0 16,8-3 1-16,6-4-1 15,11 1 1-15,8-7-1 16,9-6 1-16,8-6-1 15,7 2 1-15,7-8-2 16,-8-10 0-16,1-3-4 16,4-7 1-16,2-2-7 15,5-1 0-15,-8 1-5 16,11-7 1-16,0-3-1 16,0-3 1-16</inkml:trace>
  <inkml:trace contextRef="#ctx0" brushRef="#br0" timeOffset="187184.2013">7733 13176 35 0,'-14'-15'17'0,"10"18"-16"0,4 0 36 16,0 3-33-16,0 10 0 16,-3 9 2-16,-1 0 1 15,1 9-9-15,-1 7 1 16,1 0 5-16,3 3 0 16,0 3-2-16,0-6 0 15,0-7-1-15,0 4 0 16,3-7-1-16,1-3 1 15,3-9-6-15,3-3 1 0,1-7-5 16,-1-2 0-16,5-7-6 16,-1-13 0-16</inkml:trace>
  <inkml:trace contextRef="#ctx0" brushRef="#br0" timeOffset="187408.3573">7800 12812 41 0,'-11'-40'20'0,"1"43"-18"15,10-3 33-15,0-3-33 16,-4 0 1-16,1-1-1 16,3 4 1-16,0 0-5 15,0 4 1-15,3-1 2 0,1 3 0 16,-1 7-6-16,4 2 1 15,4 7-10-15,7-3 1 16</inkml:trace>
  <inkml:trace contextRef="#ctx0" brushRef="#br0" timeOffset="188278.9733">8184 13270 47 0,'-3'-18'23'0,"-1"-1"-18"0,1 19 37 0,3 6-40 16,-4 3 0-16,1 7 1 16,3 3 1-1,0 28-5 1,0-6 1-16,3 12 2 15,1-12 0-15,3-4-1 16,0-5 0-16,0-7-1 16,0-6 1-16,0-10-1 15,0-3 1-15,0-9-1 16,4-9 0-16,3-4 0 16,0-6 1-16,4-6-1 15,-1-7 1-15,5 4-1 16,-1 3 0-16,0-4 0 15,-4 7 0-15,1 6 0 16,0 13 0-16,-8 3 0 0,-3 9 0 16,0 10-1-16,-3 6 1 15,-4 3 0-15,0 6 0 16,4 4-1-16,3-1 1 16,0-5-6-16,3 2 1 15,1-6-6-15,3-6 1 16,0 3-5-16,7-10 0 15,4-18-1-15,0-3 0 16</inkml:trace>
  <inkml:trace contextRef="#ctx0" brushRef="#br0" timeOffset="188610.2107">8858 12954 45 0,'-14'-4'22'0,"0"20"-24"16,11-3 47-16,-1 6-44 16,0-1 0-16,1 11 1 15,-1-1 0-15,1 13-3 16,-1-1 1-16,-3-2 1 16,4 0 0-16,-1 2-1 15,4 1 1-15,0-3-1 16,0-4 1-16,4 1-1 15,-1-7 0-15,4-3 0 0,4-6 0 16,3-10-1-16,7 1 1 16,0-4-2-16,4-6 1 15,7-3-4-15,-4-3 1 16,-3-1-5-16,-4-2 1 16,0 3-6-16,-7-7 0 15</inkml:trace>
  <inkml:trace contextRef="#ctx0" brushRef="#br0" timeOffset="188864.3923">8611 13308 47 0,'-21'3'23'0,"32"-9"-21"16,-1 9 42-16,4-9-42 15,8-1 1-15,2 1 1 16,1 0 0-16,7 0-6 16,7-1 1-16,3 1 1 15,7 0 1-15,8 0-8 16,6 6 0-16,1 6-8 16,-4-6 0-16,10-10-1 15,-6 4 0-15</inkml:trace>
  <inkml:trace contextRef="#ctx0" brushRef="#br0" timeOffset="189555.8797">9405 13248 39 0,'-11'10'19'0,"11"18"-25"15,4-22 39-15,3 4-33 16,7-4 1-16,0 0 1 16,4-3 0-16,3 0-2 0,0-6 0 15,0 3 2-15,1 0 1 16,-8-6 0-16,-4 3 0 16,1-3-1-16,-8-1 1 15,-6 7-2-15,-8 0 1 16,-3 0-2-16,-7 4 1 15,-4-1-1-15,1 3 0 16,-1 6 0-16,4 10 0 16,7 4 0-16,-4 2 1 15,7 0-1-15,4 0 1 16,7 4 0-16,7-4 1 0,11-3-1 16,10-3 0-16,4-7-1 15,7 1 1-15,7-3-2 16,3-4 0-16,4-6-6 15,0-9 1-15,-7 0-7 16,3-13 0-16,1 3-2 16,-8-9 0-16</inkml:trace>
  <inkml:trace contextRef="#ctx0" brushRef="#br0" timeOffset="189916.1358">9987 13179 46 0,'-17'0'23'0,"13"25"-26"16,0-15 48-16,4 9-44 15,0 0 1-15,0 6 0 0,0 3 1 16,4 6-4-16,7 1 1 16,-1-1 2-16,4-5 0 15,0-4-2-15,0 0 1 16,1 0 0-16,-1-13 0 15,0-2-1-15,-4-7 0 16,1-6 0-16,0-4 1 16,-1-5-1-16,4-7 0 15,0-6 0-15,0-6 0 16,4 2 0-16,3-2 0 16,4-3 0-16,0 5 1 0,-1 4-2 15,1 0 1-15,3 10-6 16,-3-1 1-16,3 10-9 15,11 2 1-15,0-8-3 16,-4-4 1-16</inkml:trace>
  <inkml:trace contextRef="#ctx0" brushRef="#br0" timeOffset="190831.7904">10594 13070 38 0,'-11'-25'19'0,"15"-1"-18"15,-4 20 34-15,0 6-34 16,0 3 1-16,0 4 2 16,3 11 0-16,4 7-5 15,1 7 1-15,-1 9 3 16,0-4 0-16,0 4-1 15,0 0 1-15,0-4-2 16,3 1 1-16,1-7-1 16,0-2 0-16,-1-7 0 15,4-10 0-15,0-6 0 16,4-6 0-16,3-9 0 0,0-7 0 16,4-3-1-16,0-2 1 15,-1-5-1-15,-2-2 1 16,-5 3-1-16,-3 0 0 15,4 6 0-15,-7 7 0 16,-4 5 0-16,-4 11 0 16,-6 8 0-16,-1 4 0 15,1 6 0-15,-1 3 1 16,0 3-1-16,4 0 0 16,0 0 0-16,4 1 1 0,7-7-1 15,-1-10 0-15,1 1 0 16,-1-7 0-16,1-3 0 15,3-6 1-15,4-10-1 16,-1-5 0-16,4-4 0 16,4 0 1-16,0-3-1 15,-4-4 0-15,0 4 0 16,-3 3 1-16,-4 4-1 16,-3 8 1-16,-4 7-1 15,-4 6 1-15,1 7-1 16,-1-4 1-16,1 3-1 15,-1 7 1-15,4 0-3 16,4 2 1-16,3 1-6 16,4-3 1-16,-1 0-8 15,8 6 0-15,0-13-3 16,3-6 0-16</inkml:trace>
  <inkml:trace contextRef="#ctx0" brushRef="#br0" timeOffset="191192.0473">11483 13330 39 0,'-4'6'19'0,"8"4"-23"0,3-10 36 15,4 0-30-15,-1-7 0 16,8 4 2-16,3 0 1 16,7-3-5-16,4-7 0 15,0-6 3-15,-1 1 1 0,-2-1-2 16,-8 0 1-16,-4 3-2 15,-6 1 1 1,-18-1-1 0,-7 7 0-16,-7 2 0 15,-4 10 1-15,-3 7-1 16,3 2 1-16,4 13-1 16,3 1 1-16,4 2-1 15,4 0 0-15,6 0 0 16,1-3 0-16,10-3-2 15,10-6 0-15,8 0-5 16,7-4 0-16,3-2-8 16,0-4 0-16,15-9-2 15,-5 0 1-15</inkml:trace>
  <inkml:trace contextRef="#ctx0" brushRef="#br0" timeOffset="192077.6707">12446 13230 42 0,'-11'-22'21'0,"-24"-7"-24"16,32 23 40-16,-8 0-35 16,0 0 1-16,-6-4 0 15,-1 1 1-15,-3 6-6 16,-4 3 1-16,4 6 2 16,0 6 1-16,0 10-2 0,0 3 1 15,3 4-1-15,7 5 1 16,4 4-1-16,7-4 1 15,7 1-1-15,11-10 1 16,3 0-1-16,7-12 1 16,4-10-1-16,7-10 1 15,3-5 0-15,1-10 0 16,6 3-1-16,-10-12 1 16,-4-7 0-16,-7 0 0 15,-3-5 0-15,-7-1 1 16,-4 0-1-16,-7 0 0 0,0 9 0 15,-7 10 1-15,3 10-1 16,-3 15 1-16,0 12-2 16,0 13 1-16,-3 3 0 15,-1 16 0-15,1-3 0 16,3 3 0-16,0 0-1 16,7-3 1-16,-4-4-2 15,5-5 1-15,6-7-2 16,0-6 1-16,7-10-1 15,0-3 1-15,4-9-2 16,-4-6 1-16,0-7 0 16,0 0 1-16,-3 1 0 15,0 2 1-15,-4-3 0 16,-4 4 0-16,1 2 1 16,-4 10 0-16,0 0-1 0,0 7 1 15,0 5 0-15,0 4 0 16,0 3-1-16,7 0 0 15,-3 3-1-15,-1-4 0 16,5 1-6-16,-1-3 1 16,0 3-7-16,0-7 0 15,4-15-3-15,-1-6 0 16</inkml:trace>
  <inkml:trace contextRef="#ctx0" brushRef="#br0" timeOffset="192304.8321">13085 13054 49 0,'-25'3'24'0,"4"-9"-26"16,17 3 50-16,4-4-48 15,0 7 0-15,7 0-1 16,4-3 0-16,-1 3-5 15,8 3 1-15,3 4-10 16,7-4 1-16,4-9-1 16,0 12 1-16</inkml:trace>
  <inkml:trace contextRef="#ctx0" brushRef="#br0" timeOffset="192903.256">13480 13355 49 0,'-11'-25'24'0,"-10"3"-28"0,14 9 51 0,-4 1-46 16,-6-4 1-16,-1 1 0 16,0-1 0-16,-3 10-3 15,4 2 0-15,-1 11 2 16,0 8 0-16,1 4-1 15,3 6 1-15,3 10-1 16,7-1 0-16,8-6 0 16,7 1 0-16,6-4 0 15,8-10 0-15,3-2 0 16,4-7 0-16,0-3 0 16,-1-6 0-16,5-9 0 15,-5-7 0-15,1-3 0 0,-4-3 1 16,-3 3-1-1,-7-3 1-15,-1 6 0 0,-6 3 1 16,-1 7-1-16,-2 9 1 16,-5 3-1-16,-3 6 1 15,-3 7-1-15,3 9 1 16,3 0-2-16,1 10 0 16,6-7-4-16,4 7 1 15,-3-10-6-15,3 0 1 16,4-6-7-16,6-1 0 15,8-15-2-15,0-6 1 0</inkml:trace>
  <inkml:trace contextRef="#ctx0" brushRef="#br0" timeOffset="193204.4692">14139 12935 45 0,'-21'-16'22'0,"11"26"-30"15,3-4 45-15,-1 6-35 16,-2 13 0-16,-4 10 1 16,0 3 1-16,0 5-6 15,-1 8 1-15,5-11 3 16,-1 7 0-16,4 0-2 16,0-3 1-16,7-3-1 15,4-6 0-15,6 2 0 16,4-9 0-16,1-2 0 0,6-14 1 15,3 1-3-15,5-7 1 16,-5-6-4-16,1-6 0 16,0-4-7-16,-1 1 1 15,-2-7-3-15,-5 0 0 16</inkml:trace>
  <inkml:trace contextRef="#ctx0" brushRef="#br0" timeOffset="193431.6323">13868 13204 43 0,'-29'0'21'0,"19"10"-20"15,10-7 44-15,7 0-43 16,4 0 1-16,6 4 1 16,8-4 0-16,3-3-5 15,7 3 0-15,8 0 1 16,6 3 1-16,0-3-9 15,-3 4 1-15,4 5-8 16,3-12 1-16,-4 0-2 16,-7 10 0-16</inkml:trace>
  <inkml:trace contextRef="#ctx0" brushRef="#br0" timeOffset="193908.9713">14601 13389 50 0,'-10'-12'25'0,"10"9"-32"0,0 3 55 16,0 0-48-16,7-3 1 15,4 0 2-15,6-4 0 16,4 1-3-16,4 0 0 0,0-1 2 16,3 4 0-16,-3-6 0 15,-8 3 0-15,-3-1-1 16,-7 4 0-16,-7 3-1 16,-3-3 1-16,-4 3-1 15,-11 3 0-15,-6-3 0 16,-1 6 0-16,-3 10-1 15,-4 9 1-15,0 3 0 16,0 10 0-16,8 3-1 16,6 3 1-16,11 0 0 15,7-7 0-15,11-5 0 16,13-4 0-16,12-6 0 16,6-6 0-16,0-7-2 15,4-3 0-15,3-6-7 16,1-9 1-16,-1 3-7 15,-3-10 1-15,11-6-2 0,-5-3 0 16</inkml:trace>
  <inkml:trace contextRef="#ctx0" brushRef="#br0" timeOffset="201702.5323">2205 13766 28 0,'-4'-13'14'0,"-10"10"-3"16,11 6 14-16,-4 0-22 15,-4 1 0-15,0 2 2 16,-6 6 0-16,-8 1-6 15,-3 6 1-15,-4 3 5 16,4 9 0-16,-4 13-2 16,4 6 1-16,0 13-1 15,7 3 0-15,-1 6-1 0,5 3 0 16,6 3-1-16,11-9 0 16,0-9-1-16,7-7 0 15,14-6 0-15,1-12 0 16,6-7 0-16,4-12 0 15,-1-4 0-15,8-5 1 16,-7-7-6-16,3-4 1 16,4-2-9-16,3-3 0 15,-3-16-3-15,-7-10 1 16</inkml:trace>
  <inkml:trace contextRef="#ctx0" brushRef="#br0" timeOffset="202662.2132">2646 14035 22 0,'-4'-3'11'0,"4"-6"-4"16,0 6 16-16,-7 0-19 16,4 0 1-16,-4-4 2 15,3 4 1-15,-3-3-9 16,4 6 1-16,-4 6 6 0,3 4 0 16,-3 5-2-16,7 7 0 15,0 9-1-15,7 7 1 16,-7 0-2-16,4 6 0 15,-4 0-1-15,0-7 1 16,0 1-1-16,0-10 0 16,7-3 0-16,3-6 0 15,-6-7-1-15,6-2 0 16,1-7 0-16,3-6 1 16,0-10 0-16,4-5 0 15,-8-4-1-15,1-7 0 0,-1 1 0 16,1-9 1-16,0 5-1 15,-4 4 1-15,0 6-2 16,3 6 1-16,-6 7 0 16,3 12 0-16,-7 6 0 15,10 7 0-15,-10 3 0 16,4 0 0-16,3 3 0 16,-7 3 0-16,11 3-2 15,-4 0 0-15,7-6-4 16,3-6 0-16,5-4-5 15,6-2 0-15,-3-10-5 16,10-6 0-16</inkml:trace>
  <inkml:trace contextRef="#ctx0" brushRef="#br0" timeOffset="203023.4722">3108 14211 39 0,'-18'6'19'0,"22"19"-21"0,-4-15 33 15,3 2-30-15,8 7 1 16,0 9 0-16,3-3 0 16,7-6-3-16,7-6 1 15,-3-1 1-15,-1-2 1 16,5-1-2-16,2-9 1 16,5-6-1-16,-1-7 1 15,4-2 0-15,-11-1 0 16,0-3 0-16,-14 4 0 0,0-7 1 15,-10 6 0-15,-4 0 0 16,-11 1 1-16,-6 2-1 16,3 4 0-16,-11 2-1 15,4 10 0-15,0 4-1 16,10 2 1-16,-7 7-4 16,8 3 1-16,6 3-4 15,-6 0 1-15,10-4-6 16,3 1 1-16,15-6-5 15,3-7 1-15</inkml:trace>
  <inkml:trace contextRef="#ctx0" brushRef="#br0" timeOffset="203336.6906">3778 13995 41 0,'-3'-22'20'0,"6"6"-20"0,-6 16 38 15,-1 3-36-15,1 7 1 16,-4 2 0-16,3 10 1 16,-3 6-5-16,4 7 0 15,-5 2 3-15,5 4 0 16,3 3-2-16,-7 6 1 16,3-6-1-16,4 3 1 15,4-6-1-15,3-3 1 16,4-4-2-16,-1-3 1 0,4-5 0 15,4-8 0-15,-1-5-2 16,-2-4 1-16,2-6-4 16,4-3 1-16,1-3-6 15,2 0 1-15,1-9-5 16,0 2 0-16</inkml:trace>
  <inkml:trace contextRef="#ctx0" brushRef="#br0" timeOffset="203591.8769">3609 14358 42 0,'-49'10'21'0,"38"-7"-16"16,11 0 38-16,7 7-40 15,-3-1 0-15,13-3 2 0,1-3 1 16,14 0-7-16,3-6 0 15,4-3 4-15,7-6 0 16,3-1-3-16,0-3 1 16,11 1-9-16,11 2 1 15,-1 7-9-15,1-7 1 16,10-6-2-16,-10 1 0 16</inkml:trace>
  <inkml:trace contextRef="#ctx0" brushRef="#br0" timeOffset="204794.7277">5641 14170 43 0,'-18'-15'21'0,"-6"-1"-20"0,13 13 43 0,-7 0-42 15,4 3 1-15,-3 6 1 16,-8 3 0-16,0 1-5 16,1 2 0-16,-1 1 3 15,4 6 1-15,-8-7-2 16,8 1 1-16,7-1-2 15,7-2 1-15,7-1-1 16,7 1 1-16,7-1-2 16,-3-6 1-16,14 0 0 15,-1 0 0-15,-3 0 0 16,8 10 0-16,2-7 0 16,-2 7 0-16,2 2 0 15,-2 4 0-15,-8-3 0 16,-4 0 0-16,1 2 0 15,-7 1 0-15,-4 3 0 16,-7-3 0-16,-7 0 0 0,-4 3 1 16,-7-3 0-16,-3-4 0 15,4 1-1-15,-8-3 1 16,0-4-1-16,4-3 1 16,0-3-2-16,-4-3 0 15,11 0-4-15,0 0 0 16,7-3-4-16,3 0 0 15,4 3-7-15,11-6 1 16,14-7 0-16,-4 1 0 0</inkml:trace>
  <inkml:trace contextRef="#ctx0" brushRef="#br0" timeOffset="205006.8787">5891 14255 41 0,'0'-3'20'0,"11"34"-24"15,-11-21 43-15,0 8-36 16,4 4 0-16,-4 0 0 16,3 3 1-16,1 4-6 15,10-1 1-15,-7-3 3 16,3 0 0-16,1-6-4 16,3-3 0-16,4-7-6 15,-8-3 1-15,4-6-7 16,4-6 1-16</inkml:trace>
  <inkml:trace contextRef="#ctx0" brushRef="#br0" timeOffset="205185.0047">6029 14098 50 0,'-11'-28'25'0,"1"19"-24"0,10 5 45 15,-4-2-45-15,4 0 0 16,0 6-1-16,4-3 1 15,3 3-4-15,0 3 1 16,4 0-7-16,6 6 1 16,8 10-8-16,3-3 1 0</inkml:trace>
  <inkml:trace contextRef="#ctx0" brushRef="#br0" timeOffset="206010.5929">6731 14402 26 0,'-7'-6'13'0,"0"-13"-2"0,7 13 13 0,-4-7-20 15,-3 4 1-15,-7-4 2 16,0 1 1-16,-4-1-10 16,-3 4 1-16,-7 0 5 15,-4 5 1-15,-3 8-3 16,-4 8 1-16,4 7-2 15,3 3 0-15,8 6-1 16,2 3 0-16,12 1 0 16,6-1 0-16,15-3 0 15,10-6 0-15,4-6 0 16,6-7 0-16,-2-5 0 16,-1-11 1-16,4-5-1 15,3-1 0-15,-3-2 0 16,-1 2 1-16,-6 0-1 15,0 7 0-15,-4 9 0 16,0 13 0-16,0 9 0 16,-3 10 0-16,0 8-1 0,-4 11 1 15,-7-4 0-15,-4 6 0 16,-3-5 0-16,-3-4 1 16,-4-3-1-16,-4-1 0 15,-7-5 0-15,1-7 1 16,-1-2-1-16,-3-7 1 15,0-10-1-15,0-6 1 16,3-6 0-16,4-9 0 16,3-7-1-16,1-6 0 0,6-3 0 15,8-3 0 1,6-3-1-16,8-1 1 0,10-5-6 16,11-1 1-16,10 4-8 15,11 5 1-15,4-8-3 16,-1-4 1-16</inkml:trace>
  <inkml:trace contextRef="#ctx0" brushRef="#br0" timeOffset="206700.0981">7232 14274 35 0,'-18'0'17'0,"11"-10"-15"16,7 10 32-16,0 7-33 15,0 2 1-15,0 13 0 16,0 3 1-16,0 3-3 16,0 7 1-16,4 6 1 15,-1-1 1-15,4 1-1 16,0-3 1-16,0-1-1 16,4-2 1-16,0-10-2 15,-1-6 1-15,4-4-1 16,0-5 1-16,4-10-1 15,0-10 0-15,-1-2-1 16,1-7 1-16,0-6-1 16,3-10 1-16,-4 4-1 15,-2 3 1-15,2 3-1 0,-6 6 0 16,-1 3 0-16,-3 7 1 16,0 3-2-16,-3 9 1 15,3 6 0-15,-3 7 0 16,-1 3-1-16,4 3 1 15,4 0-2-15,-1 0 0 16,4-1-5-16,4-2 1 16,0-6-5-16,3-4 0 15,7-6-4-15,0-9 0 0</inkml:trace>
  <inkml:trace contextRef="#ctx0" brushRef="#br0" timeOffset="206912.2327">7899 14346 41 0,'-11'6'20'0,"-3"19"-17"16,10-15 39-16,-3 2-41 15,0 10 1-15,0 6 0 16,4 4 1-16,3-4-4 16,0 3 0-16,3 1 2 15,4-1 1-15,4-6-5 16,3-6 1-1,11-10-13 1,-4-12 1-16</inkml:trace>
  <inkml:trace contextRef="#ctx0" brushRef="#br0" timeOffset="207090.3585">7966 14255 46 0,'-7'-31'23'0,"3"2"-16"0,4 23 31 15,0 0-38-15,0-4 1 16,4 4-1-16,-1 3 1 16,4 3-5-16,7 3 1 15,8 0-9-15,6 10 0 16,0-10-2-16,0 3 0 0</inkml:trace>
  <inkml:trace contextRef="#ctx0" brushRef="#br0" timeOffset="207631.7415">8675 14070 40 0,'-7'-22'20'0,"-18"-6"-22"0,14 18 37 15,1-5-32-15,-4 2 1 16,-7 1 1-16,-1 2 0 0,-2 7-7 16,-1 3 1-16,4 6 3 15,0 10 1-15,3 9-2 16,8 16 1-16,6 6-1 15,4 9 0-15,4 7-1 16,3 6 1-16,0 3 0 16,3-6 0-16,4 0-1 15,0-3 0-15,1-4-1 16,2-9 0-16,1-6-5 16,3-9 0-16,-3-10-8 15,3-3 1-15,-4-13-2 16,-6-6 1-16</inkml:trace>
  <inkml:trace contextRef="#ctx0" brushRef="#br0" timeOffset="207962.9763">8368 14396 38 0,'-18'-16'19'0,"22"-12"-23"0,-1 22 37 16,8-4-31-16,3 1 1 15,4 3 2-15,10 0 1 16,4-1-7-16,3 1 1 16,7 0 4-16,4 12 0 15,0-3-2-15,-7 3 1 16,-4 4-2-16,-3 5 1 16,0 1-1-16,-8 0 0 15,-3 0 0-15,1 5 0 0,-8 1 0 16,0 4 0-16,0-1-1 15,-4-3 1-15,1-4 0 16,3 1 0-16,-7-3-6 16,4-4 1-16,-1-2-8 15,5-4 0-15,-5-6-4 16,4-9 1-16</inkml:trace>
  <inkml:trace contextRef="#ctx0" brushRef="#br0" timeOffset="208144.1105">8985 14170 55 0,'-24'-12'27'0,"13"-4"-35"16,11 13 54-16,0-3-46 0,0-4 0 16,7 4-3-1,4 3 1-15,3 6-4 0,7 3 0 16,0 7-9-16,11-4 0 15</inkml:trace>
  <inkml:trace contextRef="#ctx0" brushRef="#br0" timeOffset="208638.4563">9645 14424 36 0,'0'-19'18'0,"0"-21"-12"16,0 30 23-16,-4 1-24 16,1-4 0-16,-4 1 3 15,-4-1 0-15,-3-2-10 16,-7 2 1-16,0 7 6 16,-4 3 0-16,0 3-2 0,1 6 0 15,-1 10-3-15,0 12 1 16,4-3-1-16,4 9 0 15,2 7 0-15,8 0 0 16,0 6-1-16,11-3 1 16,6-3 0-16,15-4 0 15,3-9-1-15,8-2 1 16,6-8-3-16,4-8 0 16,3-4-7-16,4-3 1 15,0-6-6-15,0-6 0 16,0-10-1-16,-4-3 1 0</inkml:trace>
  <inkml:trace contextRef="#ctx0" brushRef="#br0" timeOffset="209087.7747">10351 14418 46 0,'3'-19'23'0,"-6"-6"-25"16,-1 16 50-16,-7-4-46 15,-3 1 1-15,-3-1 1 16,-8 7 1-16,0 3-6 16,-3 3 0-16,-4 9 3 15,-3 10 1-15,0 0-2 16,3 6 1-16,4 6-2 16,7 4 0-16,6-1-1 0,8-6 1 15,11 4 0-15,7-4 0 16,6-3-1-16,4-9 1 15,4-10 0-15,0-3 0 16,-1-3 0-16,1-6 0 16,3-4 0-16,-6-2 0 15,2-7 0-15,-6 0 1 16,-1 4-1-16,-6 2 0 16,-4 4 0-16,0 6 1 15,0 6-1-15,-3 3 1 16,3 3-1-16,3 4 1 0,5-1-1 15,2 4 0-15,-3 6-6 16,4 0 1-16,10 0-9 16,4 0 1-16,3-3-4 15,0-10 1-15,8-6-1 16,13 4 0-16</inkml:trace>
  <inkml:trace contextRef="#ctx0" brushRef="#br0" timeOffset="209793.2797">11003 14333 25 0,'-14'-12'12'0,"3"-4"-4"16,11 7 27-16,-3 6-31 16,-1-1 1-16,1 4 2 15,3 7 0-15,0 12-9 16,0 6 0-16,0 0 6 15,0 6 1-15,3 4-3 16,1-4 1-16,3-3-1 16,-3-3 0-16,3-3-1 15,3-6 1-15,4-7-1 16,4-6 1-16,3-6-1 16,4-6 0-16,-1-10 0 15,1-3 0-15,0 3 0 0,-4-3 0 16,0-6-1-16,-3 0 1 15,-4 3-1-15,0 6 1 16,-3 6-1-16,-4 10 1 16,0 10-1-16,0 5 1 15,-4 1 0-15,4 2 0 16,0 7 0-16,4 0 0 16,7 0-2-16,6-3 0 15,5 0-5-15,2-7 0 16,1-5-6-16,-4-4 1 15,4-3-6-15,7-10 1 0,0-2 0 16,-1-10 0-16</inkml:trace>
  <inkml:trace contextRef="#ctx0" brushRef="#br0" timeOffset="210214.5743">11836 13885 56 0,'-11'0'28'0,"-10"-3"-45"15,14 12 64-15,-4 16-47 16,1 4 0-16,-1 8 0 16,4 13 0-1,4 22 0 1,-1-3 0-16,4-15-2 16,0-4 0-16,0-3-2 15,0-6 0-15,0-7-2 16,-3-6 1-16,-1-6-2 0,-3-6 0 15,-4-7 2-15,1-5 0 16,-4-11 2-16,-4-2 1 16,0-4 3-16,1-5 1 15,3-4 3-15,0 3 1 16,3 0 2-16,0 6 0 16,8 4-1-16,-1 0 1 15,8 2-2-15,6 1 1 16,8 0-4-16,7 0 0 15,6 2-2-15,5 1 1 0,10-3-4 16,7 0 1-16,-1-1-8 16,5 1 0-16,6 6-6 15,-3-6 0-15,-7-10-1 16,21 1 0-16</inkml:trace>
  <inkml:trace contextRef="#ctx0" brushRef="#br0" timeOffset="211295.3439">13261 13923 46 0,'-4'-19'23'0,"4"0"-25"0,0 19 50 16,-3 0-46-16,-4 3 0 0,0 10 1 16,-4 12 0-16,4 9-4 15,0 20 1-15,-4 2 2 16,-6 7 0-16,-1-1-1 16,-3 1 1-16,0 3-1 15,-4-6 1-15,8-7-2 16,2-6 1-16,1-6-1 15,11-7 0-15,3-6 0 16,0-9 1-16,7-9-1 16,3-10 0-16,5-13 0 15,-1-12 0-15,3-3 0 16,-3-10 1-16,4-6-1 16,-4-9 0-16,0-13 0 15,4-6 1-15,3 0-1 16,0 6 0-16,-3 13 0 15,0 12 0-15,-4 13 0 16,0 18 1-16,-4 13-1 16,1 10 0-16,-1 21 0 0,5 7 1 15,-1 3-1-15,0 3 0 16,0 3 0-16,4-6 1 16,3 0-1-16,-4-3 0 15,-3-4-4-15,1-2 1 16,-1-4-5-16,-4-6 0 15,1-3-7-15,-4-3 1 16,0-3-3-16,-3-16 0 16</inkml:trace>
  <inkml:trace contextRef="#ctx0" brushRef="#br0" timeOffset="211507.5171">13183 14336 52 0,'-7'10'26'0,"7"2"-33"16,0-12 52-16,7 0-43 16,7 0 0-16,15-3 0 15,13-3 1-15,11 0-5 16,10-4 1-16,11-2-5 16,-6-1 0-16,-1 1-8 15,0 5 0-15,-7-8-2 16,-8-1 1-16</inkml:trace>
  <inkml:trace contextRef="#ctx0" brushRef="#br0" timeOffset="211894.7667">13882 13872 47 0,'-4'7'23'0,"25"-7"-28"0,-13 0 48 0,9 6-41 16,4 6 1-16,4 10 2 15,0 7 0-15,3 2-6 16,4 13 1-16,-4 6 4 15,-3 0 0-15,-4 0-1 16,-7 4 1-16,-7-7-2 16,-4 3 0-16,-10-3-1 15,-7 0 1-15,0-3-1 16,-3 0 0-16,-1 0-3 16,-3-4 0-16,0 1-9 15,-1-9 0-15,5 2-6 16,-1-9 1-16,4-12-3 15,3-7 1-15</inkml:trace>
  <inkml:trace contextRef="#ctx0" brushRef="#br0" timeOffset="215351.2203">22528 13769 30 0,'-10'-9'15'0,"-4"18"-3"0,10-6 16 0,1 0-26 16,-1 0 1-16,4 0 2 16,0 4 1-16,7 2-7 15,0-3 1-15,4-2 4 16,3-1 1-16,14 3-2 16,11-9 1-16,7-3-2 15,3-1 1-15,15 1-1 16,-1 6 0-16,-6-3-1 15,-4-3 0-15,7 6-1 16,-8 0 1-16,-6 0-1 16,-3 3 0-16,-5 6-5 15,-6 1 0-15,-4 5-5 16,-6-2 1-16,-5-4-7 16,-3 1 0-16</inkml:trace>
  <inkml:trace contextRef="#ctx0" brushRef="#br0" timeOffset="215693.462">23079 13857 36 0,'-7'-13'18'0,"-7"-3"-13"0,10 13 27 15,1 3-28-15,-1 3 0 16,-3-3 2-16,0 10 1 15,0-1-9-15,0 4 1 0,0 9 5 16,-4 6 1-16,4 7-2 16,0 15 1-16,0 6-2 15,0-3 1-15,0 7-2 16,0-4 1-16,-4-5-1 16,1-1 1-16,3-3-2 15,0-3 1-15,3-3-1 16,0-4 0-16,1-5-3 15,3-1 0-15,0-6-5 16,0 3 0-16,0-9-7 16,-4 3 1-16,4-13-3 15,0-2 0-15</inkml:trace>
  <inkml:trace contextRef="#ctx0" brushRef="#br0" timeOffset="215979.668">22497 14565 39 0,'-18'4'19'0,"7"-4"-20"0,15 3 37 16,3 0-33-16,4 3 0 15,-4 3 2-15,7 7 1 16,14-6-7-16,14-1 1 15,11-3 4-15,7 1 0 16,11-4-2-16,-4 0 1 0,-4-6-2 16,8 0 1-16,-4-1-4 15,0 1 1-15,-4-3-10 16,1 6 1-16,-4 0-6 16,7-16 1-16</inkml:trace>
  <inkml:trace contextRef="#ctx0" brushRef="#br0" timeOffset="216942.3492">23580 14791 40 0,'-7'0'20'0,"0"3"-19"16,7 0 31-16,-7 4-29 16,3 2 0-16,-3 1 2 15,-7 2 1-15,0 7-8 16,-4 3 1-16,0 3 5 16,1-6 0-16,-1 0-2 15,-3 3 0-15,3-1-2 16,4 1 1-16,0 0-4 15,4-3 1-15,-1-3-5 0,4-4 1 16,3-2-7 0,1-1 1-16,3-9-3 0,0 0 1 15</inkml:trace>
  <inkml:trace contextRef="#ctx0" brushRef="#br0" timeOffset="217344.6331">23389 14672 48 0,'21'-41'24'0,"29"29"-32"0,-36 12 50 0,7 0-41 16,4 6 0-16,-4 7 1 16,-3 2 1-16,3 1-3 15,0 6 0-15,0 0 1 16,-3 3 1-16,-1 0-1 15,-3 3 1-15,-3 4-1 16,-4-1 0-16,-3-3 0 16,-4 7 0-16,0-1-1 15,-4-3 1-15,4-2-1 16,0-4 1-16,0-3-1 16,4-3 1-16,6-4-1 15,1-2 1-15,3-4-1 16,7-3 1-16,4-6 0 15,6-3 0-15,5-6-1 0,3-7 1 16,6-3-3-16,12-3 1 16,-8-3-7-16,8-6 0 15,3 3-6-15,-7-4 0 16,-4-11-3-16,0 2 1 16</inkml:trace>
  <inkml:trace contextRef="#ctx0" brushRef="#br0" timeOffset="218486.4478">24991 13948 34 0,'-4'-16'17'0,"1"3"-13"0,-1 10 32 15,1 0-32-15,-4 3 0 16,-4 0 2-16,-10 6 1 16,0 7-9-16,-4 6 0 15,-3 3 6-15,0 12 0 16,-1 4-2-16,-2-1 1 15,-5 4-2-15,-2-3 1 16,-1-7 0-16,0 4 0 16,0-4-1-16,4-3 1 15,3 4-1-15,4-7 1 16,3-6-1-16,0-4 1 16,8-2-1-16,6-4 1 15,4-3-1-15,4 1 1 0,6-1-2 16,8 3 1-16,6 1-1 15,8-1 1-15,7 4-1 16,10-1 0-16,-3 1 0 16,0-4 0-16,3 1 0 15,8-4 1-15,2-3-1 16,1 0 0-16,0 0 0 16,-3-3 0-16,-4 0 0 15,-8 0 1-15,-6 4-1 16,-4-1 0-16,-3 0 0 15,-7 3 1-15,-4 0-1 16,-4 4 1-16,-3-4-2 16,-3 3 1-16,-1 1-5 15,1 2 1-15,3 7-7 0,0-3 0 16,0 9-6-16,0-6 1 16,0-13-3-16,4 3 1 15</inkml:trace>
  <inkml:trace contextRef="#ctx0" brushRef="#br0" timeOffset="219327.0428">26190 13897 39 0,'-3'-15'19'0,"6"-17"-20"16,4 29 40-16,4 0-36 15,3 0 0-15,7 3 1 16,4 3 1-16,7-9-6 0,13 3 0 16,8-7 4-16,11 4 0 15,-8 0-2-15,1 3 1 16,-1 0-1-16,-3 3 0 15,0 0-1-15,-14 3 0 16,-7 0-6-16,-4 3 1 16,-7 0-9-16,0 4 1 15,0-1-2-15,-14 1 0 16</inkml:trace>
  <inkml:trace contextRef="#ctx0" brushRef="#br0" timeOffset="219611.2453">26677 13913 34 0,'-11'-6'17'0,"11"6"-15"15,0 0 32-15,0 3-31 16,0 6 0-16,0 7 3 16,0 6 1-16,0 6-8 15,-3 10 0-15,-1 6 5 16,1 0 1-16,-1 3-2 15,-3 3 1-15,0-3-2 16,-3-6 0-16,-1 3-1 16,4 0 1-16,0-1-2 15,3-2 1-15,-3-3-6 16,4-1 1-16,-4-2-7 16,0-1 1-16,3-5-6 0,1-7 0 15</inkml:trace>
  <inkml:trace contextRef="#ctx0" brushRef="#br0" timeOffset="219912.4577">26123 14628 46 0,'-21'-3'23'0,"18"3"-23"0,3 0 41 0,7 3-39 15,7-3 1-15,3 10 1 16,12-4 1-16,9 3-6 16,1-6 1-16,7 0 3 15,7-6 1-15,3 3-2 16,8 0 1-16,-4 0-2 16,-4 3 0-16,4 1-3 15,0-4 1-15,-10 3-8 16,-5 0 0-16,5 3-7 15,-1 0 1-15,1-6-2 16,-4-3 0-16</inkml:trace>
  <inkml:trace contextRef="#ctx0" brushRef="#br0" timeOffset="220542.9063">27404 14791 37 0,'-4'-6'18'0,"11"0"-17"0,-3-1 37 15,-4 7-33-15,3-6 1 16,-3 3 1-16,0 3 1 15,-3 6-10-15,-4 7 0 16,-4-1 7-16,-3 7 0 16,-4 3-2-16,1 3 0 15,-1 0-1-15,-3 3 1 16,0 1-2-16,0 5 1 16,0 1-1-16,3-4 0 15,4-3-4-15,3-3 0 0,4-3-5 16,4-6 0-16,6-3-7 15,1-4 0-15,-1-3-3 16,4-15 0-16</inkml:trace>
  <inkml:trace contextRef="#ctx0" brushRef="#br0" timeOffset="220949.1927">27203 14678 43 0,'-7'-25'21'0,"17"16"-24"16,-3 6 40-16,4 3-35 16,3 0 1-16,7 3 0 15,4 3 1-15,3 3-6 16,0 7 1-16,1 0 3 16,-8 3 0-16,0-1-2 15,-4 4 1-15,1 0-1 0,-4 0 1 16,-3 0-1-16,-4 0 1 15,0 3 0-15,-4-6 0 16,1 3-1-16,0-6 1 16,3-4 0-16,0-2 0 15,3-4-1-15,4 3 1 16,0-5 0-16,4-1 0 16,3-6 0-16,-3-1 0 15,3-2-1-15,-3-3 1 16,3-1-1-16,0 1 0 15,0-4-2-15,4 1 1 0,3-7-4 16,4 3 0-16,0 1-7 16,-1 5 0-16,-2 1-4 15,-1-13 1-15</inkml:trace>
  <inkml:trace contextRef="#ctx0" brushRef="#br0" timeOffset="221413.5222">28035 15058 56 0,'4'-10'28'0,"-1"4"-33"0,-3 6 56 0,0 0-47 15,4 3 0-15,-4 7 0 16,7 5 1-16,-7 4-7 16,0 3 0-16,3 6 4 15,1 0 1-15,3 7-9 16,4-4 1-16,-1 4-11 15,8-1 0-15,-1-9-3 16,5-12 1-16</inkml:trace>
  <inkml:trace contextRef="#ctx0" brushRef="#br0" timeOffset="221983.9357">28720 14935 42 0,'-36'-28'21'0,"12"9"-16"16,17 16 39-16,-4 0-43 15,0 6 1-15,1 0-1 16,3 16 1-16,-4 0-3 15,8 3 1-15,3 3 1 16,3 0 0-16,11-3-1 16,11-3 1-16,7-3-1 15,7-7 1-15,-1-3-1 16,1-9 1-16,-7-3 0 16,7-7 1-16,-7 1-1 15,-1-4 1-15,-6-3 0 16,-4-6 1-16,-10-3-1 0,-11-3 1 15,-7-4-1-15,-11 4 0 16,-7 9-2-16,-13 9 0 16,-1 10-5-16,-7 13 1 15,0 11-8-15,-3 14 0 16,13 12-4-16,5-6 0 16,6 12-1-16,7 0 0 15</inkml:trace>
  <inkml:trace contextRef="#ctx0" brushRef="#br0" timeOffset="223516.0151">4752 15070 29 0,'-32'-3'14'0,"25"13"-3"15,7-7 15-15,4 0-24 16,-1 3 1-16,8 0 1 15,3 4 1-15,7-1-5 16,4 1 1-16,3-1 3 0,0-3 1 16,0-3-2-16,18-3 1 15,-10 0-2-15,6 0 1 16,0 0-2-16,1 0 0 16,-5 0-2-16,-2 0 1 15,-5 0-7-15,1 4 0 16,-4-1-8-16,-3-3 0 15</inkml:trace>
  <inkml:trace contextRef="#ctx0" brushRef="#br0" timeOffset="223816.2289">5228 15127 35 0,'-17'0'17'0,"13"3"-9"16,4-3 22-16,-4 6-26 15,1 0 1-15,3 4 1 16,0 5 1-16,0 14-8 16,0 2 0-16,0 7 6 15,0 6 1-15,0 6-3 16,0 0 0-16,0 6-1 16,-7 4 1-16,3 0-2 15,1-1 1-15,-1-2-2 16,4-7 1-16,0-3-4 15,0-10 0-15,0-5-7 16,4-4 1-16,-4-3-7 0,0 0 1 16,-4-15-2-16,1-4 0 15</inkml:trace>
  <inkml:trace contextRef="#ctx0" brushRef="#br0" timeOffset="224086.4203">4837 16008 40 0,'-32'6'20'0,"14"4"-21"0,18-7 41 0,7 3-36 16,0 3 0-16,4-5 2 16,10 2 1-16,7-6-8 15,-3-3 0-15,17-7 5 16,4-2 1-16,4-4-3 15,6 3 1-15,4-2-3 16,0 2 0-16,0-2-8 16,-7-1 1-16,7 10-8 15,0-7 0-15,-11-6-2 16,-3 0 1-16</inkml:trace>
  <inkml:trace contextRef="#ctx0" brushRef="#br0" timeOffset="224685.8443">6064 15964 47 0,'-3'-6'23'0,"-1"-1"-24"16,1 7 48-16,-1 4-44 0,-3-1 0 15,0 6 1-15,-4 7 1 16,-3 3-6-16,0 3 0 16,4 6 4-16,-12 9 1 15,5 1-2-15,-4-3 0 16,7-1-2-16,-4 1 1 15,7 2-7-15,4-5 1 16,4-11-8-16,3 1 1 16,7-3-6-16,0-16 1 15</inkml:trace>
  <inkml:trace contextRef="#ctx0" brushRef="#br0" timeOffset="225001.0682">5789 16099 41 0,'-3'-6'20'0,"17"-60"-15"16,-7 53 33-16,7-3-36 16,3 1 0-16,8-1 1 15,3 0 0-15,1 10-4 16,-1 6 1-16,-3 3 1 16,-4 10 1-16,0 9-1 15,-3 3 0-15,-1 6-1 16,1 7 1-16,-1 3-1 15,1-4 0-15,3-5 0 16,0-7 0-16,4 3 0 16,0-6 0-16,-1-6 0 15,1-7 0-15,-4-6 0 0,4-3 1 16,0-3-4-16,-1-6 1 16,5-7-11-16,9 0 1 15,-6-15-3-15,0-10 0 16</inkml:trace>
  <inkml:trace contextRef="#ctx0" brushRef="#br0" timeOffset="225542.4798">6872 15839 41 0,'-18'-26'20'0,"29"-24"-19"16,-7 38 36-16,3-10-34 15,0-3 1-15,7-4 1 0,7 1 0 16,0 6-7 0,-3 0 1-16,3 7 4 0,0 5 0 15,-3 4-2-15,3 9 0 16,0 7-1-16,-3 5 1 15,3 4-1-15,4 3 0 16,6-3 0-16,8-4 0 16,3-2 0-16,4-4 0 15,-3-5 0-15,3-4 0 16,3-7 0-16,-3-5 0 16,0-4 0-16,-8-6 1 15,-6 0-1-15,-7-3 0 16,0-3-4-16,-4-3 0 0,-4 2-9 15,8 1 1-15,0-3-4 16,-1-10 1-16</inkml:trace>
  <inkml:trace contextRef="#ctx0" brushRef="#br0" timeOffset="226459.1287">8361 15255 28 0,'-14'-15'14'0,"7"-7"-6"15,7 15 22-15,3 1-26 16,4 0 0-16,7-4 3 16,8 7 1-16,9 0-10 15,1 0 1-15,10 0 6 0,4-3 1 16,0-1-3-16,0 1 1 15,-7 0-3-15,0 0 1 16,-1 2-1-16,-2 4 0 16,-5 0-4-16,-6 4 0 31,-7 5-6-31,-8 3 0 16,-6 4-3-16,-4-3 0 15,-4-4-2-15,-3 1 1 16,-3-4 5-16,3 0 0 15,-4-3 9-15,4 0 0 0,0 4 6 16,-4 2 0-16,4-3 4 16,0 7 0-16,0-1-1 15,4 7 1-15,3 3-3 16,-4 6 1-16,1 1-3 16,-1 5 1-16,1 7-2 15,-1 9 1-15,0 3-3 16,4 4 1-16,-3-1-1 15,3-2 0-15,0-4-4 16,3-3 0-16,1-3-7 16,0-7 1-16,-4 1-9 15,0 0 1-15,0-7-4 16,-4-15 1-16</inkml:trace>
  <inkml:trace contextRef="#ctx0" brushRef="#br0" timeOffset="226674.303">8393 16105 47 0,'-7'0'23'0,"17"0"-24"0,4 0 46 16,4 0-43-16,7 0 1 16,6-6 0-16,12 0 1 15,6-7-6-15,0 0 1 16,4-2 0-16,4-1 1 15,3 4-10-15,-4 5 0 0,11 7-6 16,-7-12 0-16</inkml:trace>
  <inkml:trace contextRef="#ctx0" brushRef="#br0" timeOffset="233153.9093">9610 15839 42 0,'-14'-22'21'0,"10"3"-18"16,4 13 38-16,-3-4-38 15,-1 10 0-15,0 3 2 0,-3 10 0 16,0 6-6-16,-3 6 0 15,-1 0 4-15,-3 9 1 16,-7 7-2-16,0 0 0 16,-4 9 0-16,0 6 1 15,8-5-3-15,-4-1 1 16,10 0-1-16,0-9 0 16,8-7-5-16,-1-6 0 15,4-6-8-15,4-6 0 16,6-3-4-16,5-32 1 15,2 0-1-15,-3-9 1 16</inkml:trace>
  <inkml:trace contextRef="#ctx0" brushRef="#br0" timeOffset="233529.1456">9306 15795 42 0,'-7'-35'21'0,"32"-6"-29"15,-22 29 48-15,5-4-35 16,6-3 0-16,3 1 1 16,8 2 1-16,10 3-9 15,-3 4 0-15,0 9 5 16,-1 6 1-16,1 7-3 16,-7 6 1-16,3 12-1 15,-3 7 0-15,-4 5-1 16,-3 1 1-16,-4-3-1 15,-4 6 0-15,1-6 0 0,-4-3 1 16,0 2-1-16,0-2 1 16,0 0-1-16,0-10 0 15,4-6 0-15,6-7 0 16,5-5 0-16,-1-10 0 16,-4-10-2-16,8-2 0 15,3-13-5-15,11-3 0 16,0-4-7-16,-4-9 0 15,-3-6-2-15,14 0 0 16</inkml:trace>
  <inkml:trace contextRef="#ctx0" brushRef="#br0" timeOffset="234189.6164">10432 16080 47 0,'-4'31'23'0,"-3"-9"-23"16,4-9 47-16,-8 9-46 15,4 6 1-15,0 10-1 16,0 6 1-16,0-4-3 15,3 1 1-15,4-3-1 0,7-4 0 16,0-6-8-16,7 1 0 16,11-17-7-16,3-9 1 15</inkml:trace>
  <inkml:trace contextRef="#ctx0" brushRef="#br0" timeOffset="234594.9006">10724 15832 44 0,'-21'-12'22'0,"14"9"-17"16,4 9 35-16,-1 3-38 15,1 10 0-15,-1 6 0 16,1 7 1-16,6 5-4 15,4-9 0-15,7 1 2 16,11-4 1-16,7-6-1 16,7-7 0-16,-1-3-1 15,-6-9 1-15,3-9 0 16,1-7 0-16,-5-2 0 16,-2-8 1-16,-8-2 0 15,-4-3 1-15,-6 0-1 16,-11-1 1-16,-4 4-1 15,-6 6 0-15,-1 9-1 16,-6 7 1-16,-8 12-5 0,-3 10 0 16,3 6-8-16,-7 16 0 15,8 9-5-15,6 3 0 16,4-16-2-16,7 29 0 16</inkml:trace>
  <inkml:trace contextRef="#ctx0" brushRef="#br1" timeOffset="244968.2901">4413 14939 23 0,'-10'-29'11'0,"10"1"-6"15,0 22 14-15,-7 0-16 16,-4-1 0-16,4 1 2 15,0 3 0-15,0 3-7 16,0 6 1-16,3 0 4 16,-10 7 1-16,4 6-2 15,-1 0 0-15,-3 9 0 16,3 13 0-16,-6 12-1 16,6 10 1-16,4 9-1 15,-7 9 0-15,-7 7-1 16,3 9 0-16,0 10 0 15,1-7 0-15,-1-3 0 16,4-12 1-16,0-10-1 0,0-9 1 16,3-6 0-16,1-10 1 15,6-6-1-15,-6-10 1 16,10-9-1-16,-7-3 1 16,7-6-1-16,7-3 1 15,-7-4-2-15,10-3 1 16,-6-3-1-16,6-3 1 15,1 0-1-15,3-3 0 16,7 0 0-16,0 3 0 0,8 0 0 16,2 0 1-16,1 3-1 15,-4 0 0-15,4 1-1 16,3 2 1-16,15 0 0 16,-8 0 0-16,11 1-1 15,0-4 1-15,10 0 0 16,8-3 0-16,-4 3 0 15,0-3 0-15,14 0 0 16,0 0 0-16,11 0 0 16,0 0 1-16,3 0-1 15,7 0 0-15,8 0 0 16,-1 0 0-16,-3 0 0 16,0-3 0-16,10 0 0 15,0 0 0-15,4 0 0 16,-10-1 0-16,6 1 0 15,8 3 0-15,-1 0 0 16,-3 0 0-16,-7 0 0 0,7 0 0 16,-7 0 0-16,7 0 0 15,-11 0 0-15,4-3 0 16,0 0 0-16,-4 0 0 16,11 0 0-16,-14 3 0 15,0-3 0-15,0-1 0 16,0 4 0-16,3 0 0 15,0 0 0-15,-10 0 0 16,0 0 0-16,3 0 0 0,0 0 0 16,4 0 0-16,-7 0 0 15,-11 0 0-15,4 0 0 16,0 0 0-16,-1 4 0 16,8-1 0-16,-11 3 0 15,-7-3 0-15,1 3 0 16,-1-2 0-16,0 2 0 15,4 3 0-15,-1 1 0 16,-3-1 0-16,-10 0 0 16,-4 1 0-16,4-4 0 15,3 7 0-15,-11-4 0 16,-3 4 0-16,0 2 0 16,-4-8 0-16,-3 5-1 15,-3-6 1-15,-8 1 0 16,-3-7 0-16,-7 0 0 15,-4 0 0-15,0 0 0 16,-7 0 1-16,0-3-3 16,-3-1 0-16,-4 1-1 0,0-3 0 15,0 0-2-15,1-4 0 16,-1-2-8-16,7-4 0 16</inkml:trace>
  <inkml:trace contextRef="#ctx0" brushRef="#br1" timeOffset="247190.8756">4413 14785 25 0,'-10'-19'12'0,"10"0"-9"0,0 13 13 16,0 0-16-16,0-1 1 16,0 7 0-16,0 0 1 0,3 0-2 15,4 4 0-15,4-1 1 16,3 3 1-16,4 3-1 16,10 1 1-16,-3-4-1 15,6 0 1-15,12 1-1 16,-1-1 0-16,7 3-1 15,4 1 1-15,-3-4-1 16,6 0 0-16,1-3 0 16,10 1 0-16,7-4 0 15,3 3 0-15,4-3 1 16,1 0 0-16,2-7-1 16,4 4 1-16,8-3 0 15,-5 0 0-15,1 3-1 16,-4-4 1-16,8 1-1 15,-1-6 1-15,7 5-1 16,4 1 0-16,-14-3 0 0,3-1 1 16,7 1-1-16,-3 2 0 15,7 4 0-15,-7-3 0 16,-8 0 0-16,8 3 0 16,-4 0-1-16,4 3 1 15,3 3 0-15,-10 0 0 16,3-3 0-16,1 0 0 15,-1 3 0-15,4 3 0 16,-1-3 0-16,-6 4 0 16,0-7 0-16,3 0 0 15,4 3 0-15,3 0 0 0,1 0 0 16,-12 0 0-16,1-3 0 16,3-3 1-16,4 6-1 15,0 0 0-15,-4-3 0 16,-10 0 1-16,3 0-1 15,4 0 0-15,-4 0 0 16,7 3 0-16,-3 4 0 16,-11-4 0-16,-3 0 0 15,3 0 0-15,0 3 0 16,3-2 0-16,-2 2 0 16,-1 0 1-16,-11-6-1 15,-3 0 1-15,-3 0-1 16,3-3 1-16,0 3 0 15,-7 0 0-15,0 0-1 16,0 0 1-16,-4 3-1 16,-3 0 0-16,-3 0 0 0,-8 0 0 15,-3 4 0-15,3-1 1 16,-7 0-1-16,1-3 0 16,-5 4 0-16,5 2 0 15,-5 0 0-15,1 4 0 16,0 0 0-16,0 2 0 15,-4 1 0-15,4-4 1 16,3 4-1-16,0-3 0 16,-3-1 0-16,3-2 0 15,0-1 0-15,-10-3 1 0,-4 1-1 16,0-1 0-16,4-3 0 16,-4 0 1-1,11 3-1 1,-4-2 0-16,-3 2 0 15,-4 0 0-15,0 0-1 16,-3 1 1-16,-4-1-1 16,-3 0 1-16,-1 0 0 15,-3 1 1-15,-3 2 0 16,-1 1 0-16,-3-1 0 16,0 0 0-16,-3 4 1 15,-1-1 0-15,1 4-1 16,-4 6 1-16,0 9-1 15,0 7 1-15,0 0-1 16,-4 6 0-16,-3 3-1 16,0 6 0-16,0 7 0 0,0 5 0 15,-1 7 0-15,5 1 0 16,3-4 0-16,0 3 0 16,0-6 0-16,0-4 0 15,3 1 0-15,1-7 0 16,-1-2 0-16,0-4 0 15,4-3 0-15,0-3 0 16,0-6 0-16,0-4 0 16,4-3 0-16,-4-2 0 15,0-7 0-15,0-4 0 16,4-2 0-16,-4-3 0 0,3-4 0 16,-3-3 0-16,0 4 0 15,0-4 1-15,4-3-1 16,-4-3 0-16,3 3 0 15,-3-3 1-15,0 0-1 16,0 0 1-16,0-3-1 16,-3-3 1-16,-1 3-1 15,1-4 1-15,-1 1 0 16,0 0 0-16,1-4 0 16,-4-2 1-16,-7 2-1 15,-7-2 0-15,-8-4-1 16,-2 4 1-16,-8-4-1 15,4 0 0-15,-4 16-4 16,0-3 1-16,-3 6-7 16,-1 19 0-16,12-6-5 15,2-3 0-15</inkml:trace>
  <inkml:trace contextRef="#ctx0" brushRef="#br1" timeOffset="266166.9373">21745 13471 41 0,'-14'-16'20'0,"14"13"-17"0,0 3 21 16,0 0-24-16,4 6 1 15,-1 4 0-15,1 2 0 16,-1 14-1-16,1-5 0 0,-4 8 1 16,0 5 1-16,0 1-1 15,3-1 1-15,1 1 0 16,-1 5 0-16,1-5 0 15,-1-1 1-15,1 4-2 16,-1 0 1-16,1-4-1 16,-4 1 1-16,0 2-1 15,0 4 1-15,0-6-2 16,0-4 1-16,-4 0 0 16,4-6 0-16,-3 0-1 15,3-6 1-15,-4 0-1 16,4-3 1-16,-3-4-1 15,3 1 1-15,-4-4-1 16,4 1 1-16,-3-1-1 16,3 0 0-16,0 7 0 15,-4-3 0-15,4-4 0 16,0 0 0-16,0 4 0 0,0-4 0 16,-3 4 0-16,3-4 0 15,0 1 0-15,0-1 0 16,-4-3 0-16,4 1 0 15,-3-4 0-15,3 0 1 16,-4 0-1-16,4 0 0 16,-3-3 0-16,-1 3 0 15,4 4 0-15,-3-1 1 16,3 3-1-16,-4 4 0 0,4-1 0 16,0 4 0-16,-3 3 0 15,3 0 0-15,0 0 0 16,0 3 0-16,0-1 0 15,0 8 0-15,0-4 0 16,0 0 0-16,0 0-1 16,3 0 1-16,-3-3 0 15,4-3 0-15,-1 0 0 16,1-1 0-16,-1 4 0 16,1 0 0-16,-1 0 0 15,1 3 0-15,-1-3 0 16,1-6 0-16,-1 0 0 15,1-1 0-15,-1 1 0 16,4 0 1-16,-3-1-1 16,0 4 0-16,-1 0 0 15,1 0 0-15,3-3 0 16,0 2 0-16,0 1 0 16,3-6 0-16,1 2 0 0,3 4 0 15,-3-3 0-15,6-4 0 16,-3 7 0-16,4-6 0 15,0-1 0-15,-4-2 0 16,3 2 0-16,5-2 0 16,6-4 0-16,4 0 0 15,3 1 0-15,7-4 0 16,0 3 0-16,1 0 0 16,6-3 0-16,8 0 0 0,-8 1 0 15,0-4 1-15,15 0-2 16,-1 3 1-16,8 0 0 15,0 0 0-15,3 0 0 16,-4 0 0-16,4 0 0 16,7 1 0-16,1-1 0 15,2 3 0-15,8 0 0 16,-4 0 0-16,-7-2 0 16,7-1 0-16,1 0 0 15,-1 3 0-15,7 0 0 16,0 1 0-16,-10-4 0 15,10 0 0-15,0 3 0 16,1 1 0-16,3 2 0 16,-8-6 0-16,1 0 0 15,3 0 0-15,0 0 0 16,-3 1 0-16,3-1 0 0,-3 0 0 16,-7 0 0-16,3-3 0 15,0 0 0-15,0 3 0 16,8 3 0-16,-5-2 0 15,-13-1 0-15,0 0 0 16,3 0 0-16,0 0 0 16,-4 0 0-16,1 4 0 15,0 2 0-15,-8-3 0 16,-3-3 0-16,0 4 0 16,7-1 0-16,0-3 0 0,1 3 0 15,-5 1 0-15,4-1 0 16,-10-6 0-16,-1 3 0 15,1 0 0-15,3 0 0 16,7 0 0-16,-4 1 0 16,1 2 0-16,-1 0 0 15,-2-3 0-15,-5 0 0 16,4 0 0-16,7 1 0 16,4-1 0-16,-8 0 0 15,4 0 0-15,4 0 0 16,-15-3 0-16,5 0 0 15,2 0 0-15,8-3 0 16,-4 3 0 0,28 0 0-1,-17-6 1-15,-11-1-1 16,-4 1 0-16,8 3 0 16,-7 0 0-16,-4 3 0 15,-4-3 0-15,1-3 0 0,-4-1 0 16,0-2 0-16,-11 6 0 15,7-7 0-15,-6 4 0 16,-1 0 0-16,1-7 0 16,-1 7 0-16,0 0 0 15,-3-1 0-15,-7 1 0 16,0 3 0-16,-7 0 0 16,6-3 0-16,-2 2 0 15,-5 1-3-15,-2 0 0 16,-5 3-6-16,4 3 0 0,-6 4-5 15,-5-4 0-15,-10-16-2 16,-3-3 1-16</inkml:trace>
  <inkml:trace contextRef="#ctx0" brushRef="#br1" timeOffset="268614.6763">21650 13333 29 0,'-7'0'14'0,"14"-16"-14"15,0 10 27-15,0 0-27 16,4 0 1-16,3-4 0 16,0 1 0-16,4 2-1 15,3 4 0-15,3-3 1 16,5 3 0-16,2 3 0 16,1 0 0-16,-4-3 0 15,8 0 0-15,9 0 0 0,5 3 1 16,6-4-1-16,4 1 0 15,11 0 0-15,-1 3 0 16,1-3 0-16,10 3 0 16,7-3-1-16,4 3 1 15,7 0-1-15,-7 0 1 16,6-3-1-16,12 3 1 16,3-3-1-16,-1 6 1 15,-6-3-1-15,11 0 0 16,-1 0 0-16,8 3 0 15,-8-6 0-15,7 0 1 16,8 3-1-16,0 0 0 0,-8 0 0 16,0-4 0-16,12 1 0 15,-5 3 1-15,1 3-1 16,-4-3 0-16,0 0 0 16,3 0 0-16,4 4 0 15,-14 2 0-15,4-6 0 16,3 3 0-16,-4-3 0 15,1 3 1-15,-8-3-1 16,0 0 0-16,1 0 0 16,-1 6 0-16,-3-6 0 15,-7-3 0-15,3 0 0 16,1 3 1-16,3 0-1 16,-4 3 0-16,-17-3 0 15,-1 0 1-15,5 0-1 16,-1 0 1-16,-7 3-1 0,4 1 0 15,-11-8 0-15,-11 8 0 16,5-1 0-16,-1 0 0 16,3-3 0-16,-3 3 0 15,-3 3 0-15,3 4 0 16,-4-7 0-16,-13 6 0 16,-1-6 0-16,1 4 0 15,-1-1 0-15,-3-3 0 16,0 0 0-16,0 0 0 15,-7 0 0-15,-4 0 0 16,-3 4 0-16,0-1 0 0,-4 0 0 16,0 4 0-16,1-1 0 15,-8 1 0-15,-3-1 0 16,-4-3 0-16,0 0 0 16,-3 1 1-16,-4-1-1 15,7 3 0-15,-4-2 1 16,1-1 0-16,3 0-1 15,0-3 1-15,1 1-1 16,6-1 0-16,-7 0 1 16,11 0 0-16,-4 0-1 15,0-3 1-15,0 3 0 16,-3-3 0-16,3 3 0 16,4 0 0-16,-4 1-1 15,8-1 1-15,-12 0-1 16,4 0 1-16,-6 0-1 15,-1 0 0-15,0 0 0 0,-3-3 0 16,6 4 0-16,-3-4 1 16,4 3-1-16,-4-3 0 15,-3 3 0-15,7-3 1 16,-8 3-1-16,1 0 1 16,0 0-1-16,-1 0 1 15,-3 1-1-15,-3-1 1 16,0 0-1-16,3 3 0 15,-7 0 0-15,0 1 1 16,-7-1-1-16,7 3 1 16,-7 1-1-16,3 2 1 0,-3 1-1 15,0 2 0-15,0 4 0 16,0 3 0-16,-3 0 0 16,-4 6 0-16,7 7 0 15,-7-1 0-15,0 1 0 16,0 6 0-16,0 6 0 15,-4 0 0-15,0 9 0 16,8 4 0-16,-4-7 0 16,0 3 1-16,-4-2-2 15,1-4 1-15,-1 3 0 16,0 1 0-16,8-1 0 16,-4 0 0-16,0 4 0 15,3-1 0-15,1 1 0 16,-1-7 0-16,4 0 0 15,-3 0 0-15,3-9 0 0,0-4 0 16,0 4 0-16,3 0 0 16,1-3 0-16,-1-1 0 15,4-5 0-15,0-1 1 16,0 0-1-16,0 1 0 16,-3-7 0-16,7 3 0 15,-4-3 0-15,-4 0 0 16,1-6 0-16,-1 0 0 15,1-4 0-15,-4 1 0 16,3 0 0-16,-3-4 1 16,0 4-2-16,0-3 1 0,0-1 0 15,0 1 1-15,0-4-1 16,0 4 0-16,0-4 0 16,0 0 0-16,-3 1 0 15,-1-1 0-15,1-2 0 16,-1-1 0-16,1 0 0 15,-4 0 0-15,7 7 0 16,-4-4 0-16,-3-6-1 16,7 4 0-16,0-4-3 15,0 3 1-15,0-3-5 16,7 0 0-16,-3 1-7 16,3-4 1-16,-4 0 0 15,1-13 1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28:09.00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25 12066 24 0,'-7'10'12'0,"4"-39"-3"0,3 23 13 15,-7 0-18-15,7 0 0 16,-7 2 3-16,3-2 0 16,4 0-7-16,-7 0 0 15,3 2 6-15,-6 1 0 16,10 3-2-16,-11 3 0 15,11 4-2-15,-7 2 1 16,7 4-3-16,0 2 1 0,0 1-1 16,7 0 1-16,-3-7-1 15,6 1 0-15,8-7 0 16,3-6 0-16,-3-4 0 16,3-2 1-16,-10-4-1 15,-1 1 1-15,1 2-1 16,-4-2 0-16,-4-1 1 15,4 7 0-15,-7 3-1 16,-7 6 0-16,4 0 0 16,-8 7 0-16,4 2-1 15,4 4 1-15,-4-1 0 16,0-2 0-16,7-4 0 16,0 1 0-16,7-4 0 15,0-3 0-15,-4-3 0 16,8-6 0-16,-4-3 0 0,3-1 0 15,-10 1 0-15,0-4 1 16,0 1-1-16,0-1 0 16,-7 4-1-16,4-1 0 15,-4 7-10-15,7 6 0 16,0-3-4-16,0-12 0 16</inkml:trace>
  <inkml:trace contextRef="#ctx0" brushRef="#br0" timeOffset="151149.0643">6519 602 37 0,'-17'-29'18'0,"3"17"-9"0,14 6 18 16,-7 6-26-16,-1 0 0 15,-2 3 3-15,-4 6 0 16,0 13-4-16,0 3 0 15,-1 22 3-15,-2 0 1 16,3 13-1-16,0 6 1 16,-4 3-3-16,4-3 1 15,0-1-1-15,3-14 0 16,4 24-1-16,4-3 0 16,3-19-4-16,7 1 0 0,3-11-5 15,4-5 0-15,4-10-6 16,-4-3 0-16</inkml:trace>
  <inkml:trace contextRef="#ctx0" brushRef="#br0" timeOffset="151465.2857">5891 790 35 0,'-24'-47'17'0,"17"0"-15"16,7 40 27-16,7-8-28 15,3 2 1-15,15-6 0 16,3 4 1-16,7-4-4 0,18 3 1 16,18 4 2-16,14 2 0 15,10-2-1-15,-3 9 0 16,13-7-1-16,-2 1 1 15,3-1-1-15,-4 10 0 16,-17 0-2-16,-4 0 1 16,-11 4-6-16,-10 2 1 15,-10 3-6-15,-15 7 0 16</inkml:trace>
  <inkml:trace contextRef="#ctx0" brushRef="#br0" timeOffset="151721.4679">6107 1056 29 0,'-60'38'14'0,"49"-32"-9"16,11-6 21-16,4 7-23 16,3-7 0-16,10-7 2 15,19 7 0-15,13-3-5 16,18-3 0-16,11-4 4 15,-4 1 0-15,10 0-1 16,1-1 0-16,3 4-3 16,0 6 0-16,-3 6-6 15,-11-3 1-15,0 4-9 16,0 2 1-16</inkml:trace>
  <inkml:trace contextRef="#ctx0" brushRef="#br0" timeOffset="152020.6789">7652 903 39 0,'0'-7'19'0,"0"14"-20"0,3-1 29 0,1 3-26 16,-1 10 0-16,-3 16 1 15,0 2 1-15,0 7-4 16,0 10 0-16,0 2 3 16,4 7 0-16,-1-10-1 15,4 3 0-15,-3-2-1 16,0-1 0-16,-1-6-4 16,1 0 0-16,3-12-5 15,-4-4 0-15,4-6-6 16,4-6 1-16</inkml:trace>
  <inkml:trace contextRef="#ctx0" brushRef="#br0" timeOffset="152335.9036">7176 994 27 0,'-4'-32'13'0,"0"10"-4"0,4 19 17 16,4-6-23-16,0 3 1 15,6-1 1-15,11 1 0 16,11 0-6-16,10 6 1 16,11 0 4-16,11-7 0 15,3 4-1-15,0-3 0 0,10-7-1 16,8 4 0-16,3 6-1 15,0-3 0-15,-3 3-3 16,-14-4 1-16,-1 1-6 16,1 0 0-16,-1 3-7 15,-6-4 1-15</inkml:trace>
  <inkml:trace contextRef="#ctx0" brushRef="#br0" timeOffset="152741.1919">9021 633 42 0,'-18'-44'21'0,"4"10"-21"0,14 34 33 16,-4-7-33-16,1 4 1 16,-1 13 1-16,1 2 1 15,-1 20-3-15,1 15 1 0,-1 12 1 16,1 4 0-16,-1 9-1 15,4-9 1-15,0 3-1 16,4-4 0-16,3 4-1 16,0-3 0-16,3 0-5 15,4-13 1-15,0-6-8 16,4-4 0-16,-7-11-2 16,6-11 0-16</inkml:trace>
  <inkml:trace contextRef="#ctx0" brushRef="#br0" timeOffset="153477.72">9589 520 39 0,'7'-3'19'0,"-4"16"-22"0,1-7 38 16,-1 16-33-16,1 19 1 15,-4 12 1-15,0 10 1 16,0 9-6-16,-4 0 0 16,4 16 4-16,-3-7 0 15,3 1-2-15,0-4 1 16,0-12-2-16,0-10 1 0,3-9-1 15,-3-12 1-15,0-7 0 16,0-9 0-16,0-7 0 16,0-12 0-16,4-6 0 15,3-13 1-15,3-18-1 16,1-13 1-16,3-4-1 16,7-18 0-16,7-3-1 15,4-10 0-15,3-6 0 16,1 3 0-16,3 13-1 15,3 13 1-15,0 8-1 16,-3 23 0-16,-4 3 0 16,-3 6 1-16,-4 22-1 15,-7 12 1-15,-6 10 0 16,-12 13 0-16,-6 9 0 16,-12 9 1-16,-2 0-1 15,-8 0 0-15,-3-5 0 16,0-11 1-16,6-2-1 0,1-4 1 15,4-3-1-15,-5-9 0 16,8-3 0-16,0-4 1 16,4-5-1-16,3-4 0 15,3-3 0-15,4 0 0 16,0 6 0-16,7-3 0 16,0 13-1-16,7-4 1 15,11 4-1-15,14 9 1 16,7-16-1-16,-11 1 1 0,25 9 0 15,3-4 0-15,1 4-2 16,-11-3 1-16,0-4-4 16,0 4 1-16,3-13-7 15,-6 7 0-15,-8-1-4 16,-10-6 1-16</inkml:trace>
  <inkml:trace contextRef="#ctx0" brushRef="#br0" timeOffset="154197.2243">6071 1956 44 0,'-28'-31'22'0,"25"-4"-28"16,3 35 40-16,3-6-34 16,4-3 0-16,4 9 1 15,3 0 0-15,7 3-1 16,11 3 0-16,10 0 1 15,11 4 1-15,14-1-1 16,4-2 1-16,13-1-1 16,15 0 1-16,14 7-1 15,-4-7 0-15,15 6-1 16,17-2 0-16,11-1 0 16,3 4 0-16,18-4 0 15,-4 7 0-15,11-4-1 16,14 4 1-16,-7-3 0 15,10 2 0-15,1 7 0 0,-7-9 0 16,10 3 0-16,-4 2 1 16,-6-5-1-16,-1 3 0 15,-3-13 1-15,-21 3 0 16,-4-3-1-16,-10 3 1 16,-7-2-1-16,-18-1 1 15,-22 0 0-15,-6 0 0 16,-11 0-1-16,-7 0 1 15,-10 0-5-15,-11 0 1 0,-7 4-8 16,-7 5 0 0,-14-2-3-16,-1-10 0 0</inkml:trace>
  <inkml:trace contextRef="#ctx0" brushRef="#br0" timeOffset="155310.0213">18683 903 38 0,'-3'-19'19'0,"3"13"-16"0,0 15 20 16,0 0-22-16,-4 10 0 16,-3 13 1-16,-4-1 1 15,-3 10-3-15,-3 6 0 16,3 12 1-16,-4 4 1 16,4-6-1-16,7-4 1 15,0-3-2-15,7-3 1 16,0-3-3-16,7 0 1 15,0-19-5-15,3 3 0 16,1-12-6-16,-4-7 0 16</inkml:trace>
  <inkml:trace contextRef="#ctx0" brushRef="#br0" timeOffset="155623.2452">18006 969 25 0,'-39'-19'12'0,"14"0"-3"16,22 16 15-16,3-7-21 16,7 1 0-16,10 3 2 15,19-4 1-15,3-15-7 16,24 3 0-16,18-3 4 15,11 3 1-15,-4 0-2 16,7 3 0-16,4 4-1 16,3 5 1-16,-3 10-2 0,-4 7 1 15,-17-4-5-15,-7 12 1 16,-15-2-7-16,-7 3 1 16,-10-1-4-16,-7 4 1 15</inkml:trace>
  <inkml:trace contextRef="#ctx0" brushRef="#br0" timeOffset="155864.4112">18334 1235 25 0,'-50'16'12'0,"50"-13"-7"0,8 0 20 0,9-3-22 15,11 0 1-15,11-3 2 16,14 0 0-16,4-7-8 15,3 1 1-15,10-7 4 16,11 4 1-16,-3 2-2 16,-1 7 0-16,1 0-5 15,-7 3 1-15,-8-6-7 16,1 3 0-16,-1-7-3 16,-3 4 0-16</inkml:trace>
  <inkml:trace contextRef="#ctx0" brushRef="#br0" timeOffset="156118.5883">19516 768 34 0,'-21'-25'17'0,"13"-10"-17"0,8 35 31 16,-3 7-30-16,-1 5 0 15,1 10 2-15,3 9 0 16,-4 10-3-16,1 6 1 15,-4 13 2-15,0 3 0 16,0 9-1-16,3 0 1 16,1-6-2-16,3-4 1 15,0 1-3-15,-4-3 1 16,4-4-5-16,4-9 1 0,3-6-9 16,3-3 0-16</inkml:trace>
  <inkml:trace contextRef="#ctx0" brushRef="#br0" timeOffset="156569.9093">19960 1207 36 0,'-14'-28'18'0,"-4"-4"-13"15,15 26 25-15,-1 3-30 0,1 6 1 16,-4 10 0-16,0 5 0 16,3 11-1-16,1 5 0 15,6 4 1-15,8-1 0 16,3-5-1-16,7 2 1 15,4-6 0-15,-1-6 0 16,5-3 0-16,-1-6 0 16,7-7 0-16,0-3 1 15,1-3 0-15,-5-9 0 0,-2-4-1 16,-8-6 1-16,-3-6-1 16,-4-9 0-16,-4-1 0 15,-3-2 0-15,-3-1-2 16,-1 4 1-16,-3 5-5 15,0 7 1-15,0 4-8 16,7 5 0-16,4 0-3 16,0 1 1-16</inkml:trace>
  <inkml:trace contextRef="#ctx0" brushRef="#br0" timeOffset="157080.2711">20853 1254 39 0,'-14'-22'19'0,"3"-3"-20"0,7 19 37 16,1 6-37-16,-4 3 1 0,3 6-1 16,-3 10 1-16,4 12 0 15,3 10 1-15,3-6-1 16,8 2 0-16,3-2 0 15,0-4 1-15,4-9-1 16,6 0 1-16,8-6 0 16,7-7 1-16,-4-3 0 15,-3-6 0-15,0-9-1 16,-4 0 1-16,-7-4 0 16,-3-9 0-16,-11 0-1 15,-7-6 1-15,-11-4-1 16,-10 1 0-16,-7 3-1 15,-4 9 1-15,0 0-3 16,4 10 0-16,0 12-5 16,-4 3 0-16,8 13-8 15,6 0 1-15</inkml:trace>
  <inkml:trace contextRef="#ctx0" brushRef="#br0" timeOffset="157679.6988">21477 1116 12 0,'-21'-9'6'0,"14"-7"10"16,7 16-4-16,0 0-10 15,-4 0 0-15,4 6 4 16,0 7 0-16,4 12-7 15,-1 3 1-15,4 16 5 16,4 3 0-16,3 6-2 16,0 1 1-16,-3-1-2 15,-1-3 0-15,1 3 0 16,0-9 0-16,-1-3-1 16,-3-7 1-16,0-5 0 15,-3-10 1-15,-1-4-1 0,-3-5 1 16,0-4 0-16,0-16 0 15,0 1 0-15,0 0 0 16,4-20-2-16,3-2 1 16,4-3-1-16,3-10 0 15,7-3-1-15,4-7 0 16,-1 17-1-16,1-1 1 16,-7 13-1-16,6 0 1 15,4 9-1-15,1 7 1 0,-1 15-3 16,0-3 0-16,-3 4-4 15,0 5 1-15,-1 1-8 16,11 5 0-16</inkml:trace>
  <inkml:trace contextRef="#ctx0" brushRef="#br0" timeOffset="157949.8863">22394 1260 43 0,'-10'-6'21'0,"3"25"-23"15,3-7 35-15,-3 7-30 16,0 6 0-16,0 3 1 16,0 4 0-16,-4-1-6 15,4 13 1-15,0-3 3 0,4-7 1 16,-1 1-4-16,4-4 1 15,0-3-4-15,0-6 0 16,4-6-5-16,-1-7 0 16,4-5-5-16,4-4 0 15</inkml:trace>
  <inkml:trace contextRef="#ctx0" brushRef="#br0" timeOffset="158131.0226">22465 1075 44 0,'-4'-22'22'0,"-17"-22"-23"16,18 38 40-16,-1 3-39 16,1-3 1-16,-1 3 0 15,1-4 0-15,3 7-3 16,7 0 0-16,3 7-5 16,8 2 0-16,3 10-7 15,7-13 1-15</inkml:trace>
  <inkml:trace contextRef="#ctx0" brushRef="#br0" timeOffset="159256.8358">22909 1489 33 0,'-17'-25'16'0,"10"19"-13"0,7 6 24 16,0 0-26-16,0 0 1 16,0 6 0-16,0-3 1 15,0 3-3-15,0 13 0 16,3 6 2-16,-3 0 1 16,0 1-1-16,0 5 0 15,0-6 0-15,4 6 0 16,-1-2-1-16,-3-4 1 0,4 3-1 15,-4-3 0 1,3-6 0-16,-3-7 0 0,4 1 0 16,-1-7 0-16,4-12 0 15,1 0 1-15,2-7-1 16,8-6 0-16,-4-6-1 16,3-3 1-16,5-13-1 15,-5 0 1-15,4 7-1 16,1-10 0-16,2 6 0 15,1 4 0-15,0-1-1 16,-4 13 1-16,-3 10-1 16,-1 9 1-16,-3 3 0 15,-3 9 0-15,-4 4-1 16,0 5 1-16,-7 14 0 16,0 2 1-16,-4-9-1 15,1 4 1-15,3-1-1 16,0-6 1-16,3 0-1 0,4-10 0 15,4 1 0-15,7-7 1 16,3-6-1-16,4-6 0 16,-1 0 0-16,4-1 1 15,4-12-1-15,4-6 0 16,6 3 0-16,-10-6 1 16,-8 6-1-16,-6 10 0 15,0-4 0-15,-4 7 0 16,-4 6 0-16,-3 9 0 0,-3 6 0 15,-1 7 0-15,-3 0 0 16,-3 6 1-16,-1-3-1 16,4 3 1-16,4 3-3 15,3-3 0-15,-4 0-6 16,4-9 1-16,8 0-7 16,13 6 1-16,4-22-3 15,3 0 1-15</inkml:trace>
  <inkml:trace contextRef="#ctx0" brushRef="#br0" timeOffset="159662.1064">24179 1520 46 0,'-3'7'23'0,"3"-7"-35"16,0 0 49-16,3 0-36 15,1 3 0-15,3 3 0 16,4-6 1-16,3 0-2 15,7-6 0-15,4 3 1 0,3-4 1 16,0-2-1-16,-3 0 1 16,-4-1-1-16,-4 1 1 15,-6-10-1-15,-4 10 0 16,-10-4 0-16,-12 4 0 16,-9-1-1-16,-4 7 1 15,-4 3-1-15,4 10 1 16,-8 2-2-16,1 10 1 15,0 3-1-15,3 13 1 0,11-10-1 16,10 0 1-16,11 4-1 16,11-4 1-16,-1-3 0 15,8-6 0-15,10-7 0 16,11-6 0-16,10-6-1 16,4-6 0-16,-3-3-3 15,6-1 1-15,8-8-5 16,-8-8 0-16,-3-2-6 15,0-6 1-15</inkml:trace>
  <inkml:trace contextRef="#ctx0" brushRef="#br0" timeOffset="159992.3371">25072 815 44 0,'3'-35'22'0,"1"13"-26"0,-4 22 40 16,0 4-34-16,-4 5 1 15,-3 10 1-15,-3 6 0 16,-4 6-5-16,-4 16 1 16,-3-9 3-16,-4 12 0 15,1 7-2-15,-5 12 1 16,8-4-1-16,3 4 0 16,4-6-1-16,4-6 0 15,3 2 0-15,7-15 0 16,7 3 0-16,7-12 0 15,7-1 0-15,7-12 0 0,8 0 0 16,-5-3 0-16,12-10-1 16,3 1 0-16,-8-7-3 15,-6-6 0-15,0 3-4 16,-4-7 0-16,-7-2-7 16,0-4 1-16</inkml:trace>
  <inkml:trace contextRef="#ctx0" brushRef="#br0" timeOffset="160247.5238">24716 1332 40 0,'-43'-9'20'0,"1"9"-20"16,35 0 32-16,7 3-31 16,3 3 1-16,8 1 2 15,7 2 1-15,-1-6-6 16,12 3 1-16,13 4 3 15,11-1 0-15,7 7-1 0,3 3 0 16,8-7-4-16,-11 4 0 16,-7-4-3-16,0 1 1 15,0-4-4-15,-1 7 1 16,-6-6-6-16,-3-1 1 16,-5 0 0-16,-6-6 0 15</inkml:trace>
  <inkml:trace contextRef="#ctx0" brushRef="#br0" timeOffset="160622.7837">25509 1539 38 0,'-17'-3'19'0,"6"16"-23"0,11-10 40 16,0 0-35-16,4 0 1 0,3 0 2 15,3 4 0-15,8-4-4 16,3 0 0-16,0-3 3 16,8-3 1-16,2-4-1 15,5 4 1-15,-1-9-2 16,-7 2 1-16,-7-2-1 15,-3 2 0-15,-4-5-1 16,-3 5 0-16,-8-9 0 16,-6 10 0-16,-12-10-1 15,-9 10 0-15,-1 6 0 16,-7 9 0-16,-3 3-1 16,-7 10 0-16,-1 13 0 15,5-1 1-15,6 7-1 16,7 2 0-16,11 4 0 15,14-9 1-15,14 5 0 16,11 1 0-16,7-3-1 0,10-4 1 16,11-9-4-16,-7-6 1 15,7-9-5-15,7-4 0 16,0-6-6-16,-1-6 0 16,1-1-1-16,0-2 1 15</inkml:trace>
  <inkml:trace contextRef="#ctx0" brushRef="#br0" timeOffset="161014.0707">26395 1549 39 0,'-14'-13'19'0,"7"19"-24"0,7-2 41 0,0 5-35 16,-4 7 1-16,-3 2 2 16,0 8 1-16,-4 11-5 15,4 7 0-15,0 0 4 16,0 9 0-16,4-6-2 15,-1-3 1-15,4-3-2 16,4-10 1-16,-1 4-1 16,1-13 0-16,3 0-1 15,-4-3 1-15,4-10-1 16,1-6 1-16,-1-3 0 16,-4-3 1-16,4-6-1 15,0-13 0-15,7-10 0 16,4-9 0-16,7-2-1 15,6-4 1-15,1 3-1 16,3 9 0-16,1 4 0 0,-1 3 0 16,-3 12-1-16,-1 0 0 15,5 7-1-15,3-1 0 16,-1 10-4-16,-2 0 0 16,6 7-7-16,4 11 0 15,0 1-3-15,0 3 1 16</inkml:trace>
  <inkml:trace contextRef="#ctx0" brushRef="#br0" timeOffset="161853.6619">17893 2173 44 0,'-7'-29'22'0,"24"20"-34"0,-9 9 43 0,2-3-30 15,11 3 0-15,4 0 0 16,7 3 0-16,3 3-2 15,18 1 1-15,14-1 1 16,18 0 0-16,13 4-1 16,15-1 0-16,21-3 0 15,11 1 1-15,24-4 0 16,25 6 0-16,4-3-1 16,24 7 0-16,7-4 0 15,25 7 1-15,11 0-1 16,24 6 1-16,4-4-1 15,3 4 0-15,18 0 0 16,7 0 0-16,22 10 0 0,2-14 0 16,-13 4 0-16,21 0 0 15,-8-3 0-15,-20 0 0 16,10-6 0-16,-21-1 0 16,-7 1 0-16,-18-7 1 15,-6 0-1-15,-22 0 1 16,-25-6 0-16,-14 0 0 15,-21 0-1-15,-35-3 1 16,-7-6-1-16,-18 3 1 16,-14-4-4-16,-21 7 0 15,-11-6-9-15,-17 2 1 16,-11-5-2-16,-18-4 0 0</inkml:trace>
  <inkml:trace contextRef="#ctx0" brushRef="#br0" timeOffset="163669.9471">6050 5443 41 0,'0'-22'20'0,"-3"4"-15"16,3 18 21-16,0 0-25 15,0 0 1-15,0 0-1 16,0 6 1-16,0 10-2 16,-4 9 0-16,8 3 2 15,-4 13 1-15,0 6-2 16,3 15 1-16,4 7-1 15,-3 3 1-15,-1-3-1 16,1 10 0-16,3-1-1 16,0 1 1-16,0-4-1 15,0-6 1-15,0-3-1 16,0-7 1-16,-3-2-1 0,3-4 0 16,-4-12-3-16,4-10 0 15,0 1-3-15,0-14 0 16,0-2-4-16,4-10 0 15,3-15-4-15,-3-7 0 16</inkml:trace>
  <inkml:trace contextRef="#ctx0" brushRef="#br0" timeOffset="164406.4713">6135 5512 34 0,'-7'-31'17'0,"14"18"-20"16,0 10 31-16,3-3-27 16,5 0 1-16,6 6 0 15,7 3 1-15,11 0-4 16,14 6 1-16,3-2 1 16,8-4 1-16,3 0-1 15,14-3 0-15,3-3 0 16,8 0 0-16,-4 0-1 15,-3-1 1-15,-4 1-1 16,0 3 1-16,-3 0-1 16,-4 3 1-16,-7 4 0 15,-7-1 0-15,-4 0 0 16,-10 4 0-16,-3-1 0 16,-8-3 1-16,-10 7-1 0,-1 3 1 15,-6 6-1-15,0 6 0 16,-4 6 0-16,-4 13 1 15,1 3-2-15,-1 1 0 16,1-1 0-16,-4 6 1 16,0-6-1-16,0 7 0 15,0-4 0-15,0-6 0 16,4 0 0-16,-4-3 0 16,0 0 0-16,0-3 1 15,0-7-1-15,0-5 0 16,-3-4 0-16,-1-3 0 0,1-4 0 15,-4 1 0-15,0 0 0 16,-4-3 1-16,1-4-1 16,-8 1 1-16,1-1-1 15,-1-2 0-15,-3-4 0 16,-7 0 1-16,-8-3-1 16,-6-3 1-16,-7 0-1 15,-8-3 1-15,-6 0-1 16,-7-6 1-16,-1-1-1 15,1-2 0-15,-5-1 0 16,-9-2 1-16,-1 2-1 16,-3 0 0-16,0 1 0 15,10 3 0-15,8 5 0 16,3 1 1-16,7 0-2 16,4 3 1-16,10-3-3 0,4 0 0 15,10 3-5-15,11 3 1 16,10 0-8-16,8-3 1 15</inkml:trace>
  <inkml:trace contextRef="#ctx0" brushRef="#br0" timeOffset="165006.8983">7239 5867 46 0,'-21'-29'23'0,"-14"1"-25"15,24 22 40-15,0 0-36 16,-6 3 0-16,-11 6 1 16,-8 3 0-16,-3 3-4 15,-3 7 1-15,0 0 2 16,3-1 0-16,0 1-1 16,11 0 0-16,3-4-1 15,8-2 1-15,10-1-1 0,7 1 0 16,7-4-1-16,7 0 1 15,14-3 0-15,11 3 0 16,3-6-1-16,0 4 1 16,-3-1-1-16,0 3 1 15,0-3 0-15,-4 3 0 16,-3 1 0-16,-4 2 0 16,-7 4 0-16,-7-1 1 15,-7 1-1-15,-10-1 1 16,-8 1-1-16,-3 3 0 15,-7 2 1-15,-11 1 0 0,-7 0-1 16,-6 0 1-16,-5 0 0 16,1-1 0-16,3-2-2 15,0 0 1-15,11-7-5 16,7-3 1-16,10 1-8 16,11 8 0-16,10-5-4 15,1-7 1-15</inkml:trace>
  <inkml:trace contextRef="#ctx0" brushRef="#br0" timeOffset="166419.9058">6992 6673 33 0,'0'0'16'0,"4"-16"-11"15,-4 16 26-15,0-6-28 16,-4-1 0-16,1 1 3 15,-1 6 0-15,-3 0-8 16,-7 3 1-16,0 4 4 16,0 5 0-1,-25 32-1 1,7 0 0-16,0 0-1 16,8-3 0-16,2-4-1 15,5-5 1-15,3-11-1 16,3-2 0-16,4-6 0 0,4-4 0 15,-1-6 0 1,4-3 0-16,7-12-1 0,4-7 1 16,3-3-1-16,0-3 1 15,4-3-1-15,-1-4 1 16,-3 4-1-16,0 0 1 16,4 6-1-16,0 3 0 15,-1 7 0-15,8 2 1 16,-4 10-1-16,0 6 1 15,0 7 0-15,1 0 0 16,-1-1 0-16,0 4 0 0,-3-4-1 16,-1 4 1-16,-3 0 0 15,-3-4 1-15,-4 1-1 16,0 2 0-16,0-5-2 16,-3-4 0-16,3-3-1 15,-4-3 1-15,-3 0-2 16,0-6 0-16,0-3-1 15,-3-1 1-15,-4-5 1 16,0-4 1-16,-4-3 0 16,-3 0 1-16,3 0 1 15,1 3 0-15,-4 3 2 16,3 7 1-16,0 0 0 16,1 2 0-16,-1 14 0 15,1 8 0-15,-1 7 1 16,4 19 0-16,0 9-1 15,3 7 1-15,-6 12-1 16,-1-4 0-16,1 8 0 0,-1 2 0 16,1 0-2-16,3-3 0 15,-1-6-1-15,1-6 1 16,4-4-1-16,-4-9 1 16,3-3-1-16,4-6 0 15,0-10-4-15,0-3 0 16,4-6-6-16,6 0 1 15,1-1-6-15,0-2 0 16</inkml:trace>
  <inkml:trace contextRef="#ctx0" brushRef="#br0" timeOffset="167454.6353">5994 8131 35 0,'-14'3'17'0,"3"3"-15"0,11 0 27 16,-4 10-28-16,1 9 1 15,3 7 1-15,0 11 1 16,0 8-4-16,3 8 0 16,1 7 3-16,0 0 1 15,-1 3-2-15,-3 0 1 0,0 0-1 16,-7-3 0-16,7-7-1 16,-4 1 1-16,4 6-1 15,-3-19 0-15,-1-3-1 16,1-10 1-16,-1-2 0 15,1-7 0-15,-1-7-1 16,4-2 0-16,-3 0 0 16,3-7 1-16,0 1-1 15,3-4 0-15,4-3 0 16,4-3 0-16,3 0-1 16,4 0 1-16,-1 3 0 15,8 0 0-15,7 4-1 16,7-4 1-16,3 0 0 15,7 3 0-15,11 0 0 16,0 1 0-16,-3-7 0 0,10 3 0 16,0-3 0-16,7 3 0 15,11 0 0-15,3 0 0 16,-4 0 0-16,-2 0 0 16,-1 1-1-16,3-1 1 15,1 0 0-15,3 0 1 16,-7 0-1-16,-3-3 0 15,-11 0 0-15,-7 0 0 16,0 0 0-16,-4 0 0 16,-3 0 0-16,-3 0 0 15,-8-3 0-15,-3 3 0 0,0-3 0 16,-1 0 0-16,-6-4 0 16,-7 1 1-16,0-3-1 15,-4-7 1-15,-4-6 0 16,-3-9 0-16,-3-1-1 15,-4-8 1-15,0-7 0 16,0-4 0-16,-3-8-1 16,-4-7 1-16,-4-6-1 15,4 0 1-15,0-3-1 16,-3-4 0-16,-1 7 0 16,4 6 0-16,0 3 0 15,0 10 1-15,0 3-1 16,-3 6 0-16,3 13-1 15,0 6 0-15,7 6-4 16,0 3 0-16,3 4-6 16,1 5 0-16,-1 7-5 0,1 0 1 15</inkml:trace>
  <inkml:trace contextRef="#ctx0" brushRef="#br0" timeOffset="168071.0743">6124 8049 27 0,'-28'-3'13'0,"3"-22"-9"16,22 16 19-16,-1 2-20 16,1 1 0-16,-1 0 1 0,1-1 0 15,3 7-5-15,0 0 0 16,7 0 3-16,10 0 1 16,15 4-2-16,14-1 1 15,14 6-1-15,11-3 0 16,-4 4-1-16,14-1 1 15,7 4-1-15,11-4 1 16,3 4-1-16,-7-1 0 16,4-2 0-16,0-1 0 15,7 1 0-15,-1-4 1 16,-2 0-1-16,-15-6 0 16,-3-6 0-16,-4 0 0 0,-7-1 0 15,-7 1 1-15,-7 0-1 16,-11 3 1-16,-3-4-1 15,-7 4 0-15,-4 3-4 16,-10 0 0-16,0 3-8 16,-8 4 1-16</inkml:trace>
  <inkml:trace contextRef="#ctx0" brushRef="#br0" timeOffset="168609.4557">6999 8331 40 0,'-21'0'20'0,"0"-6"-24"0,21 12 31 15,-4 10-26-15,1 9 0 0,-1 0 2 16,4 16 0-16,0 6-3 16,0 3 0-16,-3 0 2 15,-4 13 1-15,0-10 0 16,0 1 0-16,-1-1-1 15,1-3 0-15,-3-9-1 16,3-3 1-16,0-7-2 16,3-6 1-16,1-6-1 15,3-3 1-15,0-7 0 16,3-3 0-16,4-3-1 16,4-3 1-16,10 4-1 15,4-4 1-15,3 0-1 16,4-4 1-16,-4-2-1 15,4 0 0-15,6-4 0 16,1-2 0-16,4-1 0 16,-1 4 1-16,0 0-6 15,1-1 1-15,6 1-9 16,7 2 1-16,-6-14-3 0,-11-14 1 16</inkml:trace>
  <inkml:trace contextRef="#ctx0" brushRef="#br0" timeOffset="169915.3791">6978 5337 24 0,'-11'6'12'0,"8"-3"-5"16,3-3 18-16,0-6-22 15,0 6 0-15,0 0 2 16,3-6 0-16,1-4-7 16,-1 4 1-16,1-7 4 15,-1 4 1-15,1 0-2 16,0-7 1-16,-1 3-1 16,4-5 0-16,-3-1 0 0,-1 0 1 15,1-6-2-15,3-3 1 16,-4-4-1-16,4 1 1 15,0-13-1-15,-3 0 0 16,-1-3-1-16,-3-6 1 16,0-7-1-16,-3 4 0 15,-1-7 0-15,-3 0 1 16,0 7-1-16,4-4 0 16,-1 4 0-16,-3-4 0 15,4 7 0-15,-1-4 0 0,4 7-1 16,0 3 1-16,0 10 0 15,4-1 0-15,-1 10 0 16,1 3 0-16,-1 6 0 16,-3 3 0-16,4 10 0 15,-4 6 0-15,-4 16 0 16,1 12 0-16,-8 6 0 16,1 10 1-16,-8-3 0 15,0 3 0-15,1-10 0 16,3 1 0-16,-1-4 0 15,-2 1 0-15,6-10 0 16,4-4 0-16,0-5 0 16,4-7 0-16,3-9 0 15,3-3 0-15,4-10-1 16,7-6 1-16,4-6-1 16,0-10 1-16,-1-12-1 0,1-6 0 15,3-4 0-15,4-3 0 16,-4 13-1-16,4 9 1 15,-4 7-1-15,-7 6 1 16,3 9-1-16,1 6 1 16,0 1-1-16,3 9 1 15,0 3 0-15,0 6 0 16,4 6 0-16,3 7 0 16,0 0-2-16,-3 3 0 15,0 3-5-15,6 3 1 16,5 4-7-16,3 2 0 0,-15-18-2 15,1-7 0-15</inkml:trace>
  <inkml:trace contextRef="#ctx0" brushRef="#br0" timeOffset="170803.0134">6502 2637 31 0,'-18'-13'15'0,"7"-2"-17"16,11 15 29-16,-3 3-27 16,-4 3 0-16,0 10 2 15,-4 9 0-15,1 12-2 16,-1 1 0-16,1 9 2 15,-1 16 0-15,-7 3 0 16,8 18 0-16,-4-5-1 16,-1 5 1-16,1-2-1 15,0-1 1-15,4-12-1 16,-1-9 0-16,4-10 1 16,0-6 0-16,0-3 0 15,3-13 0-15,1-6 0 0,-1-3 0 16,4-7-1-16,0 1 1 15,4-4-2-15,-1-2 1 16,4-4 0-16,1 0 0 16,2-3-1-16,4-3 1 15,11 0-1-15,7-4 0 16,6 4 0-16,1-3 0 16,-7 3 0-16,7 0 0 15,10-4 0-15,11 1 0 16,11 0 0-16,6 3 1 15,1 0-1-15,-4 3 0 0,7 0 0 16,7 0 0-16,8 3-1 16,2 0 1-16,-6 0 0 15,3-3 0-15,-3-3-1 16,0 3 1-16,0-3 0 16,-4 0 1-16,-4 3-1 15,-13 0 0-15,-11 3-2 16,-7-3 0-16,-4 0-4 15,-3 3 0-15,-4-3-8 16,-3 3 0-16</inkml:trace>
  <inkml:trace contextRef="#ctx0" brushRef="#br0" timeOffset="171612.5896">6650 2762 24 0,'0'-3'12'0,"10"-28"-6"16,-2 24 11-16,2 1-15 15,4 0 0-15,0-3 2 16,7-1 0-16,1 1-5 16,6-4 1-16,11 4 3 15,7-1 0-15,10 4-1 16,-3-6 0-16,10 5-1 15,15 1 0-15,10 0-1 0,7 6 1 16,-6 0-1-16,2 6 0 16,5 0-1-16,-1 4 1 15,7-1 0-15,-7 4 0 16,-6-7 0-16,-19 0 1 16,-3 0-1-16,-3 1 0 15,-8-4 1-15,-6 0 0 16,-8-3 0-16,-7 3 1 15,-7-3-1-15,-6 6 1 16,-1-6 0-16,-7 0 1 0,-4 7-1 16,-3 2 0-16,-3-3-1 15,0 10 1-15,-4 9 0 16,0 10 0-16,-4 18-2 16,-3 6 1-16,0 10-1 15,-7 7 1-15,-4-10-1 16,0-1 1-16,4-2-1 15,0-3 0-15,4-4 0 16,3-3 0-16,3-5-1 16,1-5 1-16,3-5-4 15,0-3 0-15,3-7-5 16,4-3 0-16,0 0-5 16,0-6 0-16</inkml:trace>
  <inkml:trace contextRef="#ctx0" brushRef="#br0" timeOffset="172259.0446">7161 3101 27 0,'-17'-16'13'0,"10"-25"-3"0,7 35 19 15,-4 3-27-15,1 0 1 16,-1 3 0-16,1 12 0 16,3 7-4-16,0 3 1 15,-4 3 3-15,4 10 0 16,-3-1-1-16,3-2 0 15,0-1 0-15,3 4 0 16,1-7-1-16,-1-3 1 0,1 0-2 16,-4-6 1-16,7-7-3 15,0-2 1-15,3-10-3 16,4-10 0-16,4-2-5 16,0-4 1-16,-1-12-6 15,-3 0 1-15</inkml:trace>
  <inkml:trace contextRef="#ctx0" brushRef="#br0" timeOffset="172664.332">7168 3001 24 0,'-21'-22'12'0,"18"0"-3"15,3 12 15-15,0 1-22 16,0-1 1-16,0 1 1 16,0 0 0-16,7 2-6 15,3 1 1-15,12 0 3 16,6 6 1-16,7 0-3 15,7 0 1-15,1 3-1 0,6 0 1 16,4 0-1 0,0 3 1-16,-11 1-1 0,1 2 1 15,-1 7-1-15,0 0 1 16,-3 5-1-16,-4 1 1 16,-6 0-1-16,-8 0 1 15,-11 0-1-15,-6 0 1 16,-11 0 0-16,-7 0 0 15,-4 9 1-15,-10-2 0 16,-11-1 0-16,-10-6 1 16,-8-3-1-16,-10 6 1 0,-3-6-1 15,3-1 1-15,7-2-2 16,3 0 0-16,4-4 0 16,7-2 0-16,8-4-5 15,9 3 1-15,15-2-7 16,11 2 0-16,13-3-5 15,4 1 1-15</inkml:trace>
  <inkml:trace contextRef="#ctx0" brushRef="#br0" timeOffset="180711.0433">20881 5563 28 0,'-7'-19'14'0,"3"-10"-4"0,4 20 14 16,4 0-22-16,-4-1 1 15,0 4 0-15,0 3 0 16,-4 3-4-16,1 3 0 15,-4 6 3-15,0 4 1 16,-4 12-2-16,4 10 1 16,-4 18-1-16,1 19 1 15,-4 6-1-15,-4 10 1 16,-3 12-1-16,3 7 0 16,1-10 0-16,3 4 0 15,3-17-1-15,0-5 1 0,4-10-1 16,4 0 1-16,-1-16-2 15,4-9 1-15,0-6-3 16,7-10 1-16,4-9-5 16,3-7 1-16,4-6-7 15,3-12 1-15</inkml:trace>
  <inkml:trace contextRef="#ctx0" brushRef="#br0" timeOffset="181941.9173">20860 5431 22 0,'-7'0'11'0,"7"-13"-4"0,0 13 11 0,0 0-16 16,0 0 1-16,3-3 2 15,4-3 0-15,-3 3-6 16,3 0 0-16,7-4 4 16,7 7 1-16,11 0-2 15,7 0 1-15,7 0-2 16,10 3 0-16,8 1-1 16,-5-1 1-16,5-3-1 15,10 0 1-15,11 0-1 16,6-3 1-16,5-4-1 15,-8 1 0-15,4 0 0 16,6 0 1-16,8 2-1 16,0 4 0-16,-11 0 0 15,-6 0 0-15,2 0 0 16,1 7 1-16,-7-4-1 16,-1 0 0-16,-3 3 0 0,-3 0 0 15,-14 1 0-15,-8-1 1 16,0-3-1-16,-6 3 1 15,-8-2 0-15,0-1 0 16,-6 3 0-16,-4 3 0 16,-4 4 0-16,-4-1 1 15,-2 1-1-15,-5 6 1 16,-3 9-1-16,0 10 1 16,-3 12-1-16,0 9 0 15,-4 4-1-15,0 6 1 16,0-6 0-16,-4 6 0 0,1 3-1 15,-1 3 0-15,1 0 0 16,-1-6 1 0,4 29-1-1,1-26 0-15,-1-6 0 16,0-10 1-16,0 1-1 16,0-10 1-16,-4-7-1 15,4-8 0-15,-3-4 0 16,-1-3 1-16,1 0-1 15,-1-6 0-15,1 0 0 16,0-4 1-16,-1 4-1 16,-3-3 0-16,0-7 0 15,0 1 0-15,0-4 0 16,-3 0 1-16,-1 1-1 16,-3-1 0-16,-4 0 0 15,1-3 1-15,-4 3-1 16,-4-2 1-16,-3 2-1 0,-4-3 0 15,-3 0 0-15,-7 0 0 16,-1 0 0-16,5 4 1 16,-5-1-1-16,-10-3 0 15,-6 0 0-15,-8-3 0 16,-14 6 0-16,-4 1 0 16,7-1 0-16,-13 0 0 15,-12-3 0-15,-6 4 0 16,-11-4 0-16,11 0 0 0,-11-3 0 15,-7-3 0-15,-10 3 0 16,17-3 0-16,-14-4 0 16,0 1 0-16,-11-3 0 15,18 2 0-15,-3-2 0 16,-1-3 0-16,-6-1 0 16,6 4 0-16,22-1 0 15,7-2 0-15,3-4 0 16,7 0 0-16,15 4-3 15,10-1 0-15,14-6-7 16,11 10 1-16,6-4-6 16,5-2 1-16</inkml:trace>
  <inkml:trace contextRef="#ctx0" brushRef="#br0" timeOffset="183819.2612">22133 5917 30 0,'11'-16'15'0,"14"-18"-6"16,-18 21 20-16,0 1-26 15,0-1 1-15,-4 1 3 16,-3-1 0-16,-3 4-9 16,-8 5 1-16,-10 8 4 15,-7 5 1-15,0 10-2 16,-1 3 0-16,-6 3-2 15,-7 3 0-15,-8 7 0 0,1-1 0 16,3 1 0-16,4-1 0 16,6 1 0-16,8-4 0 15,11-3-1-15,10-6 1 16,10-6 0-16,11-4 0 16,11-2 0-16,10-7 0 15,0-3 0-15,1-6 0 16,6-4-1-16,11 1 1 15,-4-1 0-15,1 1 0 16,-1 0 0-16,-7 2 0 16,-10 1 0-16,-7 3 1 0,-7 3-1 15,-11 3 1-15,-11 3-1 16,-14 4 1-16,-6 2-1 16,-12 4 1-16,1 0-1 15,3 5 1-15,1 1-1 16,-5 0 0-16,1 0-3 15,3 0 0-15,4 0-6 16,7 3 1-16,10-3-6 16,4-6 0-16</inkml:trace>
  <inkml:trace contextRef="#ctx0" brushRef="#br0" timeOffset="184945.0486">20899 7096 25 0,'-7'-22'12'0,"14"6"-3"15,-7 10 13-15,0 0-19 16,0 6 0-16,0-10 2 16,0 4 1-16,0 0-7 15,0 0 1-15,0-1 5 16,0 7 0-16,0 0-1 16,0 0 0-16,0 3-1 15,0 7 1-15,0 5-2 16,-4 14 1-16,1 2-2 15,-1 16 1-15,4 0-1 16,-4 13 1-16,-3 2-1 16,0 4 0-16,0-3-1 0,-3-3 1 15,-1-4-1-15,-3 0 0 16,0-2 0-16,0-1 1 16,0-3-1-16,0-3 0 15,3-3 0-15,-3-6 0 16,3-4 0-16,4-5 0 15,-3-4 0-15,3-7 1 16,0-2-1-16,-1 0 0 16,1-7 0-16,4-3 0 15,-1-2 0-15,1-1 0 16,-1-3 0-16,4 0 0 16,0-7-1-16,0 1 1 0,0 0-1 15,0-7 1-15,0 4-2 16,4 0 0-16,-1-1-2 15,1-2 0-15,3-1-5 16,4 4 1-16,-1-1-7 16,8-5 1-16</inkml:trace>
  <inkml:trace contextRef="#ctx0" brushRef="#br0" timeOffset="185544.4733">20916 7156 38 0,'-3'-26'19'0,"3"11"-18"0,0 8 30 16,0 1-30-16,-4 3 1 16,1 0 2-16,-1 3 0 15,1 3-5-15,-4 3 1 0,-4 7 3 16,-7 3 0-16,-3 2 0 16,-7 1 0-16,0 0-2 15,3 3 1-15,0 0-1 16,1 0 1-16,2 0-1 15,5-7 0-15,3-2-1 16,0 0 1-16,7-7-1 16,3-6 1-16,8-6-1 15,3-7 0-15,3-3 0 16,8 1 0-16,6-14 0 16,5 1 1-16,-1-3-2 15,-3 0 1-15,-4-1 0 16,-4 7 0-16,-2 6 0 15,-1 7 0-15,0 9-1 16,0 6 1-16,0 6 0 16,-3 10 1-16,-1 6-1 0,1 0 0 15,-4 3 0-15,7 1 1 16,-4 2-1-16,1-3 1 16,0-3-1-16,3 0 0 15,0 4-6-15,4-4 1 16,3 3-8-16,0 0 1 15,-7-6-4-15,-3-6 1 16</inkml:trace>
  <inkml:trace contextRef="#ctx0" brushRef="#br0" timeOffset="187030.5575">19039 8322 20 0,'0'-16'10'0,"0"-24"-4"15,4 24 13-15,-1-3-15 16,1 0 1-16,0-3 2 16,-4-3 0-16,3 3-9 15,-3 0 1-15,0 7 6 0,0 2 0 16,-3 10-3 0,-5 6 1-16,1 10-2 0,0 5 0 15,0 20-1-15,0 9 1 16,-3 13-1-16,-1 21 1 15,1 4-1-15,-5 9 1 16,1 0 0-16,0 0 0 16,-3 3-1-16,6-3 1 15,0-6-1-15,1-9 1 16,-1-7 0-16,1-13 0 16,3-2-1-16,0-10 1 15,-1-6-1-15,5-7 1 0,-1-6-1 16,1-6 1-16,3-6-1 15,0-4 1-15,0-2 0 16,7-4 0-16,0-3-1 16,7-3 1-16,4-3-1 15,3 0 1-15,7 0-1 16,11 0 1-16,3 3-1 16,1 0 0-16,2 0-1 15,15 0 1-15,11 0 0 16,7 0 0-16,13 0 0 15,-6-3 0-15,3-4 0 16,11-2 0-16,0 6 0 16,7 0 0-16,-4-4 0 15,-17 1 0-15,-1 0-1 16,1 3 1-16,0 3-2 0,-8-3 0 16,-3 3-3-16,-10 0 0 15,-8-4-6-15,-6-2 0 16,-12-3-3-16,-6-1 1 15</inkml:trace>
  <inkml:trace contextRef="#ctx0" brushRef="#br0" timeOffset="187842.1378">19283 8049 26 0,'0'0'13'0,"21"-3"-15"15,-7 0 23-15,7 3-20 16,11 3 1-16,10 6 1 0,25-2 0 15,0 2-4-15,8-3 1 16,16 1 2-16,4-1 1 16,15 0-1-16,-8-3 1 15,4-3-2-15,3-3 1 16,-3 3-1-16,4 0 1 16,-15 0-1-16,-14 0 0 15,-11 3-1-15,-6 1 1 16,-8-1 0-16,-6 3 0 15,-8 3-1-15,-3 1 1 16,-7 5 1 0,-8 4 1-16,-2 3-1 15,-5 3 1-15,-3-3-1 16,-3 6 1-16,-4 10-1 16,0 6 0-16,0 6-1 15,-3 3 0-15,-1 4 0 16,-3 2 0-16,-3 7-1 15,-4-3 1-15,-4 0-1 16,-3-1 1-16,0 7-1 16,-4 0 1-16,0-3-1 15,1-6 1-15,-1-7-1 16,-3 1 1-16,7-1-1 16,0-12 1-16,0-4-1 15,-4-2 1-15,4-7-1 16,0-3 1-16,0-3-1 15,3-6 0-15,1-4 0 0,-1-6 0 16,0-2-4-16,4-4 0 16,4-4-5-16,3 4 0 15,7 0-6-15,0-6 1 16</inkml:trace>
  <inkml:trace contextRef="#ctx0" brushRef="#br0" timeOffset="188592.6721">20108 8714 38 0,'-7'-19'19'0,"4"0"-20"0,3 13 30 15,-4 3-29-15,1 0 0 16,-1 6 1-16,-3 6 0 15,-3 4-1-15,-5 12 1 16,1 6 0-16,-3 7 1 0,-1 9-1 16,0 3 1-16,-3 10 0 15,4-7 0-15,-1 0 0 16,4-6 0-16,3-9-1 16,4-7 1-16,0-5-1 15,4-8 1-15,3-5-1 16,3-4 1-16,4 1-1 15,4-7 0-15,6-3 0 16,8-6 0-16,3-4-1 16,4 4 1-16,7 0-1 15,7-7 0-15,0 7 0 16,-8-4 0-16,1-2 0 16,-3-1 0-16,2 1 0 15,-2-1 0-15,-5 7 0 16,-2-3 1-16,-5-1-1 0,1 1 0 15,-4 6-1 1,-3-1 1-16,-1 1-6 0,1 6 1 16,3 4-8-16,-3-1 0 15,-8-6-2-15,5-3 1 16</inkml:trace>
  <inkml:trace contextRef="#ctx0" brushRef="#br0" timeOffset="190454.9993">23622 6481 31 0,'0'-12'15'0,"0"15"-14"0,0-3 28 16,0-6-27-16,0 2 0 16,0-2 1-16,0 6 1 15,0 0-5-15,0-6 0 16,0 0 3-16,0-1 1 15,4 4-1-15,3-3 0 16,7 0-1-16,7-1 0 16,7 4-1-16,11 0 1 15,10 0-1-15,4 3 0 16,11-3 0-16,-4 0 1 0,3 0-1 16,8-4 0-16,10 4 0 15,4 0 1-15,3 3 0 16,-7 0 0-16,0 0-1 15,0-6 1-15,4 3-1 16,-1 0 1-16,-6 3-1 16,0 3 0-16,-4-3 0 15,-14-3 1-15,-7 3-1 16,-4-7 0-16,0 7 0 16,-6 0 1-16,-4 3-1 15,-8 1 0-15,-2 2 0 16,-5 0 0-16,-6 4-1 15,0-4 0-15,-4 3-3 16,0 1 0-16,0-1-4 0,4-3 0 16,-4 1-5-1,3-4 0-15</inkml:trace>
  <inkml:trace contextRef="#ctx0" brushRef="#br0" timeOffset="190860.2885">25622 6133 29 0,'-3'-25'14'0,"6"22"-8"0,-3 3 22 16,14-6-25 0,4 3 0-16,7 3 0 15,6 0 1-15,-6 0-6 16,0-4 1-16,3 4 3 15,7 4 1-15,4-1-2 16,0 3 0-16,3 0 0 16,1 4 0-16,-5 2-1 15,-2 4 1-15,-8 0-1 16,-3 2 1-16,-4-2 0 16,-4 3 0-16,-6 6 0 15,-7 3 0-15,-8 0 0 16,-10-2 1-16,-11 2-1 15,-10 0 1-15,-4 0-2 16,-3-3 1-16,3 3-1 16,7 4 1-16,4-7-4 15,7 6 0-15,3-9-7 0,8-6 1 16,10 0-5-16,10-7 1 16</inkml:trace>
  <inkml:trace contextRef="#ctx0" brushRef="#br0" timeOffset="191429.6809">26762 5920 29 0,'-14'-16'14'0,"17"35"-15"0,-3-9 21 16,4 2-18-16,-4 16 1 15,0 4 1-15,0 15 1 16,0 12-6-16,0 17 0 16,3 8 3-16,-3-5 1 15,0 2-1-15,0 1 0 16,0-1-1-16,4-2 1 0,3-4-1 16,0-9 0-16,3-4-1 15,-3-8 1-15,1-4-4 16,-1-6 1-16,0-10-7 15,3-5 1-15,1-11-3 16,-1-5 0-16</inkml:trace>
  <inkml:trace contextRef="#ctx0" brushRef="#br0" timeOffset="192346.3319">26550 5976 22 0,'-18'-43'11'0,"22"-1"-8"0,3 28 17 15,4 0-19-15,6-9 1 16,8 3 2-16,7 0 1 15,17 3-6-15,4 4 1 16,10 2 3-16,19 4 0 16,13 3-1-16,7 2 1 15,-7-2-2-15,11 3 1 16,11 0-1-16,-1 9 0 0,1-3-1 16,-19 0 1-16,5 1-1 15,-1-1 1-15,0 3 0 16,-17 3 0-16,-4 4 0 15,-10-1 0-15,-4 1 0 16,-18 3 0-16,-7-1 0 16,-3 4 1-16,-7 0-2 15,3 0 1-15,-10 3 0 16,3 9 0-16,-7 7-1 16,0-7 1-16,-3 4-1 15,0 5 0-15,-4 7 0 16,0 10 1-16,0 6-1 15,-3-1 0-15,-1 4 0 16,4-6 0-16,-3 2 0 16,-1 7 0-16,1-6 0 15,0 6 0-15,-4 0-1 0,0-6 1 16,0 0 0-16,0-7 0 16,0 0 0-16,0-12 0 15,-7-6 0-15,11-4 0 16,-11 4 1-16,7-10 0 15,-4-3-1-15,1-3 1 16,-4 0-1-16,0-3 1 16,-4 0-1-16,1-3 1 15,-4-4-1-15,3 1 0 16,-3-4 0-16,-4 1 0 16,-3-1 0-16,-3-3 1 0,-5 4-1 15,-2-4 1-15,-4 0-1 16,-1 0 1-16,5 1-1 15,-12-4 1-15,-10 0-1 16,1-6 1-16,-12-3-1 16,-10-1 1-16,-10-2-1 15,13-1 1-15,-14-2-1 16,-3-4 0-16,-14 1 0 16,-11-1 1-16,11 6-1 15,0 1 0-15,-1 0 0 16,8 2 0-16,0 1-1 15,7 3 1-15,10 3-1 16,8 0 0-16,13 0-3 16,12 3 1-16,9 0-5 15,12 4 1-15,10-1-7 16,10 0 1-16</inkml:trace>
  <inkml:trace contextRef="#ctx0" brushRef="#br0" timeOffset="192722.606">27478 6535 37 0,'-11'-32'18'0,"8"13"-18"16,3 19 30-16,0 0-30 15,0 7 1-15,3 5 0 16,1 13 0-16,-1 7-1 16,-3-4 0-16,4 3 1 15,3 4 0-15,4-1 0 16,3-2 0-16,3-1-1 15,1 0 1-15,0-6-3 16,3-9 1-16,-4-3-3 16,1-7 0-16,0-6-4 15,-8-6 1-15,1-4-5 16,-8-5 1-16</inkml:trace>
  <inkml:trace contextRef="#ctx0" brushRef="#br0" timeOffset="193111.8775">27580 6403 35 0,'-10'-28'17'0,"17"9"-22"0,0 13 33 16,3-1-27-16,8 4 0 15,7 3 1-15,6 6 1 16,1 7-4-16,3 9 1 16,11 0 1-16,4 3 1 15,-8 0-1-15,0 3 0 0,8 1-1 16,-1 2 1-16,0-3 0 15,-3 0 0-15,-3 1-1 16,-8 2 1-16,-7 0 0 16,-3-3 0-16,-11-2 0 15,-14 5 0-15,-11 7 0 16,-17-7 0-16,-4 7 1 16,-3-4 1-16,-14-6-1 15,-11-3 0-15,-11-3 0 16,-10 0 0-16,3 0-1 15,8 0 1-15,6 0-1 16,4-3 0-16,4-3-3 16,7 2 1-16,10 1-5 15,4-6 0-15,17 2-8 16,7 4 1-16,8-3-2 0,6-10 1 16</inkml:trace>
  <inkml:trace contextRef="#ctx0" brushRef="#br0" timeOffset="194507.8659">22800 7215 29 0,'-11'-6'14'0,"1"9"-9"0,6-6 28 16,1 0-31-16,-1 3 0 15,1 0 2-15,-4 9 0 16,0 10-4-16,0 9 1 0,3 7 3 15,1 12 1 1,3 6-2-16,-4 3 1 0,0-2-1 16,1-1 0-16,-1-9-2 15,1-3 1-15,-1-1-1 16,1 1 0-16,3-3-1 16,0-4 1-16,0-5 0 15,0-4 0-15,0 0-1 16,0-6 0-16,0 3-2 15,-4-7 1-15,1 1-3 16,-1-10 0-16,1 0-1 16,-4-2 1-16,0-8 0 15,0-2 0-15,-4 3 1 16,0-6 0-16,-3-1 2 16,0-2 0-16,0-4 1 15,0 3 0-15,3 1-1 16,1 2 1-16,-1 7 0 0,1 6 0 15,3 7 1-15,0-1 0 16,3 10 0-16,4 3 0 16,4 3 0-16,3 0 1 15,7-3 0-15,3 0 0 16,8 0 0-16,0-9 1 16,3-4-1-16,4-6 1 15,-1-3-1-15,1-3 1 16,-4-3-1-16,-3-10 0 15,-4-6-1-15,-3 3 1 16,-4-3-1-16,-3-3 1 0,-1 0-1 16,-3-3 0-16,4 3-2 15,-4 0 1-15,0 6-6 16,4 6 1-16,-1 4-6 16,8 3 0-16,-4 9-5 15,-4 6 1-15</inkml:trace>
  <inkml:trace contextRef="#ctx0" brushRef="#br0" timeOffset="195303.4309">21893 8331 30 0,'-31'-25'15'0,"9"10"-12"0,19 12 24 0,-4 6-26 16,-4 3 0-16,4 10 1 15,0 15 1-15,4 3-3 16,-1 17 0-16,4 5 3 16,4 4 0-16,-1 2-1 15,-3 4 1-15,0 0-1 16,4-3 1-16,3 3-1 15,0 3 0-15,3-7-1 16,1-2 1-16,-4-10-1 16,-3-3 0-16,-4-3-1 15,-4 0 1-15,4-10 0 16,-3-2 0-16,-1-7 0 16,-3-9 1-16,0-1-1 15,0-2 0-15,0-4 1 16,3 1 0-16,1-7-1 15,-1-3 0-15,1 0 0 16,3 3 0-16,0-3-1 0,7 0 0 16,7 0 0-16,3 3 0 15,5-3 0-15,2 6 0 16,-2-6 0-16,2 0 0 16,15 3-1-16,7 1 1 15,7-4 0-15,3 3 0 16,8-3 0-16,3 0 1 15,-7 3-1-15,0-3 0 16,10 0 0-16,1 0 0 16,3-6 0-16,-4 2 0 0,8-2 0 15,-4 3 0-15,-14-6 0 16,-3 9 0-16,3-7 0 16,-4 4 0-16,-3-3-2 15,-7 6 1-15,-4-3-4 16,-3 3 0-16,-7 0-5 15,-4 3 0-15,-7 3-6 16,-10-6 1-16</inkml:trace>
  <inkml:trace contextRef="#ctx0" brushRef="#br0" timeOffset="196235.0943">22038 8253 26 0,'-3'-3'13'0,"3"-3"-12"15,0 6 17-15,3 0-16 16,4 6 0-16,4 0 2 15,10 4 0-15,11-4-5 16,13 3 1-16,15 1 3 16,4-7 1-16,10 3-1 15,21-3 0-15,4 0-1 16,10 0 0-16,-10 1 0 16,7-8 0-16,3 4-1 15,-3 0 1-15,0 0 0 16,-7-3 0-16,-22 0 0 15,-10 0 0-15,-3-3 0 16,-11 6 0-16,-7 3 0 0,-7 0 0 16,-4 0 0-16,-7-3 1 15,-7 6-1-15,-3 4 0 16,-4 9 0-16,-7 6 1 16,0 3-1-16,-3 10 0 15,-1 2-1-15,1 11 0 16,-4-1 0-16,0 3 0 15,-4 4-1-15,-3-10 0 16,0 3 0-16,0 0 1 16,0-3-1-16,-4 3 0 15,1 3 0-15,-1-6 0 0,4-3 0 16,-3-6 1-16,2-4-1 16,1-2 0-16,0-7 0 15,0-3 0-15,4 0 0 16,-1-7 0-16,1-2 0 15,-1-4 0-15,1 1 0 16,-1-4 0-16,4-3 0 16,-3 0 0-16,-1 1 0 15,4-1 1-15,0 0-1 16,0 0 1-16,-3-3-1 16,-8 0 0-16,0 0 0 15,-10 0 1-15,-11-3-1 16,-3 3 0-16,0 3 0 15,-7-3 0-15,-1 0-1 16,1 0 1-16,0 0-5 16,6 0 1-16,5-3-6 0,2 0 1 15,8 0-7-15,7 6 1 16,7-6-1-16,3-4 0 16</inkml:trace>
  <inkml:trace contextRef="#ctx0" brushRef="#br0" timeOffset="196895.5607">22483 8720 38 0,'14'-31'19'0,"-14"31"-25"0,-4 3 38 0,1 10-31 16,-1 5 1-16,1 7 1 15,3 7 0-15,0 9-4 16,3 3 1-16,4 3 3 15,0 3 0-15,0-3-1 16,0 0 0-16,-3-6 0 16,-1-4 0-16,4-5-1 15,0-1 1-15,1-6-4 16,-1 0 1-16,0-6-3 16,0-3 1-16,0-10-6 15,0-3 1-15,0-3-6 16,3 0 1-16</inkml:trace>
  <inkml:trace contextRef="#ctx0" brushRef="#br0" timeOffset="197389.9116">22606 8686 41 0,'-11'-10'20'0,"11"1"-26"0,0 9 36 16,7 0-30-16,8 3 0 0,6 3 0 16,7 1 1-16,7 2-1 15,4 4 0-15,7-1 0 16,3 1 1-16,1 2 0 15,-11 4 0-15,-1-3-1 16,-2 6 1-16,-5-3-1 16,1-1 1-16,-4 4 0 15,-3 0 0-15,-4 3 0 16,-7 4 0-16,-7-7 1 16,-10 3 0-16,-8 0 0 15,-3 0 0-15,-4 3 1 16,-10-3 0-16,-14-3 0 15,-7-3 0-15,-15 0-1 16,-3 0 0-16,0-4-1 16,11-2 1-16,-4-1-2 15,3-5 1-15,8-1-3 0,10 0 0 16,7-3-7-16,18 4 1 16,14 2-7-16,7-6 0 15,11-12 0-15,14-4 0 16</inkml:trace>
  <inkml:trace contextRef="#ctx0" brushRef="#br0" timeOffset="198382.6239">18094 10458 26 0,'-7'-10'13'0,"10"-6"-5"0,-3 10 25 15,0-3-29-15,4 2 1 16,-4 1 4-16,0 0 0 16,0 3-10-16,0 3 0 0,-4 6 8 15,1 7 0-15,-4 12-3 16,0 0 1-16,0 6-2 15,-4 7 0-15,4-1-2 16,0 7 0-16,4 3-1 16,3-3 0-16,3 0-4 15,1-9 0-15,3-7-4 16,3-6 0-16,4-7-5 16,-3-2 0-16,3-10-4 15,4-12 1-15</inkml:trace>
  <inkml:trace contextRef="#ctx0" brushRef="#br0" timeOffset="198605.7739">18207 10470 44 0,'-4'-16'22'0,"4"20"-25"16,-3 2 43-16,-1 6-37 15,1 1 0-15,-4 6 2 0,0 9 0 16,0 3-6-16,0 4 0 15,3-1 4-15,0 7 0 16,4 0-3-16,0 0 1 16,8-7-9-16,2-3 0 15,11 4-6-15,0-4 0 16,-3-18-2-16,-4-1 0 16</inkml:trace>
  <inkml:trace contextRef="#ctx0" brushRef="#br0" timeOffset="200483.1343">18771 10633 39 0,'-3'-16'19'0,"-4"10"-21"0,7 6 40 0,0 6-35 16,-4 7 1-16,1 6 2 16,-1 9 0-16,1 10-8 15,-1 6 1-15,1 3 5 16,-4 6 0-16,-1-3-2 16,1 0 0-16,4 0-1 15,-1 4 0-15,1-10-1 16,-1-10 1-16,1 4-1 15,3-10 0-15,0-6-2 16,0-10 1-16,0-5-1 16,0-7 1-16,3-13-2 15,1-9 1-15,3-6-1 16,0-10 0-16,4-6 0 16,-1-12 0-16,4-10 1 15,4 3 0-15,7 1-1 16,3 2 1-16,4 7 2 0,3 3 0 15,11 9 1-15,0 6 1 16,-8 7 0-16,-2 16 0 16,-8 9 1-16,-3 6 0 15,-11 12-1-15,-4 7 1 16,-6 3-2-16,-8 10 1 16,-3 6-1-16,0 3 0 15,0-7-1-15,0-2 1 16,0-7-1-16,3-6 1 15,8-3-1-15,3-10 0 0,7 0 0 16,0-5 0-16,4-4 0 16,-4-7 0-16,4-2 0 15,3 0 0-15,3-1 0 16,5 1 0-16,-1 6 0 16,4 3 0-16,-4 6 0 15,0 6 0-15,-7 4-1 16,-3 6 1-16,-8 3 0 15,1 3 0-15,-18-3 0 16,-4 7 1-16,-10-1-1 16,-3 4 1-16,-8-4-1 15,7-3 0-15,-7-3 0 16,-6 4 1-16,-12-8-1 16,1-5 1-16,-4-3-1 15,-4-7 1-15,5-6-1 16,-5-3 1-16,11-7-1 15,4-5 1-15,7-1-2 0,6 0 1 16,8 4-4-16,7-1 1 16,7 1-5-16,7 5 1 15,14 1-7-15,11 6 0 16,7 3-1-16,-1-3 1 16</inkml:trace>
  <inkml:trace contextRef="#ctx0" brushRef="#br0" timeOffset="200978.4852">19837 10997 40 0,'7'-22'20'0,"0"-13"-21"15,-7 26 41-15,-4 0-37 16,-3-4 1-16,-3 4 1 15,-4-1 0-15,3 4-7 16,-3 3 1-16,-7 0 4 16,-4 6 1-16,-3 9-3 15,-4 4 0-15,4 6-1 16,3 9 1-16,0-2-1 16,8 5 0-16,3-3 0 15,7 1 0-15,7-4-1 16,3-3 1-16,11-9 0 15,4-7 0-15,3-6-1 0,7-6 1 16,-3-6 0-16,-4-4 0 16,-3-6 0-16,-1-6 0 15,1 0 0-15,-4 3 1 16,0-3 0-16,-3 3 0 16,-4 7 0-16,-4 5 1 15,-3 10-1-15,0 3 1 16,-3 4-1-16,-1 11 1 15,1 1-2-15,3-3 1 16,3 3-3-16,1 0 0 16,6-1-5-16,8 4 0 0,7-6-6 15,3 0 1-15,7-7-5 16,1-3 1-16</inkml:trace>
  <inkml:trace contextRef="#ctx0" brushRef="#br0" timeOffset="201293.7075">20489 10931 46 0,'18'-28'23'0,"-14"-7"-24"15,-8 23 45-15,-3-1-42 16,-4 4 0-16,-3 3 1 16,-3 2 0-16,-1 8-4 15,-7 8 0-15,8 7 2 16,-1 3 1-16,0 9-2 15,1 7 1-15,-1-7-1 16,4 4 1-16,7-1-1 0,3-2 0 16,8-4 0-1,-1-6 0-15,4-7 0 0,8-2 0 16,2-10-2-16,8-3 1 16,7-9-3-16,10-4 0 15,-3 1-2-15,0-7 0 16,3-6-5-16,4-4 0 15,-4 1-4-15,0-16 1 16</inkml:trace>
  <inkml:trace contextRef="#ctx0" brushRef="#br0" timeOffset="201653.9639">20895 10464 45 0,'0'-13'22'0,"-3"4"-23"15,3 9 43-15,0 3-40 16,-4 10 0-16,0 5 1 15,4 7 1-15,-7 13-5 16,0 6 1-16,-3 12 3 16,-1 7 0-16,1 0-2 15,3-4 1-15,-1-2-1 16,5-7 0-16,-1-3-1 16,4 0 0-16,4-12 0 15,-1-4 1-15,5-9-1 16,2-6 0-16,-3-7 0 15,0-6 0-15,4-9 0 16,3 0 0-16,7-4 0 0,7-9 0 16,4-3 0-1,0-3 0-15,0 3 0 0,-1-3 0 16,1 6-3-16,0-2 0 16,0 2-3-16,-4 6 0 15,-4 4-6-15,-2-1 0 16,-5 4-4-16,-6 0 1 15</inkml:trace>
  <inkml:trace contextRef="#ctx0" brushRef="#br0" timeOffset="201865.1129">21103 11038 44 0,'-14'37'22'0,"7"-9"-21"15,7-15 41-15,4 3-40 16,3 6 1-16,3 0 0 15,4 0 0-15,4 0-4 16,0-1 0-16,-1 1 1 16,4-3 1-16,4 0-10 15,3 3 1-15,8-6-7 16,-8-4 1-16,7-6-1 16,-3-6 0-16</inkml:trace>
  <inkml:trace contextRef="#ctx0" brushRef="#br0" timeOffset="202628.6529">22878 10724 39 0,'3'-9'19'0,"1"-1"-23"15,-4 10 42-15,-7 0-36 16,-4 0 0-16,-10 3 2 15,-7 4 1-15,-11 11-6 16,-3 1 1-16,-1 6 3 16,4 0 0-16,1 4 0 0,2-1 0 15,1-3-2-15,3 0 1 16,11-3-2-16,7 0 1 16,7-6-1-16,14-1 1 15,4-8-1-15,3-1 0 16,10-6 0-16,12 0 0 15,6-3 0-15,4 0 0 16,3-4 0-16,1 7 0 16,-1 0 0-16,-3 3 0 15,-7 4 0-15,-4 5 1 16,-7 4-1-16,-7-4 0 0,-7 4 0 16,-14-3 1-16,-7 2-1 15,-10 4 1-15,-8 0 0 16,-7 3 0-16,-10-3-1 15,-7 3 1-15,-4-3-1 16,0 3 1-16,10-4-1 16,5-5 1-16,-1-1-3 15,7-5 1-15,4-4-6 16,14 0 1-16,10 3-8 16,18 0 0-16,8-2-2 15,2-14 0-15</inkml:trace>
  <inkml:trace contextRef="#ctx0" brushRef="#br0" timeOffset="203275.1138">23664 10909 34 0,'0'-12'17'0,"-3"-17"-17"16,-1 23 32-16,-3 0-31 16,0-1 1-16,0 4 0 15,-7 3 0-15,-7 3-3 0,-11 1 1 16,-3 5 1-16,0 4 0 16,-1 5-1-16,-6 7 1 15,7 10 0-15,-1-1 0 16,12 4-1-16,3 3 1 15,10-4 0-15,14 1 1 16,12-10 0-16,9-6 0 16,12-3-1-16,16-6 1 15,-6-7-1-15,0-3 1 16,11-9-2-16,3 0 0 16,0-7-4-16,0 0 1 0,-4 1-6 15,4-1 0-15,0 4-5 16,3 0 1-16</inkml:trace>
  <inkml:trace contextRef="#ctx0" brushRef="#br0" timeOffset="203950.5951">24553 11066 39 0,'4'-25'19'0,"-18"0"-17"0,7 18 34 16,-4 1-33-16,-3 0 1 16,-7 0 1-16,-7-1 0 0,-8 7-7 15,1 3 0-15,0 4 5 16,0 8 0-16,3 7-2 15,7-3 0-15,7 3-1 16,4 3 0-16,0 0 0 16,7-3 0-16,7-3 0 15,7-3 1-15,11-7-1 16,7-3 0-16,6-6 0 16,8-3 0-16,0-6 0 15,-4-4 0-15,0-2 0 16,1 2 0-16,-5-3 0 15,-6 1 1-15,-7-1-1 16,-8 4 0-16,-3 2 0 16,-7 10 0-16,-3 3 0 15,-4 7 0-15,0 2 0 16,0 13 0-16,3 4 0 0,1 2 0 16,6 3 0-16,4-2 0 15,11-1-1-15,7-6 1 16,3-3 0-16,-7-9 0 15,7-10-4-15,8-9 1 16,9-4-7-16,12-2 0 16,6-1-5-16,-3-9 1 15</inkml:trace>
  <inkml:trace contextRef="#ctx0" brushRef="#br0" timeOffset="204536.0344">25523 10580 31 0,'-3'-28'15'0,"6"9"-6"0,-3 12 23 15,-3 1-29-15,-1 6 0 0,-3 3 2 16,-3 4 1-1,-4 11-7-15,-4 14 1 0,-7 9 5 16,4 9 0-16,0 12-1 16,0 1 0-16,0 0-2 15,0-4 1-15,6 1-2 16,5 3 0-16,3-7-2 16,0-6 0-16,3-6-5 15,-3-6 1-15,4-7-5 16,6-9 0-16,8-6-6 15,6-16 1-15</inkml:trace>
  <inkml:trace contextRef="#ctx0" brushRef="#br0" timeOffset="204791.1999">25799 10580 40 0,'3'-25'20'0,"-6"25"-20"0,-4 3 33 15,-4 9-32-15,-7 13 1 16,-6 13 2-16,-1 12 0 16,-3 10-5-16,-4 9 1 15,-3-3 3-15,-4 6 0 16,4 0-1-16,3-3 0 16,4-3-2-16,7-7 0 15,-1-5-4-15,8-10 1 0,4-7-7 16,3-9 0-16,3-9-4 15,1-3 0-15</inkml:trace>
  <inkml:trace contextRef="#ctx0" brushRef="#br0" timeOffset="205287.5448">25188 11022 45 0,'-10'-13'22'0,"6"7"-29"15,8 6 42-15,3 3-34 16,7 4 0-16,0 5 1 16,4-6 1-16,10 1-3 15,11-1 0-15,10-3 1 16,4-3 1-16,3 0-1 16,8 0 1-16,-1-6-1 0,-13-1 0 15,-1-2-1-15,1 0 0 16,-1-1 0-16,0 1 1 15,-3-4-1-15,-3 1 1 16,-1-1-1-16,-7-2 0 16,-7-1 0-16,-6 0 1 15,-8 1-1-15,-7-4 1 16,-7 3-1-16,-11-3 1 16,-6 4 0-16,-12 5 0 15,-6 7-1-15,0 9 1 16,3 13-1-16,-7 3 0 15,0 3 0-15,1 13 1 16,6-1-1-16,7 4 1 0,8 3-1 16,13 0 1-16,15-6-1 15,10-7 1-15,0-6-1 16,11-6 0-16,14-3-4 16,13-7 1-16,9-6-7 15,6 0 0-15,7-3-5 16,-4-9 0-16,-6-4 0 15,-8-15 0-15</inkml:trace>
  <inkml:trace contextRef="#ctx0" brushRef="#br0" timeOffset="205992.0661">26652 10893 29 0,'-10'-6'14'0,"3"-10"-15"16,7 13 31-16,0 0-28 15,-4 3 1-15,1 0 2 16,-1 0 0-16,1 3-6 16,-1 7 1-16,1 5 5 15,-4 7 0-15,-1 10-1 16,1-1 0-16,-3 7-1 16,-1 12 1-16,1 0-2 15,-1 3 0-15,0 1-1 16,4-1 1-16,0-6-1 15,4-9 0-15,-1-10 0 0,1-6 0 16,-1-3 0-16,4-10 0 16,4-3 0-16,-1-9 1 31,11-31-1-31,8-4 0 16,2-9 0-16,1 0 0 15,3 9-1-15,0 4 0 16,1-1-1-16,2 7 1 15,1 3-1-15,-4 12 1 16,1 4-1-16,-5 6 1 0,-6 3-1 16,-4 3 0-16,0-3-4 15,0 6 0-15,4 1-6 16,0 2 1-16,-1 7-6 16,8-7 1-16</inkml:trace>
  <inkml:trace contextRef="#ctx0" brushRef="#br0" timeOffset="206248.2599">27178 11009 42 0,'-11'-6'21'0,"8"16"-22"15,-1-1 37-15,1 3-33 0,-1-2 0 16,-3 6 2-16,0 6 0 15,0 6-7-15,0 3 1 16,0 0 3-16,4 1 1 16,-1-1-2-16,4 1 0 15,0-7-5-15,4 3 0 16,3-12-8-16,0-4 1 16,3-6-4-16,1-6 0 15</inkml:trace>
  <inkml:trace contextRef="#ctx0" brushRef="#br0" timeOffset="206429.3831">27266 10865 43 0,'-7'-41'21'0,"4"7"-18"16,3 24 40-16,0 1-43 16,0 0 1-16,0-1 0 15,3 7 0-15,4 3-4 16,0 10 1-16,7 5-7 15,8 7 0-15,2 3-5 16,1 0 1-16</inkml:trace>
  <inkml:trace contextRef="#ctx0" brushRef="#br0" timeOffset="206982.7693">27714 11135 46 0,'-10'-13'23'0,"-1"16"-26"0,8 1 41 0,-1-1-37 16,-3 9 1-16,0 7 1 15,-4 3 1-15,-3 9-5 16,-3 13 1-16,2 0 2 16,1 0 1-16,4-6-1 15,3-4 0-15,0-2-1 16,7-7 0-16,3-7 0 15,8-5 0-15,3-10 0 16,4-3 0-16,6-6-1 16,4-7 1-16,1-5 0 15,-1-8 0-15,0-8-1 16,7 3 0-16,-3-1 0 16,-4 7 1-16,-6 3-1 15,-5 10 0-15,-6 5 0 16,-4 10 0-16,-7 13 0 15,-4 9 1-15,-3 0-1 16,-3 4 1-16,6 2-3 0,1 3 1 16,6-2-7-16,4-4 0 15,7 3-7-15,11-6 1 16,7-3-3-16,-1-9 0 16</inkml:trace>
  <inkml:trace contextRef="#ctx0" brushRef="#br0" timeOffset="207524.1529">28596 11301 47 0,'7'-56'23'0,"-10"12"-25"0,-1 37 47 0,1 1-45 16,-11 6 1-16,-11 6 0 16,-7 10 1-16,-3 0-3 15,-4 6 1-15,4 9 0 16,7-3 1-16,6 4-1 15,5-7 1-15,10-6-1 16,7-4 0-16,7-2 0 16,0-4 0-16,7-6 0 15,4-9 1-15,3-3-1 16,3-4 0-16,1-9 0 16,3 0 1-16,-10 3 0 15,-4 7 0-15,0 2 0 16,-3 20 0-16,-8 12-1 15,-3 9 0-15,0 10 0 16,-3 9 0-16,-8 16 0 0,-3 6 0 16,-7 16 0-16,0-3 0 15,-8-4 0-15,1-3 0 16,-7-2 0-16,-7-1 0 16,-4-9 0-16,0-3 0 15,4-13 1-15,3-10 0 16,11-11-1-16,-1-14 1 15,1-8 0-15,0-14 0 16,3-11 0-16,8-8 0 16,10-11-1-16,3-1 0 15,11-9-1-15,0 0 0 0,7-6-4 16,11 0 1-16,14 2-6 16,10-2 0-16,4 0-5 15,14 6 0-15,-3-7 0 16,13-2 0-16</inkml:trace>
  <inkml:trace contextRef="#ctx0" brushRef="#br0" timeOffset="207839.3793">29171 10439 40 0,'7'-22'20'0,"-3"-3"-25"0,-4 25 43 16,0 0-36-16,0 0 1 16,-4 9 1-16,-3 7 1 15,-3 12-6-15,3 3 0 16,-8 7 3-16,1 6 1 15,-3 0-2-15,3 9 0 16,3 0-6-16,7-2 0 16,4-11-9-16,8-8 0 15,-1-7 0-15,7-6 0 16</inkml:trace>
  <inkml:trace contextRef="#ctx0" brushRef="#br0" timeOffset="208036.5162">29337 10564 39 0,'-11'-9'19'0,"-17"40"-22"15,21-18 40-15,-7 9-37 16,-4 12 1-16,1 13 0 16,-4 3 0-16,6 0-2 15,-2 7 1-15,-1-1-9 16,15 10 0-16,-11-6-3 15,-4-1 0-15</inkml:trace>
  <inkml:trace contextRef="#ctx0" brushRef="#br0" timeOffset="212928.0295">22864 10210 35 0,'-4'15'17'0,"8"-27"-9"0,-4 6 18 15,0 6-24-15,0 0 0 16,0-7 2-16,0 1 1 15,0 3-6-15,0-3 1 16,0-1 3-16,0 1 1 16,0-3-1-16,3-4 0 0,1 1-2 15,-1-7 1-15,1 0-1 16,-1-3 0-16,-3 3-1 16,0 4 1-16,0-7-1 15,0 0 1-15,0-3-1 16,-3 3 0-16,-1-3 0 15,1 3 0-15,-1 3 0 16,-3 0 0-16,0 0 0 16,0 3 0-16,0 1 0 15,0 9 0-15,-4 6-1 16,1 6 1-16,-1 9-1 16,-3 4 1-16,-4 6 0 15,-3-3 0-15,0 3 0 16,3 1 0-16,1-1 0 15,3 0 1-15,3-3-1 16,0-4 0-16,4-5 0 0,4-4 1 16,6-5-1-16,4-4 0 15,8-7 0-15,-1-2 1 16,3-7-1-16,4 0 0 16,1-2 0-16,2-7 0 15,-3-4 0-15,1 1 0 16,-5 0 0-16,8 3 0 15,-4 3 0-15,-3 0 0 16,3 9 0-16,-3 7 0 0,3 9 0 16,-4 7 0-16,1 5 0 15,0-2 0-15,-4-1 0 16,-4 7 0-16,1-3 0 16,0 3 1-16,-4-4-1 15,0-2 1-15,3 6-3 16,1 0 0-16,3 3-10 15,11 3 1-15,3 3-4 16,-3-3 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03:32:02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76 9846 25 0,'-10'0'12'0,"10"-9"-8"0,0 9 13 15,0 0-16-15,0 0 0 16,0-7 1-16,3 1 0 15,1 3-2-15,3 0 0 16,0 3 1-16,3-3 0 16,5 3 0-16,-1-3 0 15,3-4-1-15,4 4 1 16,4 0 0-16,3 0 0 16,8-7-1-16,2 1 1 15,1-4-1-15,-3 1 1 0,2-1 0 16,12-2 0-16,3-4-1 15,7-3 0-15,0 6 0 16,7 1 1-16,0-4-1 16,-7 0 0-16,3-6 0 15,11 0 1-15,0 0-1 16,0 0 1-16,11 6-1 16,-4 0 1-16,-7-6 0 15,7 3 0-15,-3-6-1 16,3 3 1-16,4 3-1 15,3 0 1-15,-7 6-1 16,-10-6 1-16,3 0-1 16,3 0 1-16,1-3-1 15,0 0 1-15,3 3-1 16,0-6 0-16,-7 3 0 16,-3 3 1-16,3 0-2 0,7 0 1 15,-7 0 0-15,3 0 0 16,1 3 0-16,-4 0 0 15,-7 1 0-15,0 2 0 16,4 0 0-16,-1 4 0 16,-3-4 0-16,4 3 0 15,3 1 0-15,-7-1 0 16,-3 1 0-16,-1-1 0 31,36-6 0-31,-4 1 0 16,-7 5 0-16,-3-3 0 0,-15 4 0 15,-2-4 0-15,-1 4 0 16,0-1 0-16,-4 4 0 16,4-4 1-16,-3 1-1 15,-1-1 0-15,1-3 0 16,-8 4 0-16,-7-7 0 16,-3 3 1-16,4 1-1 15,-4-1 0-15,-1 3 0 16,5-2 0-16,-8 9 0 15,-3-4 0-15,-4 4 0 16,-7 0 1-16,1-1-1 16,-1 7 0-16,0 3 0 15,-3-3 1-15,-4 4-1 16,0-4 1-16,-3 3-1 16,-1 0 1-16,-2 3-1 0,-5 0 0 15,-3 4 0-15,0 2 1 16,-7 1-1-16,0-1 0 15,-3 4 0-15,-8 0 1 16,-3 6-1-16,-4 0 0 16,-3 0 0-16,-4 9 1 15,-3 0-1-15,-11 1 0 16,-3 2 0-16,-4 7 1 16,4 3-1-16,-4 9 0 15,-7 0-1-15,-10-2 1 16,3-4 0-16,-4 0 0 0,-6 0 0 15,-4 9 1-15,14-15-1 16,-4 3 0-16,1-3 0 16,-4-1 1-16,7-2-1 15,-4-3 0-15,1 8 0 16,-1-2 0-16,4-3 0 16,7-1 1-16,7-2-1 15,-3-4 0-15,7 1 0 16,-1-7 1-16,1-3 0 15,-4 3 0-15,4 0-1 16,6 0 1-16,1-3 0 16,0-3 0-16,3-7-1 15,0 4 0-15,1 0 0 16,-1 2 0-16,0 1 0 16,-3 3 0-16,7-3 0 15,3 0 0-15,4 0 0 0,0-4 1 16,-1 1-1-16,1-3 0 15,4 2 0-15,3-2 0 16,-1-4 0-16,1 4 0 16,4-4-2-16,-1 1 0 15,4-1-2-15,0-6 0 16,4 3-3-16,3-2 1 16,0 2-7-16,7-3 0 15</inkml:trace>
  <inkml:trace contextRef="#ctx0" brushRef="#br0" timeOffset="16185.4916">13624 10407 21 0,'-14'-12'10'0,"7"9"-4"0,7 3 14 16,-3-3-19-16,3-1 1 15,-4 1 0-15,4 3 1 16,0 0-3-16,-3 0 0 16,3 0 2-16,-4 0 1 15,4 0-1-15,0 0 1 0,0 3-2 16,0-3 1-16,4 4-1 16,3-1 1-16,7-3-1 15,-4 0 1-15,4 3-1 16,4 0 0-16,3-3 0 15,-3 0 0-15,7 0-1 16,3 0 1-16,11 0 0 16,-1 0 0-16,5 0 0 15,-1 0 0-15,7 0-1 16,4 0 1-16,0 0 0 16,-3-3 0-16,3 0-1 15,7 0 1-15,3-4-1 16,1 4 1-16,-4 3-1 15,7 0 0-15,3 0 0 16,-6-3 1-16,-1-3-1 16,4 3 0-16,0-4 0 0,4 1 0 15,-1 6 0-15,-3-3 1 16,0 0-1-16,-3 3 0 16,-1 0 0-16,4 0 0 15,0 0 0-15,0 0 0 16,0 0 0-16,-7 3 0 15,0-3-1-15,0 3 1 16,0 0 0-16,-14 0 0 16,0-3 0-16,0 3 0 15,-4 1 0-15,4-1 0 16,-4 3 0-16,-3 0 0 16,-3 1 0-16,-5-1 0 0,-3 0 0 15,-3 0 1-15,-4 4-1 16,-7 2 0-16,1-5 0 15,-5-1 0-15,-3 3 0 16,-3 1 0-16,-4-4 0 16,0 3 0-16,0-2 0 15,-4-1 0-15,1 0 0 16,-1 4 1-16,-3-4-1 16,0 0 1-16,0-3-1 15,-4 0 0-15,4 0-1 16,-3 1 1-16,-1-1 0 15,1-3 0-15,-1 3 0 16,4-3 0-16,0 0 0 16,-4 3 1-16,4 0-1 15,-3 0 1-15,3 0-1 0,-4 1 0 16,4-1 0-16,-4 0 0 16,4 3-1-16,-3-3 1 15,-1 4-1-15,1-4 1 16,-1 3 0-16,0 0 0 15,1 0-1-15,-1 1 1 16,1 2 0-16,-1 1 1 16,-7-1-1-16,-3 0 1 15,-3-2-1-15,-5-1 0 16,1 3 0-16,0 1 1 0,-4-1-1 16,-7-3 1-16,-3 1-1 15,-4-1 0-15,0 7 0 16,0 2 0-16,4 1 0 15,-4 0 0-15,-10-4-1 16,3 1 1-16,-4-1 0 16,-6 1 1-16,-4 2-1 15,-4 4 0-15,4 0 0 16,-7-3 0-16,-3-1 0 16,-1 1 0-16,-3 3 0 15,-4 0 0-15,4 0 0 16,-7 2 0-16,-4-2 0 15,0 3 0-15,-6-3 0 16,-1 0 0-16,4 3 0 16,-8 0 0-1,-52 15 0-15,25 4 1 16,6-3-1-16,4-1 0 16,4 1 0-16,3 0 1 15,7-4-1-15,11-2 0 16,-8-1 0-16,8-3 0 15,4-3 0-15,-1 7 0 16,4-7 0-16,6-3 0 16,5 0 0-16,3-4 0 15,7 4 0-15,7-6 0 16,3 0 0-16,4-4 0 0,8 1 0 16,-1-4 0-16,10 1 0 15,5-4 0-15,2 0 0 16,8-3 0-16,4 0 0 15,3-3 1-15,3 0-2 16,4 0 1-16,3 0 0 16,1 0 0-16,-1 0 0 15,4 0 0-15,0 0 0 16,0 0 0-16,7 4 0 16,-3-4 0-16,3 3 0 15,0 0 0-15,4 0-1 16,-1 0 1-16,1 3 0 15,3-3 0-15,0 4 0 16,0-4 0-16,-3 3 0 16,-1 0 0-16,4 1 0 15,4-1 0-15,0 0 0 0,3 4 0 16,3 2-1-16,-2 1 0 16,2-1 1-16,1-2 0 15,-4 2 0-15,0 1 0 16,4 2 0-16,3-2 0 15,4 6 1-15,0-4 0 16,3 4-1-16,0 0 1 16,1 0-1-16,-5 0 0 15,8-4 0-15,4 7 0 16,2-3 0-16,-2 3 0 0,-8 3 0 16,-3-6 0-16,3 0-1 15,4 3 1-15,3 0 0 16,0 6 0-16,4 0 0 15,0 0 1-15,-3-3-1 16,2 7 0-16,8 2 0 16,-3 1 0-16,-4-1 0 15,-4 1 1-15,0-4-1 16,4 1 0-16,0-4 0 16,3 6 0-16,1 1 0 15,-4-7 0-15,-4 0 0 16,7 4 0-16,-3 2 0 15,4 1 0-15,-5 2 0 16,-2-5 1-16,-1 2-1 16,4 1 0-16,3-1 0 15,1 1 1-15,-1-1-1 0,-3-3 0 16,7 1 0-16,-4 2 1 16,1-9-1-16,-1 10 0 15,-10-7 0-15,0-6 0 16,-1 0 0-16,5 0 1 15,-1 0-1-15,4 0 1 16,-4 3-1-16,4-3 0 16,-7 0 0-16,-4 0 1 15,1 0-1-15,2-4 1 16,-2 1-1-16,-5 3 1 16,-2 0-1-16,2-3 0 15,-6 0 0-15,-7-7 1 0,-1 1-1 16,1-1 0-16,0-2 0 15,-1 2 1-15,1-2-1 16,-4-4 1-16,4 0-1 16,-4 1 0-16,0-4 0 15,0 3 1-15,4-3-1 16,-8 0 0-16,1 0 0 16,-1 4 0-16,-3-4 0 15,0-3 0-15,1 0 0 16,-1 3 0-16,0 0 0 15,0-3 1-15,3 3-1 16,-3-3 0-16,4 3 0 16,-4 1 0-16,4 2 0 15,-4-6 0-15,3 3 0 16,-3 3 0-16,4 0 0 16,-4-2 0-16,0-1 0 0,0 3 0 15,0-3 0-15,0 0 0 16,0 4 0-16,0-1 0 15,0-3 0-15,0 6 0 16,0-2 0-16,0-1 0 16,-3 3 0-16,0 1 0 15,3-4 0-15,-4 0 0 16,1 1 0-16,-1-1 0 16,4 0 0-16,-3 0 0 0,-1 1-1 15,1 2 0-15,3-3-4 16,0 4 0-16,0 2-6 15,7 7 0-15,4 0-4 16,3-7 1-16</inkml:trace>
  <inkml:trace contextRef="#ctx0" brushRef="#br0" timeOffset="18016.7885">15071 13744 25 0,'-18'-16'12'0,"4"-3"-6"0,14 10 18 16,0 0-23-16,0-4 1 15,3 0 1-15,1-2 0 16,7-1-4-16,-1-3 1 16,4 0 2-16,4 1 1 15,0 2-2-15,3-3 1 16,7 3-2-16,4-2 1 0,6 2-1 15,-2-3 1-15,3 0 0 16,10 4 0-16,7-1-1 16,11 3 1-16,-3 4 0 15,6 6 0-15,-2 0 0 16,-5 3 0-16,8 0-1 16,3 3 0-16,7 9 0 15,-4 1 1-15,1 0-1 16,-4-1 0-16,-3 1 0 15,3-1 0-15,7 4 0 16,-4 3 0-16,-6 3 0 16,3 3 1-16,0 0-1 15,-7 3 0-15,-10-3 0 16,-4 0 0-16,3-6 0 16,-3 9 0-16,-7-6 0 15,-4 0 1 1,8 6-1-16,-8-6 0 15,-7 0 0-15,-7-3 1 16,-3 0-1-16,-7-3 0 16,-4-1 0-16,0 1 0 15,-3-4 0-15,-4 1 0 16,0 0-2-16,0-4 0 16,0-3-4-16,0 4 1 15,0-4-7-15,7 0 1 16</inkml:trace>
  <inkml:trace contextRef="#ctx0" brushRef="#br0" timeOffset="19132.5798">16118 13665 22 0,'-7'0'11'0,"-10"13"-7"16,13-10 12-16,-3 3-16 16,-3 4 1-16,-1-1 0 15,0 4 0-15,-3-1-1 16,4 1 0-16,-1-1 0 15,1 1 1-15,2-4-1 0,1-2 1 16,4-1 0-16,-1 0 1 16,4-3-1-16,0-3 1 15,0 0 0-15,0 0 1 16,0 0-1-16,0 0 1 16,0-6-1-16,0 3 0 15,0 0-1-15,0-4 1 16,-3 4-1-16,3 0 1 15,0 3-2-15,0 0 1 16,0 3-1-16,0-3 1 16,3 0-1-16,4-3 0 0,0 3 0 15,1-3 0-15,2 3-1 16,-3-6 1-16,0 6 0 16,-3-3 1-16,-4 3-1 15,0 0 0-15,0 0 0 16,-4-3 1-16,1 3-1 15,-1 0 0-15,1 0 0 16,3 3 0-16,0-3 0 16,0 0 0-16,3 0 0 15,8-3 1-15,-1-1-1 16,1-2 0-16,3 3 0 16,0-3 0-16,-3-1 0 15,-1 4 0-15,-3-3 0 16,-3 0 0-16,-4 6-1 15,0-3 1-15,-7 3 0 0,0-4 0 16,-4 8 0-16,-3-4 0 16,0 3 0-16,0 0 0 15,3 3-2-15,1 0 0 16,6 1-7-16,11-4 1 16,4 3-3-16,3 0 1 15</inkml:trace>
  <inkml:trace contextRef="#ctx0" brushRef="#br0" timeOffset="23992.03">16471 14434 21 0,'0'-10'10'0,"7"-21"-8"16,-7 25 16-16,0-1-18 15,4 1 1-15,-4 0 0 16,0 0 1-16,3-4-2 16,-3 4 0-16,4 0 1 15,-4-1 1-15,0 1-1 0,0 0 1 16,3 0 0-16,-3 6 0 16,4-7-1-16,3 4 0 15,4-6 0-15,-1 6 0 16,4-1-1-16,0 4 0 15,4 0 0-15,3 0 1 16,4 0-1-16,3 0 0 16,4-3 0-16,3 3 0 15,7-3 0-15,8 0 1 16,-1-3-1-16,-3 3 0 16,14-7 0-16,0 1 1 0,7-4-1 15,0 1 1-15,11-1 0 16,-4 1 0-16,0-10-1 15,11-3 1-15,3 3-1 16,0 0 1-16,7 0-1 16,-7-3 0-16,4-4 0 15,7 1 0-15,0-3 0 16,-1 6 1-16,8 3-1 16,-14 0 0-16,7-3 0 15,0 0 1-15,-4 0-1 16,4-4 1-16,-4 4-1 15,-7-3 0-15,0-3 0 16,7-10 1-16,-3 6-1 16,0 4 0-16,7 3-1 15,-18 0 1-15,0-4 0 16,4 1 1-16,3 0-1 16,-11 2 0-16,5 7 0 0,-5-3 1 15,-10 3-1-15,-3 4 0 16,-1-4 0-16,1 0 1 15,-4 3-1-15,-4 0 0 16,-3 3 0-16,-7 7 0 16,-7-4 0-16,-4 7 0 15,0-3 0-15,-7 2 0 16,-3 1 0-16,-7 6 0 16,-8-6 0-16,-6 6 0 15,-4 0-1-15,0 0 1 0,-7 0 0 16,-4 0 0-16,-3 0 0 15,-3 0 0-15,-8 0-1 16,-3 3 1-16,-8 0 0 16,1 0 0-16,0 0 0 15,3 1 0-15,-10-1 0 16,3-3 0-16,-7-3 0 16,4-1 0-16,-1-2 0 15,-3 0 0-15,1 0 0 16,-5 3 0-16,1-4 0 15,3-2 0-15,0-1 0 16,4 4 0-16,3-3 0 16,0-1 0-16,0-2 0 15,-3-10 0-15,7 3-1 16,-1 0 1-16,5-3 0 16,-1 3 0-16,0 4 0 15,0-1 0-15,4 0 0 0,0 1 1 16,3-1-1-16,1 0 0 15,-1 1 0-15,7-1 0 16,1 0 0-16,3 4 0 16,-1-4 0-16,5 4 0 15,-1-1 0-15,1 0 0 16,-1 4 0-16,4 0 0 16,0-1 0-16,0 7 0 15,0-3 0-15,0 3 0 16,0 0 0-16,0-4 0 0,0 7 0 15,0 0 0-15,3 0 0 16,-6 0 0-16,-1 0 0 16,0 0 0-16,-3 0-1 15,0 3 1-15,-4-3 0 16,4 0 1-16,0 0-1 16,-3 0 0-16,-1 0 0 15,0-3 0-15,4 0 0 16,0 3 0-16,0-6 0 15,0 3 0-15,0-3 0 16,0 2 0-16,0-2 0 16,-1-3 0-16,1 2 0 15,4 1 0-15,-1 0 0 16,-3 0 0-16,3-1 0 16,1 1 0-16,-4-3 0 15,3 2 0-15,-3 1 0 0,4 0 0 16,-1 3 0-16,0 0 0 15,1-1 0-15,-1 1 0 16,4 0 0-16,4-3 0 16,-1 0-1-16,4 2 1 15,0-2 0-15,7 0 0 16,0-3 0-16,4-4 0 16,3 0 0-16,0-2 0 15,7-1 0-15,4-9 1 16,0-6-1-16,3 6 1 15,4-4 0-15,6-2 0 16,5-7-1-16,-5 4 1 0,5-4 0 16,10-3 0-16,3-9-1 15,4 3 0-15,0 0 0 16,11-6 1-16,-4-4-1 16,-7 1 1-16,3-7-1 15,8 10 0-15,3 0 0 16,-4-4 1-16,1 4-1 15,10-4 0-15,-14-2 0 16,-3-1 0-16,-1 1 0 16,4-1 0-16,-3 1 0 15,-1 12 0-15,-3 6 0 16,-11 3 0-16,-3-3 0 16,0 7 0-16,-7 3 0 15,-4 2 1-15,-3 4-1 0,-11 0 0 16,-3 6 0-16,-8 4 0 15,-3 2 0-15,-7 1 0 16,-3 2-1-16,-8 4 1 16,1 3 0-16,-8 3 0 15,-3 3-1-15,-7 0 1 16,-8 3 0-16,-6 4 0 16,-7 2-1-16,-1 7 1 15,-6 0 0-15,-8 0 0 16,1-1 0-16,-8 4 0 15,-6 4 0-15,-4 2 0 0,7 0 0 16,-11 0 0-16,7-3 0 16,-3 0 0-16,-4 4 0 15,-3-1 0-15,11 3 0 16,-5 4 0-16,-2-7 0 16,3-6 0-16,0 0 0 15,-1 0 0-15,1-3 0 16,7-1 1-16,0-2-1 15,-4 0 0-15,4-4 0 16,4 1 1-16,-1-1-1 16,-3 1 0-16,0 3 0 15,7 2 0-15,7-5 0 16,0-1 0-16,-3 1 0 16,3-4 1-16,0 1-2 15,0-1 1-15,0 4 0 16,-4-1 0-16,8 7 0 0,6 0 0 15,1 3-1-15,0-3 1 16,-4 0 0-16,3-1 0 16,1 4 0-16,3 3 0 15,-3-3 0-15,-1 3 0 16,4-3 0-16,4 7 0 16,0-11 0-16,3 4 0 15,4-3-1-15,6 0 1 16,1-3 0-16,0 2 0 15,0-2 0-15,0-3 0 16,-1-1 0-16,1-2 0 0,0 5 0 16,-4-2 0-16,4-4 0 15,0 4 0-15,-4-1 0 16,-3-5 0-16,-1-1 0 16,-2 3 0-16,-1 1 0 15,0 2 1-15,7 7-1 16,-3-3 0-16,3-1-1 15,0 1 1-15,1 0 0 16,-1-4 0-16,0 1 0 16,4-1 0-16,7-2 0 15,3-1 1-15,1 1-1 16,2-4 1-16,5 0-1 16,-1-3 0-16,1 0 0 15,3 1 1-15,0-1-1 16,3 0 0-16,1 3 0 0,-1 0 0 15,0 4 0-15,4-1 1 16,0 4-1-16,0-4 0 16,4 1 0-16,0 2 0 15,3 1 0-15,3 2 0 16,1 1 0-16,-1 3 1 16,4-7-1-16,1 4 0 15,-1 0 0-15,0-1 0 16,0 4 0-16,4-3 1 15,3 0-1-15,-7-1 0 16,3 4 0-16,1 0 1 0,0-3-1 16,-1-1 0-16,5-2 0 15,-1-1 1-15,3-2-1 16,-2 2 0-16,-1 1 0 16,0 3 0-16,-3-1 0 15,-1 4 1-15,1-3-1 16,-1-1 0-16,1-2 0 15,-4-1 1-15,0 1-1 16,0-4 0-16,-3 7 0 16,0-3 0-16,-1 2-2 15,1 1 0-15,-1 3-5 16,4 0 0 0</inkml:trace>
  <inkml:trace contextRef="#ctx0" brushRef="#br0" timeOffset="32053.7506">15138 13781 21 0,'0'-6'10'0,"0"-3"-3"16,0 3 11-16,0-1-17 15,0 1 1-15,0 0 2 16,0 3 0-16,0-1-5 16,0 1 0-16,0 3 3 15,0 0 1-15,0 0-2 16,3 0 1-16,-3 0-2 16,7 0 1-16,4 0 0 15,3 3 0-15,4-3 0 0,3 0 0 16,3 0-1-1,5 0 1-15,-1-3 0 0,-7-3 0 16,7 0-1-16,1-1 1 16,2 1-1-16,8-6 1 15,0 5 0-15,0-2 0 16,3 0-1-16,0 2 1 16,4-5 0-16,0-1 0 15,3-2 0-15,-10-4 0 16,-3 0 0-16,2 0 0 15,1 0 0-15,0 0 0 16,0 1 0-16,-4 2 0 16,0 3 0-16,1 1 0 0,-5 2-1 15,-2 4 1-15,-1 3-1 16,-3 3 1-16,-1 3-1 16,1 3 0-16,3 1 0 15,0-1 1-15,1 0-1 16,2 1 0-16,-6-4 0 15,-4 6 1-15,7-3-1 16,-3 4 1-16,3-1-1 16,1 4 0-16,-1 2 0 15,0 4 1-15,0 3-1 16,0 3 0-16,1 0 0 16,-5-3 1-16,-2 0-1 15,-1 6 0-15,0-6 0 16,-4 0 0-16,1 0 0 15,0 0 0-15,3-6 0 0,0 3 1 16,0 0-1-16,4-1 0 16,-4-2 0-16,7 3 1 15,-10-3-1-15,-4 2 0 16,0-2 0-16,-3 3 0 16,-4 0 0-16,-4 0 1 15,4-7-1-15,-3 1 0 16,-1-4 0-16,1 0 0 15,0-2 0-15,-4-4 0 16,0 0 0-16,0 0 0 16,0-3 0-16,3-6 1 0,-3 0-1 15,0-4 1-15,-7 1-1 16,0-4 0-16,-4-6 0 16,-3-6 1-16,-7 3-1 15,-4 0 0-15,-3 0 0 16,3-3 1-16,1 0-1 15,-4 0 0-15,-1-3 0 16,1 0 0-16,-4 0 0 16,1-4 0-16,-5-5 0 15,1 2 0-15,0 4-1 16,7 2 1-16,-8 7 0 16,-3 4 0-16,-3-1-1 15,-4 3 1-15,4 4 0 16,-4-1 0-16,0 4 0 15,-3 2 0-15,-4 1 0 16,4 3 0-16,6 0-1 0,-3 3 1 16,-3 0 0-16,-4 3 0 15,0 0-1-15,4 0 1 16,-1 0 0-16,-3 4 0 16,1-1-1-16,-1 7 1 15,3-1-1-15,8 1 1 16,0-1-1-16,6 4 1 15,-6-1 0-15,0 1 0 16,-1 0-1-16,4 0 1 16,4-1 0-16,3 1 0 15,1 0 0-15,-1 2 0 0,4 1 0 16,3-3 0-16,0-4 0 16,4 4 0-16,4-3 0 15,-1-1 0-15,4-6 0 16,3 1 0-16,1 2 0 15,3-3 0-15,-1 1-1 16,5-4 1-16,3-3 0 16,0 0 0-16,7-6 0 15,0-1 0-15,7 1 0 16,4-3 0-16,3-1 0 16,7-2 0-16,7-1-1 15,8 4 1-15,6-7-1 16,-6-9 1-16,2-3-1 15,8-4 1-15,7 4-1 16,7 0 1-16,-10 0 0 0,3-1 0 16,3 4 0-16,-3 3 0 15,-10 4 0-15,-5 2 0 16,1 7 0-16,4 5 0 16,3 4 0-16,0 7 0 15,-1 5 0-15,1 1 0 16,7-1 0-16,0 10 0 15,-7 0 0-15,0 0 0 16,4 0 0-16,3-3 0 16,0 3 0-16,-8 3 1 15,-2 0-1-15,-4 0 0 0,-4 6 0 16,-3 4 1-16,0-4-2 16,-8 4 1-16,1-1 0 15,-4 4 0-15,1-4 0 16,-1 1 0-16,-7-1 0 15,-7 1 0-15,0-7 0 16,0 0 1-16,0-3-1 16,1-3 0-16,-1-3 0 15,0-3 1-15,0-4-1 16,0 1 0-16,0-7 0 16,-3 1 0-16,-1-7 0 15,-3 3 1-15,0-3-1 16,0-7 1-16,-3 1-1 15,-4-3 1-15,-4-7-1 16,-3 3 0-16,0-5 0 16,-3 2 0-16,-1-3 0 0,1-3 1 15,-1-3-1-15,0-3 0 16,-3-3 0-16,-3 5 0 16,-8-8 0-16,-7-1 1 15,-7-2-1-15,-6 2 0 16,-1 1 0-16,-11-4 0 15,-3 4-1-15,7-4 1 16,-3 4 0-16,-8 2 0 16,1 7 0-16,-4 0 0 15,-7 3-1-15,0 3 1 0,3 4-1 16,11 2 0-16,-3 1 0 16,-4-1 0-16,3 0 0 15,-3 4 1-15,4 3-1 16,-1 0 1-16,1 2-1 15,3 8 1 1,-7 11-1 0,3 1 1-16,8 3-1 15,-4 3 1-15,10 0-1 16,8 0 1-16,3 3-1 16,4-3 1-16,3 0 0 15,4-1 0-15,3 1 0 16,4 0 0-16,3 0 0 15,4-6 0-15,0-3 0 16,4-1 0-16,3-2 0 16,0-1 0-16,3 0-1 0,4-6 1 15,0-3 0-15,7 4 0 16,4-4 0-16,6-4 0 16,4 1 0-16,11-3 1 15,7 0-1-15,3 0 0 16,1-7-1-16,6-3 1 15,11 1 0-15,14-4 0 16,-3 0 0-16,10 3 0 16,-11-3 0-16,1-6 1 15,10 0-1-15,0 10 0 16,4-1 0-16,-8 10 0 0,1 6 0 16,-4 9 0-16,-10 0 0 15,-4 4 1-15,0 3-1 16,0 3 0-16,-4-1 0 15,-3-2 1-15,-7 3-1 16,-4 0 0-16,-3 3 0 16,-7-4 0-16,-1 1 0 15,-2 0 1-15,-5 0-1 16,1 0 0-16,-4-4 0 16,-3 1 0-16,-1 0 0 15,-2-1 0-15,-1 1-2 16,3 0 1-16,-6-4-4 15,0 1 0-15,-1-4-7 16,4-2 0-16</inkml:trace>
  <inkml:trace contextRef="#ctx0" brushRef="#br0" timeOffset="32971.4093">16104 13781 22 0,'-14'0'11'0,"-7"10"-8"15,14-7 11-15,0-3-13 0,-4 6 0 16,1 7 1-16,-1-1 1 16,4 1-4-16,0-7 1 15,0 0 2-15,3 1 1 16,4-1-1-16,0-3 0 15,4 0 0-15,-4-3 0 16,7 0-1-16,0-3 1 16,4-3-1-16,-1 0 0 15,-3-4 0-15,0-2 1 16,0-1-1-16,1 1 1 16,-5 2-1-16,-3 4 0 0,-3 0-1 15,-1 6 1-15,-3 0-1 16,0 9 1-16,3-3-1 15,1 1 0-15,3-1 0 16,3 0 0-16,1-3 0 16,3 3 0-16,0-6 0 15,0 0 1-15,0-3-1 16,-3 0 1-16,-4 3 0 16,0-6 0-16,-4 3 0 15,-3 0 0-15,-4 3-1 16,1 0 1-16,-1 0-1 15,1 3 1-15,3-3-1 16,3 3 0-16,4-3 0 16,0 0 0-16,7 0 0 15,0 0 0-15,4-3 0 0,3-3 0 16,0-4 0-16,-3 4 0 16,-1 0 0-16,-3-1 1 15,-3 1-1-15,-4 3 0 16,-7 0 0-16,0 3 1 15,0 0-1-15,-4 0 0 16,4 3-2-16,0 3 0 16,3 0-8-16,11 4 1 15,8-1-3-15,-1 1 1 16</inkml:trace>
  <inkml:trace contextRef="#ctx0" brushRef="#br0" timeOffset="35191.9783">13727 14333 21 0,'-15'-18'10'0,"-20"5"-6"16,21 7 15-16,-7 3-16 16,-7 3 1-16,-4 9 0 15,-3 0 0-15,-8 13-6 16,1 0 0-16,-4 10 4 16,7 8 1-16,4 11-3 0,10 14 1 15,8 8-1-15,6 5 0 16,8-3 0-16,10 7 1 15,17-1-1-15,12 1 1 16,13-1-1-16,22-9 1 16,-4-3-1-16,14-6 0 15,14-10 1-15,14-5 0 16,1-8-1-16,6-5 1 16,8-1 0-16,3-9 0 15,-4-6-1-15,-6-13 1 16,-1-6 0-16,0-6 1 0,1 3-1 15,-4-6 1-15,-22-10 1 16,-6-3 1-16,-7-9-1 16,-8 2 1-16,-6-5 0 15,-8-4 0-15,-10-3-1 16,-7-2 0-16,-11-8-1 16,-7-5 1-16,-7 6-1 15,-14-7 0-15,-7 1-1 16,-14-4 1-16,-11-9-2 15,1 7 1-15,-15-1-1 16,-18-3 1-16,-10 3-1 16,-11 10 0-16,1 6 0 15,-11 6 0-15,-8 4-1 16,-13 5 0-16,-4 10 0 16,3 13 0-16,-10 9-1 15,-7 9 0-15,0 19-2 16,14 16 0-16,0 16-2 0,11 15 0 15,21 10-6-15,17 9 0 16,11 3-2-16,11 3 1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4-10-08T10:52:26.64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020 3251 110 0,'92'-12'-16'16,"-4"-1"1"-16</inkml:trace>
  <inkml:trace contextRef="#ctx0" brushRef="#br0" timeOffset="-3.91466E7">2007 1179 45 0,'-14'-10'22'0,"4"-2"-17"16,3 12 22-16,0 0-26 15,3 3 1-15,-7 6 1 16,-6 10 0-16,-4-6-4 16,-1 18 1-16,-9 3 2 15,-5 10 0-15,5 3 0 16,-1 16 0-16,-3 0-1 15,3-10 0-15,0 0-1 16,4-12 1-16,7-3-1 0,0-10 1 16,3-6 0-16,7-9 0 15,1-10 0-15,10-10 0 16,3-5-1-16,8-13 1 16,7-10-1-16,-1-2 1 15,-3-7-1-15,11-3 0 16,-4-16 0-16,11 10 1 15,-4 3-1-15,4 9 0 16,-4 16-1-16,0 9 1 16,-3 10-1-16,3 18 1 15,0 7 0-15,-6 3 0 0,6 9 0 16,-7 1 0-16,0-1 0 16,0 0 0-16,4 4 0 15,0-1 0-15,-4-2-2 16,4-4 0-16,-11-9-3 15,3-7 1-15,1 1-3 16,-7-7 0-16,-8 0-2 16,4 1 1-16,4-7 0 15,-11-10 1-15,0-8 2 16,-7 2 0-16,3-3 3 16,-3-6 1-16,-4 0 3 15,1-3 1-15,-1-1 2 16,1 11 1-16,-1 2 1 15,1 3 0-15,-1 1-1 16,4 9 1-16,-4 3-3 0,1 9 1 16,-1 1-2-1,1 5 0-15,-1 13-2 0,-3 10 1 16,3 6-1-16,1 9 0 16,-1 13 0-16,1 3 0 15,-1 10 0-15,4-4 0 16,-4-3-1-16,8 6 0 15,-8 4 0-15,1 2 1 16,3-2-1-16,0 3 0 16,3-1 0-16,-7-8 1 15,1 5-1-15,3 13 0 0,3-6 0 16,4-3 1-16,-7 9-1 16,4-13 0-16,-4 7 0 15,7 3 0-15,-7 3 0 16,7-6 0-16,-4 6 0 15,4 3 0-15,-7-3 0 16,3 10 1-16,4 2-1 16,-7 1 0-16,4-10 0 15,-8 10 0-15,4-1 0 16,7 1 0-16,-10 3 0 16,3-13 0-16,3 3 0 15,-3 1 0-15,3-4 0 16,4-6 0-16,0-6 0 15,0-7 1-15,-7-6-1 16,7-9 0-16,-3 6 0 16,3-7 1-16,0-8-1 0,0-4 0 15,-7 0 0-15,7 0 1 16,-4-9-1-16,4-6 0 16,0-4 0-16,-7-3 1 15,7-9-1-15,0 0 1 16,-7-7-1-16,4 1 0 15,3-1 0-15,0 1 1 16,-7-4-1-16,7-2 1 16,0-1-1-16,0 0 1 15,0-3-1-15,0-3 0 0,0 3 0 16,7 1 1-16,-7-1-2 16,10-3 1-16,-3 0 0 15,4-3 1-15,-1 3-1 16,1 3 0-1,17-6-1 1,-7 3 1-16,11 0 0 16,7-7 0-16,0 4 0 15,0 0 0-15,-4 3 0 16,4 3 0-16,-4-6 0 16,-3 3 0-16,10 0 0 15,4 0 0-15,3 0 0 16,1 0 0-16,10 3 0 15,3-3 0-15,4 0 0 16,-7 0 0-16,4-3 0 16,6 0 0-16,4 0-1 0,7 0 1 15,1 6 0-15,-1-3 0 16,-4-3 0-16,4 3 0 16,4-4 0-16,7 4 0 15,0 0 0-15,-4 4 0 16,-7-1 0-16,7-6 0 15,0 3 0-15,8 0 0 16,6 3 0-16,-10-3 0 16,-1 0 0-16,5 3 0 15,-1-3 0-15,14 3 0 16,-10 0 0-16,-11 0 0 0,4-3 0 16,3 0 0-16,7 7 0 15,1-1 0-15,-4-6 0 16,-4 0 0-16,4 3 0 15,-1 0 0-15,5-3 0 16,-1 3 0-16,-7-3 0 16,0-3 0-16,8 3 0 15,-1-3 0-15,4 0 0 16,-7 0 0-16,-8-4 0 16,5 1 0-16,-5 0 0 15,5 0 0-15,2-1 0 16,-6 1 0-16,-11 0 0 15,4 0 0-15,-4-1 0 16,0 1 0-16,0 0 0 16,0-4 0-16,-3 4 0 15,-7-3 0-15,-8-1 0 0,-3-2 1 16,0-1-1-16,-3 1 0 16,-5 5 0-16,-2 1 0 15,-4 0 0-15,-8-4 0 16,-2 7 0-16,-4 0 0 15,-4 3 0-15,-7 0 0 16,0 0-2-16,-3 0 0 16,-4 0-3-16,-4 0 1 15,1 0-2-15,-4-3 0 16,4 3-4-16,3-9 0 0,-4-1-4 16,4-2 1-16,1-4 1 15,-1 0 0-15</inkml:trace>
  <inkml:trace contextRef="#ctx0" brushRef="#br0" timeOffset="-3.91466E7">8192 5406 33 0,'-11'-7'16'0,"0"1"-15"15,11 6 35-15,0 0-34 16,0 0 1-16,0 0 2 16,0 0 0-16,0 0-6 15,0 3 0-15,0-3 4 0,4 0 1 16,-4 3-2-16,3 1 0 16,1-1-1-16,-4-3 1 15,0 3-2-15,0-3 1 16,0 0 0-16,3 3 0 15,-3 0-1-15,-3 0 1 16,3-3-1-16,-4 3 1 16,4 4-1-16,-3-7 0 15,-1 3 0-15,4 0 0 16,-3 0 0-16,-1 0 0 16,4 0 0-16,0 0 0 0,-3-3 0 15,-1 4 0-15,4-1 0 16,0 0 0-16,0 0 0 15,-3 0 0-15,3-3 0 16,-4 3 0-16,4 0 0 16,0-3 0-16,-3 0 0 15,-1 4 0-15,1-4 0 16,-4 3 1-16,3-3-1 16,0 0 0-16,1 0-1 15,-1 3 1-15,4-3 0 16,-7 3 1-16,4-6-1 15,-1 3 0-15,4 0 0 16,-3 3 0-16,3-3 0 16,-4 3 0-16,1-3-1 15,3 3 1-15,0-3-5 0,-4 3 0 16,8 7-7-16,-1-4 1 16,-3-12-4-16,-3-13 1 15</inkml:trace>
  <inkml:trace contextRef="#ctx0" brushRef="#br0" timeOffset="-3.91466E7">593 2885 38 0,'-4'6'19'0,"4"-22"-11"16,0 10 19-16,4-7-24 15,3-5 1-15,-7-1 2 16,10-10 0-16,-6-2-7 16,3-10 0-16,3 1 5 15,-2-14 1-15,2-2-2 0,1-13 1 16,10 0-2-16,-11-10 0 15,8 1-1-15,-7-7 0 16,6 4-1-16,-6-10 1 16,-1 13-1-16,1 5 0 15,-7 11 0-15,6 2 1 16,-3 16-2-16,4 10 1 16,-4 12 0-16,-4 6 0 15,4 19-1-15,-3 10 1 16,3 12-1-16,4 16 1 0,-1 18 0 15,8 13 0-15,-8 4 0 16,12-1 0-16,-12 0-1 16,8 0 1-16,-8-3 0 15,12-6 0 1,-1 3-4 0,-4-6 0-16,1-22-3 15,-4-7 1-15,-7-5-5 16,4-8 1-16,-1-5-6 15,-10 0 1-15</inkml:trace>
  <inkml:trace contextRef="#ctx0" brushRef="#br0" timeOffset="-3.91466E7">730 2411 37 0,'-21'0'18'0,"11"22"-18"0,13-16 30 15,4 1-27-15,4 2 0 16,6 0 4-16,4-2 0 16,11-1-8-16,7-3 0 15,0-3 5-15,14-3 1 16,-7 0-3-16,3-7 1 16,11-8-12-16,3 14 1 15,15 4-6-15,-4-12 0 16</inkml:trace>
  <inkml:trace contextRef="#ctx0" brushRef="#br0" timeOffset="-3.91466E7">6643 6836 30 0,'-4'-19'15'0,"8"6"-5"0,-4 7 16 0,0 0-23 16,0-1 1-16,0 1 3 15,-4 3 1-15,1-3-9 16,-1 6 0-16,1 0 7 15,-1 6 0-15,1 0-2 16,-4 7 0-16,3 12-2 16,-3 13 1-16,-4-1-2 15,-3 7 1-15,-10 3-2 16,-5 0 1-16,-6 3-1 16,3 4 1-16,1-1-1 15,-5-6 0-15,8 3 0 16,0-6 1-16,7-3-3 15,3-10 1-15,8-3-4 16,2-2 1-16,5-14-6 0,6-6 0 16,5-3-6-16,-1-12 1 15,3-10-1-15,4-6 1 16</inkml:trace>
  <inkml:trace contextRef="#ctx0" brushRef="#br0" timeOffset="-3.91466E7">6078 6716 43 0,'-10'-18'21'0,"10"-11"-28"15,3 26 47-15,4-6-37 16,4 0 0-16,7-4 1 16,6 0 1-16,8-2-7 15,7 5 1-15,3 4 4 16,4 6 0-16,0 6-2 15,0 7 1-15,-4-1-2 16,-7 7 1-16,-6 9-1 0,-5 10 1 16,-6 12-1-16,-4 7 1 15,-3-1-1-15,-1-3 1 16,-3-2-1-16,-3-1 0 16,-1-9 0-16,1-4 1 15,3-2-1-15,3-1 0 16,5-9 0-16,6-6 0 15,7-6-1-15,7-10 1 16,4-10-2-16,7 1 1 16,7-9-3-16,3-14 1 15,4-5-5-15,-3-7 1 0,3-6-6 16,3-9 0-16,-10-4-1 16,0-12 1-16</inkml:trace>
  <inkml:trace contextRef="#ctx0" brushRef="#br0" timeOffset="-3.91466E7">1993 5600 29 0,'-17'-9'14'0,"17"-7"-13"0,0 10 26 16,0 6-26-16,7-6 1 15,-7 2 1-15,0 4 0 16,3-3-4-16,-3 3 1 16,7-6 2-16,-3 6 0 15,3 0-1-15,3 0 0 16,-6 3-1-16,10 0 1 0,-3 0-1 16,-1 4 0-16,1-1 0 15,-1-3 0-15,8 0 0 16,-7 0 1-16,3-3-1 15,3 3 0-15,1-3 0 16,-7 0 0-16,-1 0 0 16,1 0 0-16,6 0-1 15,-3 0 1-15,4 0 0 16,3 0 0-16,7 0 0 16,-6-3 0-16,6-3 0 15,-3 0 1-15,3 0-1 16,4 2 1-16,-4-5-1 15,4 3 1-15,3-4-1 16,-7-5 1-16,-3-4 0 16,3 0 0-16,0-3-1 15,0 0 1-15,-3 0 0 0,-4 0 0 16,4-3-1-16,-4-6 1 16,0 3 0-16,7-7 0 15,-6 4 0-15,-5-1 0 16,4-2 0-16,8-1 0 15,-8 4 0-15,0 0 0 16,0-10-1-16,0 3 1 16,4 1-1-16,-4 2 0 15,0-3 0-15,8-2 1 16,-8-7-1-16,0 3 0 0,7-6 0 16,-7-1 1-16,0 4-1 15,8 3 1-15,-8-9-1 16,-3 3 0-16,3 0 0 15,-4-3 0-15,4-7 0 16,-3 3 0-16,3-2 0 16,4-7 0-16,0 10 0 15,6-4 0-15,-2 0 0 16,2 4 0-16,-9-4 0 16,6 1 0-16,0-4 0 15,-3 4 0-15,3-1 0 16,0 0 0-16,-3 7 0 15,3-7 0-15,0 4 0 16,1 3 0-16,-8-1 0 16,-4 4 1-16,4-6-1 15,-6 12 0-15,2 0 0 16,1 0 0-16,0-3 0 0,3 6 0 16,0 4-1-16,-4 8 1 15,5 8 0-15,-8 2 0 16,7 3-1-16,-3 0 1 15,-1 4 0-15,1 6 0 16,3 2-1-16,-7 1 1 16,7 10-1-16,-3 2 1 15,0 7 0-15,-1 6 0 16,4 0-1-16,1 6 1 16,-5 6 0-16,4 4 0 0,1 3 0 15,-8 3 0-15,3-1-1 16,1 8 1-16,-4-4-1 15,4 3 1-15,-8 6-1 16,1-2 1-16,3 5 0 16,0 1 0-16,7-1 0 15,-3 1 1-15,-8 9-1 16,5-10 0-16,-1 7 0 16,7-3 1-16,-4 9-1 15,5 0 0-15,-1-6 0 16,0 3 0-16,0 3 0 15,0-9 0-15,4 3-1 16,-11-3 1-16,7 5 0 16,4 8 0-16,-4-10 1 15,7-4 0-15,-14 4-1 16,8 0 0-16,-8-6 0 0,7-1 0 16,-3-2 0-16,3-1 0 15,0 7 0-15,-7-7 0 16,4-9 0-16,-1 0 0 15,-3-6 0-15,4-3 0 16,0 2 0-16,3 1 1 16,0-6-1-16,7-7 0 15,-7-6 0-15,8-3 1 16,-1-4-1-16,4 1 0 16,-4-3 0-16,4-1 0 15,-1 1 0-15,1-4 1 0,3-3-1 16,1-2 0-16,-5-1 0 15,5-3 1-15,-5-3-1 16,5-1 0-16,2-2 0 16,-2 3 1-16,3 3-1 15,-1 0 0-15,-2 0 0 16,-5 0 0-16,8-3 0 16,-4 3 0-16,1 0 0 15,-1 0 0-15,-3-3 0 16,3 3 0-16,-7 0 0 15,-3 0 0-15,3 0 0 16,0-3 0-16,1 3 0 16,-1 0 0-16,4 0 0 15,-4 0 0-15,0 0 0 16,0 0 0-16,0 0 0 0,1 0 0 16,-5 0 0-16,1 0 0 15,0 3 0-15,-4-3 0 16,0 3 0-16,-3 0 0 15,3 3-3-15,-3 1 0 16,-1 2-7-16,8 7 0 16,-4-10-4-16,-3-3 1 15</inkml:trace>
  <inkml:trace contextRef="#ctx0" brushRef="#br0" timeOffset="-3.91466E7">26952 11972 34 0,'-3'3'17'0,"6"-15"-16"15,-3 12 27-15,0-7-27 16,0-2 1-16,7-7 1 15,-3-6 1-15,-1 7-5 16,-3-1 1-16,4-3 3 16,-1 0 1-16,1-3-1 15,-1-6 0-15,1 3-1 16,0 0 1-16,-1-9-1 16,1-4 0-16,3 0-1 15,-7-2 1-15,0-4-1 16,0-7 0-16,0 1-1 0,0 3 1 15,0-3-1-15,0-3 1 16,0 3-1-16,3-1 1 16,1-2-1-16,-4 3 1 15,0 0-1-15,-4-10 1 16,1 4-2-16,-1-1 1 16,1-2 0-16,-1 2 0 15,1-2 0-15,3 5 0 16,0 1 0-16,-4 3 0 15,0 6 0-15,1-3 1 0,-1-3-1 16,1 0 0-16,-1 3 0 16,4 3 0-16,-3-3 0 15,3 0 1-15,0 3-2 16,0 3 1-16,3-3 0 16,-3 3 0-16,0-3 0 15,0 7 0 1,0-23 0-1,0 1 0-15,0 5 0 16,-3 4 0-16,3 0 0 16,0 6 0-16,0 0 0 15,0-6 0-15,3 6 0 16,-3 3 0-16,0 1 0 16,-3-1 0-16,-1 0 0 15,-3-6 0-15,4 0 0 16,3 12 0-16,-4-12 0 0,1-3 0 15,3 9 0-15,-4-6 0 16,4-6 0-16,0 9 0 16,0 0 0-16,-3 4 0 15,-1-4 0-15,4 0 0 16,0 0 0-16,0-3 0 16,0 3 0-16,0 9 0 15,-3-9 0-15,-1 1 0 16,4-4 0-16,0 3 0 15,0 0 0-15,0 0 0 16,0 3 0-16,0-3 0 0,-4 0 0 16,1 10 0-16,-1-10 0 15,1-3 0-15,-4 3 0 16,0 0 0-16,3 10 0 16,-3-4 0-16,4-3 0 15,-4 4 0-15,0 2 0 16,0 1 0-16,-1-1 0 15,1 4 1-15,4-4-2 16,-4-2 1-16,3-1 0 16,-3 3 0-16,7 1 0 15,0-1 0-15,0 4 0 16,0 0 0-16,4 3 0 16,-1-1 0-16,4 7 0 15,-3 0 0-15,-1-3 0 16,4 3 0-16,-3 0 0 15,3 0 0-15,0 1 0 0,-7-1 0 16,4 3 0-16,-1 3 0 16,1 4-1-16,-1-1 1 15,1 4 0-15,-1-7 0 16,1 3 0-16,-1 1 0 16,-3-1 0-16,0 4 0 15,0-4 0-15,4 4 0 16,-4-4 0-16,0 4 0 15,0 3 0-15,0-4 1 16,0 4-1-16,-4 3 1 16,1 3-1-16,-4 0 1 0,0 3 0 15,-4 6 0-15,1 4 0 16,-5 6 1-16,1 3-1 16,-3 3 0-16,-5 3-1 15,5 7 1-15,-1-10-1 16,1 0 1-16,-1 3-1 15,4-6 1-15,3-3-1 16,4-10 1-16,0 0-1 16,7-9 0-16,0 0 0 15,7-6 1-15,0-13-1 16,4 1 0-16,6-7 0 16,1-7 1-16,3-2-1 15,-3-10 0-15,3 0 0 16,0 3 1-16,0 7-1 15,-3 5 0-15,-7 11-1 0,-1 5 1 16,-3 10 0-16,0 6 1 16,0 13-1-16,0 3 0 15,4 6-1-15,3 0 1 16,11 3-7-16,-4 0 1 16,4 16-7-16,6 3 0 15,-2 0-3-15,-8-9 1 16,25 15-2-16,-4-18 1 15</inkml:trace>
  <inkml:trace contextRef="#ctx0" brushRef="#br0" timeOffset="-3.91466E7">27393 6952 19 0,'-3'-3'9'0,"-8"-1"-3"0,11 1 17 0,0 3-18 15,0 0 0-15,-3-3 3 16,3 6 1-16,0 7-10 16,0 5 0-16,0 4 8 15,0 6 0-15,-4 10-3 16,-3-1 1-16,0 10-2 15,0 9 1-15,0-2-2 16,0-1 0-16,0 0-1 16,3-3 1-16,1-6-1 15,-1-4 0-15,4-8 0 16,0-4 0-16,0-6 0 16,0-4 0-16,0-5-1 15,-3-4 1-15,3-6-1 16,0-6 1-16,0-7-1 15,-4-6 0-15,4-3-1 16,-3-6 1-16,-1-10 0 0,0 4 1 16,4 3-2-16,-3-1 1 15,-1 10 0-15,1 3 0 16,-1 7 0-16,1 3 0 16,-4 12-1-16,3 6 1 15,1 10 0-15,-1 3 0 16,1 12 0-16,-1 4 0 15,4-4-1-15,0 4 1 16,11-7 0-16,-4-2 1 16,7-7-1-16,4-4 0 15,3-5 0-15,3-7 0 0,-2-3 0 16,-1-3 0-16,-4-9 0 16,-3-4 1-16,1-2-1 15,2-10 1-15,-3-4-1 16,-3 4 1-16,0 3-2 15,-1-3 1-15,-3 3-3 16,0 4 1-16,4 2-5 16,-1 6 0-16,1 4-5 15,0 6 0-15,6 0-4 16,-3 3 1-16</inkml:trace>
  <inkml:trace contextRef="#ctx0" brushRef="#br0" timeOffset="-3.91466E7">27538 7453 39 0,'-11'-18'19'0,"1"5"-19"0,10 13 35 16,0 0-33-16,-4 0 1 15,1 6 1-15,-1 10 1 0,4 0-6 16,0 6 1-16,0 3 3 16,0 3 0-16,-3 3-1 15,-1 4 1-15,1-1-2 16,-1 7 0-16,4 0 0 15,-4 6 0-15,4-10 0 16,0 1 0-16,0-3-1 16,-3-4 1-16,3-6-1 15,0-3 1-15,-4-6-1 16,1-4 0-16,3-6 0 16,0-6 1-16,0-6-1 15,0-3 0-15,0-7 0 16,0-3 1-16,0-6-1 15,0 0 1-15,0 3-1 16,0 3 0-16,0 7 0 16,0 6 0-16,0 9 0 15,-4 6 0-15,-3 7-1 0,4 3 1 16,-1 12-1-16,-3 0 1 16,14 1 0-16,-3-1 0 15,-1-6 0-15,4 0 0 16,4-9 0-16,0-4 0 15,3-5 0-15,3-4 0 16,4-9 0-16,1-7 1 16,2-3-1-16,-3-12 1 15,4 6-1-15,-4 0 0 0,-3-6 0 16,0 0 1-16,-1 0-2 16,-3 2 0-16,0 8-4 15,-3 5 1-15,0 4-3 16,-4 6 0-16,0 9-4 15,0 6 1-15,-4 4-5 16,1 0 0-16</inkml:trace>
  <inkml:trace contextRef="#ctx0" brushRef="#br0" timeOffset="-3.91466E7">27651 8193 25 0,'-4'-18'12'0,"-6"-4"-3"0,6 12 17 16,1 4-22-16,-4-3 1 16,-1 2 3-16,-2 4 1 15,-1 3-11-15,1 0 1 16,3 6 7-16,-4 4 0 15,0 6-2-15,1 12 0 16,-1 0-2-16,1 0 1 16,3 4-2-16,0 2 1 15,0 7-1-15,3-7 0 16,1-2-1-16,-1-1 1 16,0 4-1-16,4-10 1 0,0-3-1 15,0-7 1-15,0-2-1 16,0-10 1-16,4-9-1 15,0-7 0-15,3 1 0 16,0-7 1 0,3-13-1-1,-3 4 1-15,0 9-1 16,0 7 0-16,-3 6 0 16,-1 6 0-16,1 3-1 15,3 0 1-15,0 3 0 16,0-3 0-16,4 0 0 15,-1 1 0-15,1-4 0 16,-1 0 0-16,1-7 0 16,0 1 0-16,-1-3 0 15,1-4 0-15,-1-3-2 0,1 4 0 16,3 2-3-16,0-2 1 16,-3-7-2-16,-1 6 0 15,1 4-4-15,0 3 1 16,-4 6-6-16,0 3 1 15</inkml:trace>
  <inkml:trace contextRef="#ctx0" brushRef="#br0" timeOffset="-3.91466E7">27580 8598 43 0,'-14'-28'21'0,"3"-4"-18"15,11 26 38-15,-3 0-39 16,-1 0 0-16,1 2 0 16,3 4 1-16,0 10-4 15,-4 2 1-15,4 7 2 16,0 6 0-16,0 4-1 0,0 5 1 16,-3 1-2-16,-1 2 1 15,4-2-1-15,-3-4 1 16,3 0-1-16,0-2 1 15,3-4-1-15,1-7 0 16,3-5 0-16,0-4 1 16,4-5-1-16,-1-8 1 15,4-2-1-15,0-3 0 16,0-7 0-16,1-6 1 16,-1-3-1-16,0 0 0 15,3 0 0-15,-2 0 0 0,-1 6 0 16,-4 3 1-16,1 1-2 15,-1 5 0-15,-3 4-3 16,1 3 0-16,-1 0-6 16,0 3 1-16,0 3-5 15,3 0 0-15,4-6-1 16,0 3 0-16</inkml:trace>
  <inkml:trace contextRef="#ctx0" brushRef="#br0" timeOffset="-3.91466E7">27478 8651 38 0,'-4'3'19'0,"4"13"-21"16,0-10 39-16,0 1-34 0,0 5 0 16,0 4 2-16,0 3 0 15,0 3-6-15,0 3 0 16,0-6 4-16,4-4 0 15,3-2-1-15,4-4 0 16,3-3-1-16,3-2 0 16,1-11 0-16,3 1 0 15,4-7-5-15,-1-2 0 16,5 2-8-16,-5-2 0 16,1-17-3-16,-4 4 0 15</inkml:trace>
  <inkml:trace contextRef="#ctx0" brushRef="#br1" timeOffset="-3.91466E7">27630 8708 35 0,'-4'-10'17'0,"1"-8"-8"0,3 14 18 15,0-2-25-15,0 0 1 16,-4 0 2-16,0 2 1 15,1 1-8-15,-1 3 1 0,-3 3 4 16,0 4 1-16,0-1-2 16,0 0 1-16,0 7-2 15,-3-1 1-15,-1 10-1 16,0 6 0-16,4 1 0 16,0 5 1-16,0 4-1 15,0 3 0-15,4 15 0 16,-1 0 0-16,4 1-1 15,-3 3 1-15,-1 9 0 16,1-1 0-16,3 5-1 16,0-4 1-16,0 9-1 15,3 0 0-15,1-5 0 16,-4 5 1-16,0-6-1 16,0 6 1-16,0-5-1 15,0 5 0-15,0-3 0 16,0-3 1-16,-4 0-1 15,1-3 0-15,-1-3 0 0,0 3 0 16,1-9 0-16,-1-10 1 16,4 0-1-16,-3-3 1 15,3-3-1-15,0-6 0 16,3 3 0-16,-3-10 0 16,0-3 0-16,0-3 0 15,0-9 0-15,0 3 0 16,0-10 0-16,0 1 0 15,4-4-1-15,-4-3 1 16,0-3-3-16,0 0 0 16,3-6-3-16,1-1 0 0,0 1-2 15,-4 0 1-15,3 0-3 16,1-1 0-16,-1 1-4 16,1-7 1-16</inkml:trace>
  <inkml:trace contextRef="#ctx0" brushRef="#br1" timeOffset="-3.91466E7">27478 10705 37 0,'-4'-6'18'0,"1"0"-15"16,3 6 31-16,0 0-31 15,0 0 1-15,0 3 1 16,0 3 1-16,0 4-7 15,0 15 0-15,0 6 5 0,0 7 1 16,0 2-3-16,3 14 1 16,-3-4-1-16,0 3 0 15,0 4-1-15,4-10 1 16,-1 0-1-16,4 0 0 16,1-3 0-16,-1-7 0 15,3-5 0-15,-3-4 1 16,0-6 0-16,4-7 1 15,-4-2-1-15,0-4 1 16,4-2-1-16,-4-7 1 16,3-10-1-16,1-2 0 0,-1-10-1 15,1 0 1-15,3-13-1 16,-3 10 0-16,6-16 0 16,1 1 0-16,0-7-1 15,-1 3 0-15,-3 3 0 16,0 3 1-16,1 1-1 15,-5 9 0-15,1-1 0 16,-4 10 0-16,0 1-1 16,-4 2 1-16,1 3-6 15,-4 4 0-15,0 3-8 16,3 9 0-16,-6 0-3 16,3-3 0-16,14 0-3 15,-3-9 1-15</inkml:trace>
  <inkml:trace contextRef="#ctx0" brushRef="#br1" timeOffset="-3.91466E7">27908 10376 25 0,'-42'3'12'0,"-4"0"-6"16,43-3 12-16,-5 0-15 15,1 0 0-15,0 0 2 16,4 3 0-16,-1-3-7 16,1-3 1-16,-1 3 4 0,1 0 1 15,-1 0-2-15,1 0 0 16,-1 0 0-16,1 0 0 16,-1-3 0-16,1 0 0 15,6-3 0-15,4-1 0 16,7-5 0-16,14-4 1 15,8-3-1-15,-4-6 0 16,6 0-1-16,-2 0 1 16,2 6-1-16,-2 4 1 15,-5 2-2-15,-2 13 1 0,-12 13 0 16,-6 9 0-16,-4 9-1 16,-11 10 1-16,-3 6-1 15,-3-3 1-15,3 6-1 16,0-3 0-16,7-6 0 15,3-7 1-15,8-6-1 16,6-6 0-16,8-6 0 16,7-7 0-16,3-9 0 15,4-6 1-15,0-3 0 16,0-4 0-16,3 4 0 16,-10-1 1-16,-8 7-1 15,-6 3 1-15,-7 6-1 16,-11 7 1-16,-4 3-1 15,-3 3 1-15,-4 6-1 16,8 3 0-16,3 3-1 16,3-6 1-16,11 0-1 15,8-9 1-15,2-3-1 16,-2-10 1-16,2-6-1 0,8-7 1 16,10-2 0-16,8-7 0 15,3-3 0-15,0-3 0 16,-4 6 0-16,-3 3 0 15,-14 10-1-15,-1 6 1 16,-13 9 0-16,-11 13 0 16,-7 10-1-16,-7 2 1 15,-4 4-1-15,1-4 0 16,3 1 0-16,3-1 1 16,4-5-1-16,4-1 0 0,6-3 0 15,8-6 0-15,10-4 0 16,4-8 0-16,-7-4 0 15,-1-3 0-15,12-10 0 16,-5 1 0-16,5-4 0 16,-5 7 0-16,-2 3 0 15,-5 6 0-15,-6 7 0 16,-4 5 0-16,-3 1-3 16,-1 0 1-16,1 2-6 15,-1 4 1-15,4 0-7 16,1 7 1-16,2-1-4 15,-3-3 1-15,4-9 0 16,10-4 0-16</inkml:trace>
  <inkml:trace contextRef="#ctx0" brushRef="#br1" timeOffset="-3.91466E7">29422 10959 26 0,'-21'0'13'0,"10"-9"-7"15,7 6 25-15,4 0-27 0,0 3 0 16,0 0 3-16,4-4 1 16,3 1-9-16,4 3 0 15,3 3 6-15,3 4 0 16,15 5-2-16,-4 7 1 15,1 0-3-15,-1 0 1 16,-4 6-2-16,1 0 1 16,0 0-1-16,0 3 0 15,-1 0 0-15,1-3 0 16,-4 7 0-16,0-1 1 16,-7 1-1-16,-3-1 0 15,-8 3 0-15,-6-5 1 0,-8-4-1 16,-10 0 1-16,0-3 0 15,-7-3 0-15,-15-4 0 16,-6-2 0-16,0-4-1 16,-4-3 1-16,-4 1-1 15,8-4 0-15,14-3-3 16,3 0 1-16,11 3-5 16,10-3 1-16,11 0-8 15,14 0 1-15,4-9-3 16,21-1 1-16</inkml:trace>
  <inkml:trace contextRef="#ctx0" brushRef="#br1" timeOffset="-3.91466E7">30307 11232 47 0,'4'-9'23'0,"-1"12"-28"0,1 3 48 0,-4 3-42 15,0 10 0-15,0 16 2 16,3 9 0-16,-3 3-3 16,-3 6 0-16,-1-3 2 15,1 3 1-15,-1 4-1 16,4-4 0-16,0 1-1 16,0-7 0-16,0-4-3 15,0-5 0-15,0-7-5 16,4-2 0-16,-1-4-8 15,4-13 1-15,0-5-2 16,0-7 1-16</inkml:trace>
  <inkml:trace contextRef="#ctx0" brushRef="#br1" timeOffset="-3.91466E7">30272 11405 39 0,'3'-29'19'0,"93"-2"-12"0,-72 18 39 15,12 7-45-15,-5 0 0 16,8 6 0-16,0 3 1 16,-4-3-3-16,4 6 1 15,-7 4 0-15,-4-1 0 16,-7 0-6-16,-3 7 1 0,-8 0-10 15,1 0 1-15</inkml:trace>
  <inkml:trace contextRef="#ctx0" brushRef="#br1" timeOffset="-3.91466E7">30265 11655 46 0,'7'-3'23'0,"28"0"-20"16,-17-3 36-16,3 0-38 15,7-4 0-15,4 4 0 16,0-4 1-16,3 4-3 16,-3 0 1-16,-1 0 0 15,-2 9 0-15,-1-3-4 0,-7 9 0 16,-3 4-5-16,-8-7 1 15,-6 3-6-15,-8 4 0 16</inkml:trace>
  <inkml:trace contextRef="#ctx0" brushRef="#br1" timeOffset="-3.91466E7">30208 11978 40 0,'-14'13'20'0,"28"-4"-17"0,-14-6 33 0,4 1-33 16,-1-1 1-16,15-3 1 15,3 0 1-15,7-3-8 16,4-1 0-16,7 1 5 16,3-6 0-16,1 0-5 15,6-1 0-15,-3 1-7 16,-4-4 1-16,8 4-7 15,-1-7 0-15</inkml:trace>
  <inkml:trace contextRef="#ctx0" brushRef="#br1" timeOffset="-3.91466E7">31020 11709 42 0,'-7'-10'21'0,"35"7"-16"0,-17 0 34 0,10 3-38 16,0 0 1-16,7 0 0 16,4 0 0-16,3 0-3 15,-7-3 1-15,-3 0 0 16,7 0 1-16,-4-1-5 16,0 1 1-16,-7 3-8 15,1-3 1-15,-5 6-5 16,-6 4 1-16</inkml:trace>
  <inkml:trace contextRef="#ctx0" brushRef="#br1" timeOffset="-3.91466E7">31002 11925 40 0,'-3'9'20'0,"24"-15"-19"15,-7 3 37-15,4 3-35 0,3-3 0 16,10-3 1-16,8-4 1 16,-3 4-7-16,2-3 1 15,-2-4 0-15,9 4 1 16,-2-1-8-16,6 4 1 16,1-3-7-16,-8-1 0 15</inkml:trace>
  <inkml:trace contextRef="#ctx0" brushRef="#br1" timeOffset="-3.91466E7">31662 11154 28 0,'-4'-22'14'0,"8"0"-6"15,-4 22 18-15,3-10-22 0,-3 4 0 16,4-3 3-16,-4 2 0 16,0 7-9-16,0 0 1 15,7 4 6-15,-4-1 1 16,-3 9-3-16,0 13 1 16,8 10-1-16,-5 15 0 15,-3 10-1-15,0 9 1 16,0 0-1-16,7 0 0 15,-7 6-1-15,0 3 0 16,0-6-1-16,4 0 1 16,-4-9 0-16,7-6 0 0,-4-4 0 15,4-9 0-15,0-7 0 16,-3-5 0-16,6-7 0 16,1-9 1-16,0-7-1 15,6-9 1-15,4-9-1 16,-10-7 0-16,7-3 0 15,-1-12 0-15,4-10-1 16,1-3 1-16,9 0-1 16,-2 3 0-16,9 10 0 15,-9 6 0-15,-5 12-1 16,-6 10 1-16,3 9 0 16,-3 13 0-16,-8 10 0 15,-6 5 0-15,3 7 0 16,3 0 0-16,-2 2 0 15,-5 1 0-15,8-6-4 16,-4 0 1-16,3-1-7 0,1-2 0 16,10 2-5-16,0-8 0 15,7-7-3-15,1-13 0 16</inkml:trace>
  <inkml:trace contextRef="#ctx0" brushRef="#br1" timeOffset="-3.91466E7">32526 11530 49 0,'0'-9'24'0,"21"9"-30"16,-14 3 49-16,4 6-43 15,-4 7 1-15,-3 3 0 16,-4 6 1-16,0 15-2 16,0 1 0-16,0 3 1 15,0 0 1-15,0 0-1 16,0-3 1-16,0-1-1 15,7-2 0-15,-4-7 0 16,-3-2 0-16,0-4-1 0,7-3 1 16,-7-7 0-1,4 1 0-15,-4-3-1 0,0-1 1 16,7-6 0-16,-4 1 0 16,-3-4 0-16,0-3 0 15,7-6 0-15,-7-1 0 16,4 4 0-16,3-3 0 15,0 3-1-15,4-4 1 16,3-2-1-16,-4 3 1 16,8-4-1-16,3 1 0 15,-3-4 0-15,10-2 0 0,-3-1 0 16,10-3 0-16,-3-6 0 16,-4-3 1-16,-7-3-1 15,0-4 1-15,0 1 0 16,-3-4 1-16,-7 3-2 15,6-2 1-15,-6-1 0 16,-8 4 0-16,-3-1-2 16,0 4 1-16,-3 6-3 15,-4 3 0-15,7 3-4 16,-11 3 1-16,1 7-7 16,-1 9 0-16,4 6-5 15,-4-3 1-15</inkml:trace>
  <inkml:trace contextRef="#ctx0" brushRef="#br0" timeOffset="-3.91466E7">25830 13828 34 0,'0'-12'17'0,"-3"6"-10"0,3 3 18 15,0 3-22-15,0-7 1 16,0 1 3-16,0 3 0 0,0-3-8 16,0 6 1-16,0 3 5 15,-4 9 0-15,1 4-1 16,3 3 0-16,0 6-2 15,0 6 0-15,0 1-1 16,0-1 0-16,0-3-1 16,0 10 1-16,-4-4-2 15,4 1 1-15,0-7-4 16,0-3 1-16,4-6-4 16,-1-7 0-16,-3-2-5 15,0-7 0-15,4-12-3 16,3-4 0-16</inkml:trace>
  <inkml:trace contextRef="#ctx0" brushRef="#br0" timeOffset="-3.91466E7">25799 13785 44 0,'0'-19'22'0,"21"-9"-20"0,-18 21 42 15,4-5-41-15,8-10 1 16,9 3 1-16,8-3 0 15,7 0-7-15,10-3 0 16,-3 3 5-16,0 3 0 16,0 7-2-16,-4-1 0 15,-3 4-4-15,-4 2 0 16,-7 11-5-16,-6-1 0 0,-5 0-9 16,-6 6 1-16</inkml:trace>
  <inkml:trace contextRef="#ctx0" brushRef="#br0" timeOffset="-3.91466E7">25869 13872 45 0,'-17'0'22'0,"31"0"-16"15,-7-3 33-15,7-6-38 16,11-4 0-16,3 4 0 15,7-4 1-15,0 4-3 16,1 0 1-16,2-4-1 16,1 4 0-16,-4 2-3 15,-3 4 0-15,-7 3-4 0,-7 0 1 16,-4 3-8-16,-4 7 1 16</inkml:trace>
  <inkml:trace contextRef="#ctx0" brushRef="#br0" timeOffset="-3.91466E7">25922 14007 35 0,'-18'19'17'0,"8"0"-10"0,10-16 27 0,0 3-30 16,3 1 0-16,4-1 2 15,8 3 0-15,2 1-8 16,8-7 0-16,3 3 5 15,4-3 1-15,0 0-3 16,6-6 1-16,1 0-6 16,4-3 1-16,-5-1-9 15,5 1 1-15,3-13-4 16,-1 1 0-16</inkml:trace>
  <inkml:trace contextRef="#ctx0" brushRef="#br0" timeOffset="-3.91466E7">26444 14186 44 0,'-24'22'22'0,"24"9"-27"0,0-21 41 0,3 2-36 15,1 4 0-15,6 3 0 16,4 0 0-16,7-4 0 16,1-5 0-16,6-7 0 15,0-6 0-15,0-1 1 16,-3-5 0-16,0 0 0 16,-4-7 1-16,-4 0 0 15,-6 1 1-15,-7-1-1 16,-8-3 1-16,-3 3-1 15,-7 1 0-15,-4 5-2 16,-3 4 1-16,0 6-6 16,3 6 1-16,4 4-11 15,7-4 0-15</inkml:trace>
  <inkml:trace contextRef="#ctx0" brushRef="#br0" timeOffset="-3.91466E7">26959 13854 40 0,'-42'25'20'0,"35"-19"-15"15,7-6 26-15,3 3-28 16,-3-3 1-16,7-3 1 16,8 0 1-16,13 3-8 15,7 0 0-15,7-3 4 16,4 0 1-16,4-7-5 0,-4 10 1 16,-1 3-8-1,-2 0 1-15,-4-6-6 0,-11 10 0 16</inkml:trace>
  <inkml:trace contextRef="#ctx0" brushRef="#br0" timeOffset="-3.91466E7">27002 14070 49 0,'10'3'24'0,"29"-3"-29"15,-21-3 43-15,6 3-38 16,8-3 1-16,0 0-10 16,10-4 1-16,8-2-1 15,10-4 0-15</inkml:trace>
  <inkml:trace contextRef="#ctx0" brushRef="#br0" timeOffset="-3.91466E7">27623 13596 43 0,'-22'-3'21'0,"12"-3"-16"15,10 6 32-15,0 3-34 16,0 0 0-16,0 4 2 16,3 8 0-16,4 1-6 15,0 9 0-15,0 10 5 16,1 2 0-16,-1 7-2 15,-4 6 1-15,4 4-1 16,-3-4 1-16,3 0-2 16,0 0 1-16,0-6-1 15,3-10 1-15,1-5-1 16,0-7 0-16,3-7 0 16,0-5 0-16,0-13-1 15,4-7 1-15,-1-6 0 0,-3-2 0 16,7-7-1-16,-3-1 1 15,3 5-1-15,-3 2 0 16,-7 6 0-16,6 7 0 16,-6 6 0-16,-1 6 0 15,1 4 0-15,-1 2 0 16,1 4 0-16,3 9 0 16,-3 3-3-16,-1 0 0 15,1-6-6-15,0 0 1 16,3 3-8-16,7 4 1 15,0-14-2-15,4-8 0 0,-4-4 1 16,0-3 0-16</inkml:trace>
  <inkml:trace contextRef="#ctx0" brushRef="#br0" timeOffset="-3.91466E7">28325 13760 52 0,'0'-4'26'0,"7"4"-37"0,-4 4 61 15,4-1-48-15,0 6 0 16,0 10 1-16,0 0 1 15,4 6-5-15,0 3 0 16,3 6 3-16,-4 1 1 16,4-7-2-16,-3 7 1 15,-1 2-1-15,1-2 0 16,0-7-1-16,-4 0 1 16,-4-6-1-16,-3-3 1 15,0-6-1-15,0-1 1 16,-3-2 0-16,3-4 0 15,-4-6 0-15,1 0 0 0,3 0 0 16,0 0 0-16,7 0-1 16,0 0 1-16,3 0-1 15,8 0 0-15,-4 0 0 16,0-6 1-16,4-4-1 16,3-6 0-16,7-6 0 15,4 1 0-15,3-8 0 16,1-2 0-16,-1-4 0 15,-3 4 1-15,-4-3-1 16,-7 2 0-16,-10 1 0 16,-1 3 1-16,-6-1-1 15,-8 11 0-15,-6 2-2 16,-1 10 0-16,0 6-4 16,-3 6 0-16,-3 0-5 15,3 10 0-15,3 9-5 16,4 0 0-16,3-6 0 15,8 0 0-15</inkml:trace>
  <inkml:trace contextRef="#ctx0" brushRef="#br0" timeOffset="-3.91466E7">29002 14252 49 0,'-11'0'24'0,"-3"3"-30"16,11-3 51-16,-1 3-44 15,4 7 1-15,0 2-1 0,4 1 1 16,6 5-3-16,4-2 1 15,4 0 0-15,3-7 1 16,-7-3-1-16,7-2 1 16,-3-8 0-16,0-2 0 15,-1-3 1-15,1-4 0 16,-4 1 1-16,-3-1 1 16,-8-6-1-16,-3 1 1 15,0 2-2-15,-10 0 1 16,3 4-2-16,-4 8 1 15,-7 8-5-15,-6 5 0 16,-5 4-8-16,1 9 1 16,-4 18-6-16,4 1 0 0,11-6-2 15,17-23 0-15</inkml:trace>
  <inkml:trace contextRef="#ctx0" brushRef="#br0" timeOffset="-3.91466E7">9867 840 44 0,'-17'3'22'0,"6"13"-10"0,7-10 22 0,1 3-33 15,-4 10 1-15,0 3 1 16,0 10 0-16,-4-4-4 16,1 9 0-16,-1 7 3 15,4-3 0-15,0 6-1 16,0 3 1-16,3-3-2 16,1-9 0-16,3-7-4 15,0 1 1-15,3-7-7 16,-3-6 0-16,7-1-6 15,0-11 0-15</inkml:trace>
  <inkml:trace contextRef="#ctx0" brushRef="#br0" timeOffset="-3.91466E7">9691 931 46 0,'-18'-9'23'0,"25"-4"-22"0,0 13 41 16,4-3-41-16,7 0 1 16,3 3 1-16,7 0 1 15,0 0-5-15,7 3 1 16,4-3 2-16,14 0 0 16,-3 0-1-16,2 0 0 15,5 0-1-15,-4 3 1 16,-7 0-6-16,-4 0 1 15,-7 4-8-15,-7 8 0 0,-6-12-4 16,-12 7 1-16</inkml:trace>
  <inkml:trace contextRef="#ctx0" brushRef="#br0" timeOffset="-3.91466E7">9744 1179 47 0,'-39'12'23'0,"32"-9"-23"16,7-3 43-16,10 0-41 16,8-3 1-16,7 0 1 15,3-6 1-15,4-7-6 16,10 3 0-16,11 1 3 16,7 2 1-16,-7 7-2 15,3-6 1-15,-3 3-4 0,-7 3 1 16,-4 3-6-1,-6 0 1-15,-12 3-8 0,-6 12 0 16,-11-5-3-16,-10-4 1 16</inkml:trace>
  <inkml:trace contextRef="#ctx0" brushRef="#br0" timeOffset="-3.91466E7">9723 1473 46 0,'-46'29'23'0,"10"-14"-23"0,33-12 44 0,3 4-42 16,3 2 1-16,8-3 3 16,10 4 0-16,11-4-6 15,7-6 0-15,0-3 4 16,6-3 0-16,8-4-1 16,11 1 0-16,-4-4-6 15,7 4 0-15,0-4-11 16,7 4 1-16,-4-10-4 15,-6 0 0-15,-4-6-1 16,7 3 0-16</inkml:trace>
  <inkml:trace contextRef="#ctx0" brushRef="#br0" timeOffset="-3.91466E7">10520 1662 46 0,'-11'-4'23'0,"4"1"-28"0,7 3 52 0,0 0-47 16,0 0 0-16,0 7 0 15,4-1 0-15,3 3 0 16,7-2 0-16,4-4 0 15,3-3 0-15,3-3 0 16,1-4 0-16,0-2 1 16,-4-1 0-16,-3-5 0 15,-4-1 1-15,-4-3 0 16,-6 0 0-16,-8 4 0 16,-10-1 1-16,-7 4-2 15,-7 5 1-15,-4 7-2 16,0 10 1-16,4 5-7 0,7 1 1 15,3 6-9-15,11 3 1 16,14-6-3-16,7-19 0 16</inkml:trace>
  <inkml:trace contextRef="#ctx0" brushRef="#br0" timeOffset="-3.91466E7">11328 981 54 0,'-32'-6'27'0,"28"0"-33"16,4 6 54-16,4 0-47 15,3 0 0-15,7 3 1 16,7 3 1-16,8 0-4 16,-1 1 1-16,3-4 2 15,1 3 0-15,4-6-2 16,2 9 1-16,-2-6-6 16,-5 7 0-16,-2-1-8 15,-8 4 1-15,-7 6-5 16,-4-16 1-16</inkml:trace>
  <inkml:trace contextRef="#ctx0" brushRef="#br0" timeOffset="-3.91466E7">11169 1307 52 0,'-21'25'26'0,"31"-18"-34"0,-3-7 50 16,11 0-41-16,7-4 1 15,7 1 0-15,6-3 1 16,15-3-6-16,-3-1 1 0,6-2-4 16,8 2 0-16,3 4-9 15,-7-3 0-15</inkml:trace>
  <inkml:trace contextRef="#ctx0" brushRef="#br0" timeOffset="-3.91466E7">12005 718 34 0,'-3'-29'17'0,"-8"4"-13"0,11 22 22 15,0-6-24-15,0 3 0 16,0 2 2-16,0-5 0 16,0 3-4-16,0-1 1 15,0 1 3-15,0 6 0 16,0 0-1-16,0 0 1 15,0 3-1-15,3 4 1 16,1 2-2-16,-4 4 1 16,4 15-1-16,3 6 1 0,3 10-1 15,-3 3 0-15,0 10 0 16,4-1 0-16,-4 4-1 16,0-1 1-16,0 1-1 15,0 3 1-15,0-1-1 16,-3-8 1-16,-1-10-1 15,1-1 1-15,-4-11-1 16,0-1 0-16,0-12 0 16,0 0 1-16,0-4-1 15,0-2 0-15,0-7 0 16,0-3 1-16,0-9-1 16,0 6 0-16,0-6-1 15,0-13 1-15,7 3-1 16,0-6 1-16,3-9-1 15,5 3 0-15,6-7 0 16,3 7 0-16,5-6 0 16,2 5 0-16,1 11-1 0,-4-4 1 15,1 12-1-15,-5 7 1 16,1 9-1-16,-4 7 1 16,-3 12 0-16,-1 6 0 15,-6 4-1-15,-4-1 1 16,0 4 0-16,0-4 0 15,0 4 0-15,0 3 1 16,4-16-1-16,-1 3 0 31,19-6-15-31,6 0 0 16,4-19-2-16,0-12 0 0</inkml:trace>
  <inkml:trace contextRef="#ctx0" brushRef="#br0" timeOffset="-3.91466E7">13088 1009 42 0,'-14'0'21'0,"25"0"-13"0,-11 0 27 0,0 0-33 16,0 0 1-16,0 0 2 15,3 0 0-15,1 3-6 16,3 10 0-16,0 3 4 15,0-1 1-15,3 10-2 16,1 10 0-16,0-4-1 16,-4 13 0-16,3 0 0 15,-6-3 0-15,3-3-1 16,0-4 1-16,-4-3-1 16,1-6 1-16,-1-3-1 15,-3-3 0-15,0 0 1 16,-3 0 1-16,3-7-1 15,0 1 0-15,-4-4 0 16,4 1 1-16,-3-1-1 16,-1-9 1-16,-3 3-1 15,4-3 1-15,-1 3-2 0,1 1 1 16,3-1 0-16,7-3 0 16,0-3 0-16,3-1 0 15,8-2-1-15,7-3 1 16,10-1-1-16,7-8 0 15,4 2 0-15,0-9 1 16,7 0-1-16,-4-7 1 16,1-2-1-16,-8-1 0 15,-7-2 0-15,-6 2 0 16,-5 1 1-16,-6 5 0 16,-8 1-1-16,-3 0 1 0,-10 6-1 15,-8 3 1-15,-6-3-1 16,-11 16 1-16,-1-3-1 15,1 12 0-15,-4 3-4 16,4 0 1-16,3 10-4 16,4 6 0-16,4 3-5 15,6 3 0-15,7 19-4 16,4-3 0-16,-3 0 0 16,24-13 1-16,-3-5 1 15,6 5 1-15</inkml:trace>
  <inkml:trace contextRef="#ctx0" brushRef="#br0" timeOffset="-3.91466E7">13801 1674 54 0,'-4'3'27'0,"1"4"-43"0,3-4 63 15,0 6-46-15,3 0 0 16,4 4-1-16,4 0 1 15,3 2-1-15,4-2 0 16,6-10 0-16,4 3 1 16,4-3-1-16,-4-6 1 15,1-6 0-15,-1-4 1 16,-3 1 0-16,-4-4 0 16,-4-3 1-16,-6-3 0 0,-4 3 1 15,-11-6 1-15,-6 3-2 16,-4 10 1-16,-7 2-2 15,-8 4 0-15,-6 12-4 16,0 4 1-16,-4-1-8 16,11 10 1-16,7 12-8 15,10 7 1-15,8-3-2 16,-5 2 0-16</inkml:trace>
  <inkml:trace contextRef="#ctx0" brushRef="#br1" timeOffset="-3.91466E7">17709 849 42 0,'0'4'21'0,"0"17"-13"0,0-21 21 0,0 13-26 16,-3 3 0-16,-4-1 2 15,0 14 0-15,0-1-6 16,-4 0 1-16,1 7 4 16,3-1 0-16,-1 4-2 15,1-7 0-15,4 7-1 16,3-1 1-16,0-2-4 16,3-7 1-16,1 0-5 15,3-6 0-15,0-3-7 16,0 0 0-16,4-19-4 15,-1 0 1-15</inkml:trace>
  <inkml:trace contextRef="#ctx0" brushRef="#br1" timeOffset="-3.91466E7">17593 959 44 0,'-7'-9'22'0,"11"-4"-24"0,-1 4 43 15,4-1-39-15,4 4 1 32,42-3 2-32,3 9 0 15,0-7-6-15,12 7 0 16,-5 0 3-16,-3 0 1 0,-7 0-3 16,-4 7 1-16,-3-4-6 15,-7 9 0-15,-7 7-7 16,-11 0 1-16,-7 3-5 15,-7 0 1-15</inkml:trace>
  <inkml:trace contextRef="#ctx0" brushRef="#br1" timeOffset="-3.91466E7">17699 1288 42 0,'-18'10'21'0,"25"-1"-23"15,0-12 38-15,7 3-33 16,8-9 1-16,9-1 1 16,5 1 0-16,2 3-7 15,8-1 0-15,-3 7 5 16,3-3 0-16,-11 6-3 0,-7 0 0 16,-3 4-4-16,-4-1 1 15,-3 10-7-15,-8-1 1 16,1 4-5-16,-11 3 0 15</inkml:trace>
  <inkml:trace contextRef="#ctx0" brushRef="#br1" timeOffset="-3.91466E7">17653 1621 40 0,'-25'15'20'0,"11"1"-15"15,14-16 35-15,0 0-38 16,4 3 1-16,3 4 2 15,7-4 1-15,7 0-7 16,11-3 0-16,7 0 4 16,3-3 1-16,7 3-2 15,4-3 0-15,0 3-6 16,0-4 0-16,0-2-10 16,7 6 1-16,-7-16-3 15,-7-12 0-15</inkml:trace>
  <inkml:trace contextRef="#ctx0" brushRef="#br1" timeOffset="-3.91466E7">18905 1226 42 0,'-28'0'21'0,"25"6"-17"0,6-6 39 16,4 0-41-16,7 0 0 16,7 0 1-16,8 3 0 15,2-3-4-15,8 6 0 16,4-6 3-16,-8 0 0 16,0 0-2-16,4 4 0 15,0 2-5-15,3-6 0 0,-7 6-9 16,1 13 1-16,-15-7-3 15,-4-2 1-15</inkml:trace>
  <inkml:trace contextRef="#ctx0" brushRef="#br1" timeOffset="-3.91466E7">18923 1539 53 0,'-7'10'26'0,"28"-10"-33"16,-10 3 55-16,3-9-46 16,14 2 0-16,7 1 1 15,8 0 0-15,-5-3-4 16,1 3 0-16,4-7-1 0,6 1 0 16,4 0-9-1,0 9 0-15,7 0-5 0,3-16 0 16</inkml:trace>
  <inkml:trace contextRef="#ctx0" brushRef="#br1" timeOffset="-3.91466E7">19777 696 40 0,'0'-16'20'0,"0"-3"-19"0,0 19 32 15,0-6-30-15,0 6 0 16,0 0 1-16,-4 0 1 0,8 6-6 15,-4 4 0-15,0-1 4 16,0 16 0-16,0 3-1 16,0 10 0-16,0 3 0 15,0 9 1-15,0 3-2 16,0 10 1-16,3 6-1 16,1 3 1-16,3 3-1 15,0-9 1-15,0-3-1 16,-4-4 0-16,1-5 0 15,-4-7 0-15,4-10-1 16,-1-5 1-16,1-4 0 16,-1-15 1-16,4-1-1 15,4-2 1-15,3-14-1 16,4-8 1-16,3-7-1 16,3-9 1-16,8-4-2 15,-4-5 1-15,1-7-1 16,-5 6 0-16,-3 4 0 0,1 9 0 15,-1 3-1-15,0 6 1 16,-3 16 0-16,-1 0 0 16,1 13-1-16,-4 9 1 15,0 6 0-15,-3-3 0 16,-1 6 0-16,-3 4 0 16,-3 2 0-16,3-5 1 15,0-4-1-15,0-3 0 16,4 0-6-16,3-6 1 15,-4 0-7-15,4-7 0 0,15 1-4 16,2-4 0-16,1-18-3 16,0-7 1-16</inkml:trace>
  <inkml:trace contextRef="#ctx0" brushRef="#br1" timeOffset="-3.91466E7">20835 1182 44 0,'-18'-13'22'0,"18"1"-21"15,0 12 46-15,0 0-46 0,4 0 1 16,3 6 1-16,0 3 0 16,0 10-3-16,0 3 0 15,0 10 2-15,-3 2 1 32,3 13-1-32,-4-3 0 15,1-3-1-15,-1-1 0 16,1-5 0-16,-1-4 1 15,1-6 0-15,-4 1 0 0,0-11 0 16,0 1 0-16,0-7 0 16,-4 1 0-16,4-1-1 15,-3-3 1-15,3-3-1 16,-4 4 0-16,4-7 0 16,-3 3 0-16,3-3 0 15,0 0 0-15,3-3-1 16,4 3 1-16,8 0-1 15,9-10 0-15,15 1 0 16,7-4 0-16,3 1 0 16,11 2 0-16,4-8 0 15,-8-1 0-15,4-3 0 16,0-3 1-16,7-7-1 16,0-2 0-16,-7-1 0 15,-10 1 1-15,-8 3 0 16,-7-1 0-16,-10-2 0 15,-7 2 1-15,-8 1-1 0,-10 3 1 16,-7-7-1-16,-14 4 1 16,-7 0-2-16,-4 9 1 15,-3-3-1-15,-1 9 0 16,8 6-3-16,0 10 0 16,0 7-6-16,3-1 0 15,-3 10-7-15,10 9 0 16,8 0-3-16,-5 9 1 15,5-2 0-15,6 5 0 16</inkml:trace>
  <inkml:trace contextRef="#ctx0" brushRef="#br2" timeOffset="-3.91466E7">13709 2499 40 0,'-4'-16'20'0,"11"4"-15"16,-7 12 20-16,-3 3-25 16,-1 6 1-16,-3 4 0 15,4 6 1-15,-1-1-2 16,1 7 0-16,-1 7 2 15,1 2 1-15,-1 1-1 16,-3 9 0-16,0-4 0 0,0 1 0 16,4-3-1-16,-5 6 0 15,5-7 0-15,-1 1 0 16,1 0-1-16,3-10 0 16,0-3-3-16,3-3 0 15,1-10-5-15,3-2 1 16,4-4-7-16,3-12 0 15</inkml:trace>
  <inkml:trace contextRef="#ctx0" brushRef="#br2" timeOffset="-3.91466E7">13670 2621 42 0,'-3'-12'21'0,"27"2"-18"15,-13 7 35-15,-1-3-36 16,8-4 0-16,10-2 2 16,8-1 0-16,9-2-5 15,5 2 0-15,3-3 3 16,-4 7 0-16,1 3-1 15,-5-1 0-15,-2 1-3 16,-8 0 1-16,-3 3-5 16,-4 6 0-16,-7 3-7 0,-3 0 1 15,-1 4-3-15,-6-1 1 16</inkml:trace>
  <inkml:trace contextRef="#ctx0" brushRef="#br2" timeOffset="-3.91466E7">13727 2863 39 0,'-4'3'19'0,"11"-6"-20"0,-3-4 37 0,6 1-34 15,8 0 1-15,10 0 0 16,7-4 1-16,8 4-6 15,-1-4 1-15,4 4 3 16,-7 3 0-16,0 3-3 16,-1 0 1-16,-6 0-5 15,0 3 1-15,-7 0-6 16,-8 4 1-16,-3 2-4 16,-7 0 0-16</inkml:trace>
  <inkml:trace contextRef="#ctx0" brushRef="#br2" timeOffset="-3.91466E7">13642 3132 40 0,'-28'25'20'0,"3"-12"-23"0,21-13 37 15,4 3-33-15,0 3 1 16,8 1 3-16,6 2 0 15,3-3-6-15,8-6 1 16,0-3 3-16,6 3 1 16,8-3-1-16,4 0 0 15,6 0-4-15,-3 3 1 16,7 0-7-16,0 0 1 16,3 3-9-16,4-3 1 15</inkml:trace>
  <inkml:trace contextRef="#ctx0" brushRef="#br2" timeOffset="-3.91466E7">15035 2652 33 0,'-10'-3'16'0,"6"-3"-7"0,4 0 21 15,0 3-28-15,-3 3 1 16,-1-3 1-16,-3 3 0 16,-3 6-5-16,-5 6 0 15,-2 4 3-15,-8 6 1 16,0 0-1-16,4 3 0 16,-7 6-1-16,-4 1 0 15,1-1 0-15,-5 0 0 0,5 4 0 16,2-4 0-1,1 1 0-15,3-1 0 0,4-6 0 16,4-6 0-16,-1 0 0 16,4-4 1-16,3-2-2 15,4-4 1-15,4-2 0 16,-1-1 0-16,4 0 0 16,4 0 0-16,3-2 0 15,3-1 0-15,8 3 0 16,7 0 0-16,6 1-1 15,8-4 1-15,-4 3 0 16,4-3 0-16,7 0-1 16,4 0 1-16,2 0-1 15,1 4 0-15,-3-1 0 16,-1-3 1-16,1 3-1 16,-8-2 1-16,-3-4 0 0,-4 0 1 15,-7 3-1-15,-7 0 0 16,-3-3 0-16,-4 3 1 15,-3-3-1-15,3 3 0 16,-7 0-1-16,0-3 1 16,-4 0-3-16,1 7 1 15,-1-7-5-15,1 3 0 16,0 0-7-16,-1 0 1 16,8 6-4-16,3-2 0 15,3-20-1-15,-6 1 1 16</inkml:trace>
  <inkml:trace contextRef="#ctx0" brushRef="#br2" timeOffset="-3.91466E7">16238 2574 44 0,'-3'-9'22'0,"-1"6"-29"0,4 3 48 16,-3 3-40-16,-1 6 0 15,-3 10 1-15,4 9 0 16,-1 7-2-16,1 12 0 16,-1 9 2-16,1-3 0 15,-1 7-1-15,1-4 0 16,3 1 0-16,0-7 0 15,0-6-2-15,3 0 1 0,1-7-6 16,3-8 1-16,0-4-9 16,3-6 1-16,-3-19-1 15,11-10 0-15</inkml:trace>
  <inkml:trace contextRef="#ctx0" brushRef="#br2" timeOffset="-3.91466E7">16171 2674 44 0,'-7'-15'22'0,"25"-1"-26"16,-7 16 45-16,6-9-39 16,8 2 0-16,10 1 1 15,7-3 0-15,4-1-4 0,7-2 0 16,11 2 3-1,-1-5 0-15,-3 5-1 0,0 4 0 16,-3 3-3-16,-8 0 0 16,-7 6-5-16,-6 3 0 15,-12 4-8-15,-13 2 1 16</inkml:trace>
  <inkml:trace contextRef="#ctx0" brushRef="#br2" timeOffset="-3.91466E7">16238 3076 35 0,'-14'12'17'0,"25"-5"-11"16,-4-14 24-16,11 7-27 16,6-3 1-16,8-6 1 15,3-4 1-15,4-2-8 16,10-1 1-16,1 3 4 15,-4 1 1-15,0 6-4 16,-4-1 0-16,-7 4-5 16,-7 6 0-16,-6 4-9 15,-8 5 0-15</inkml:trace>
  <inkml:trace contextRef="#ctx0" brushRef="#br2" timeOffset="-3.91466E7">16305 3327 39 0,'-21'3'19'0,"25"-3"-14"0,-4 0 27 16,7 0-29-16,0-3 1 16,11 3 1-16,3-3 0 15,7 3-7-15,-3-4 1 16,3 1 3-16,7 0 1 15,0 0-6-15,4 3 0 16,4-6-6-16,2 3 0 0,5-4-5 16,-1 1 0-16</inkml:trace>
  <inkml:trace contextRef="#ctx0" brushRef="#br2" timeOffset="-3.91466E7">17226 3139 42 0,'-7'6'21'0,"0"19"-27"15,11-19 36-15,3 0-29 0,3 4 0 16,8-4 1-16,-1 0 0 16,5-2-3-16,6-4 1 15,4 3 1-15,-1-3 0 16,1-10 0-16,0 4 0 16,-4-10 1-16,-3 1 0 15,-4-1 1-15,-10-3 0 16,-1-3 0-16,-6 0 1 15,-11 0 0-15,-11 3 0 16,-10 7-2-16,-4 9 1 0,-10 9-3 16,-4 7 0-16,-4 9-6 15,5 0 1 1,16 34-11 0,12-22 1-16</inkml:trace>
  <inkml:trace contextRef="#ctx0" brushRef="#br2" timeOffset="-3.91466E7">13441 4029 39 0,'-14'-6'19'0,"10"0"-12"15,4 6 19-15,0 0-26 16,0 0 1-16,4 9 0 15,-1 4 0-15,4 5-1 16,0 4 0-16,4 0 2 16,-4 3 0-16,0 0 0 15,0 4 1-15,-3-4-1 16,-1 0 0-16,-3 3-1 16,-3 3 1-16,-4-6-1 15,-4 1 0-15,0-1 0 16,-3 0 0-16,0-3 0 0,-3-4 0 15,2-2 0-15,1 3 0 16,0-10 0-16,0 1 0 16,4-7 0-16,2 0 1 15,5-6-1-15,3-3 0 16,7-1-1-16,11-2 1 16,10 0-1-16,7 2 1 15,15-5-1-15,10-4 1 16,-8-3-2-16,8 0 1 15,7-2 0-15,0-1 1 0,-3 0-1 16,-1 0 0-16,1-3 0 16,-4-4 0-16,-7 1 0 15,-7-3 1-15,-11-4-1 16,-10 7 1-16,-1 3 0 16,-10 0 0-16,-3 3 1 15,-7 0 0-15,-11-3 0 16,-4 0 0-16,-7 3-1 15,-3 3 1-15,0-3-1 16,-4 6 1-16,4 1-4 16,-4 2 1-16,8 4-4 15,-1 9 0-15,8 6-6 16,3-3 1-16,3 7-6 16,0 8 0-16,1-5-1 15,6-1 0-15</inkml:trace>
  <inkml:trace contextRef="#ctx0" brushRef="#br2" timeOffset="-3.91466E7">15441 3869 35 0,'-3'-12'17'0,"-1"-4"-14"15,1 13 34-15,-1-3-33 16,-7 2 0-16,4 8 1 15,-3 2 0-15,-4 0-7 0,-8 4 1 16,-9 8 4-16,-5 7 0 16,-2 4-2-16,-8-1 1 15,-4 13-2-15,-3 3 1 16,4-4 0-16,3 1 0 16,7-3 0-16,4 6 0 15,0-10-1-15,7 1 1 16,6-7 0-16,5-3 0 15,6-6 0-15,4 0 0 16,11-7 0-16,-1-3 0 16,8 1 0-16,6-4 0 0,15 0-1 15,14-2 1 1,0-4-1-16,-4 3 0 0,8 0 0 16,-4 3 0-16,-4 0 0 15,0-3 0-15,-3 4 0 16,-7-4 0-16,-8 0 0 15,-6 0 1-15,-4 3-1 16,0 4 0-16,0-4-5 16,1 4 1-16,-1-1-9 15,7 10 1-15,7-4-3 16,-3-11 0-16,3-14-1 16,-7-15 0-16</inkml:trace>
  <inkml:trace contextRef="#ctx0" brushRef="#br2" timeOffset="-3.91466E7">16517 3810 31 0,'-14'-7'15'0,"7"10"-13"15,7-3 34-15,0 0-34 16,0 0 1-16,0 4 2 15,3 5 0-15,1 4-6 16,7-4 1-16,3 4 3 0,3 12 1 16,8 3-2-16,0 0 1 15,3 10-2-15,0 2 1 16,-3 7-1-16,-4-3 0 16,-3 0-1-16,-4 0 1 15,-7 0-1-15,-4-3 1 16,-3-13-1-16,-3 0 1 15,-4-3 0-15,0-6 0 16,0-3 0-16,-4-4 1 16,4-2-1-16,0-4 0 15,0-3 1-15,0 0 0 0,3-3-1 16,4 0 1-16,4-3-2 16,6 3 1-16,5 0-1 15,6 0 1-15,3-6-1 16,8 0 0-16,10-4 0 15,1-5 0-15,-1-7 0 16,4 0 1-16,3-7-1 16,1-5 1-16,-1-7 0 15,1-3 1-15,-8 0-1 16,-3 4 1-16,-11-1-1 16,-7 3 1-16,-7 7 0 15,-7 3 0-15,-10 3-2 16,-8-1 1-16,-3 8-1 15,-4 5 0-15,-3 7-3 16,0 3 1-16,0 3-5 16,3 9 0-16,4 7-5 0,4 6 1 15,-1 12-5-15,11 7 1 16,3-3-1-16,5-1 0 16</inkml:trace>
  <inkml:trace contextRef="#ctx0" brushRef="#br2" timeOffset="-3.91466E7">17318 4421 41 0,'-4'-3'20'0,"8"12"-25"0,-4-9 42 0,0 0-37 15,0 3 1-15,3 4 0 16,4 2 0-16,4 7-1 15,0-4 0-15,6-2 1 16,4-1 1-16,4-6 0 16,3-3 1-16,-3-3-1 15,0-3 0-15,-4-3 1 16,0-1 0-16,-3-9-1 16,-1 0 1-16,-3-2 0 15,-6 2 0-15,-5-3 0 16,-3 3 1-16,-7 3-1 15,-11 4 0-15,-3 5-1 16,-7 4 0-16,-4 6-4 16,-3 13 0-16,0 3-6 15,3 0 0-15,4 12-8 16,7 7 1-16,-1 3-3 0,5-7 1 16</inkml:trace>
  <inkml:trace contextRef="#ctx0" brushRef="#br2" timeOffset="-3.91466E7">13698 5490 40 0,'-3'-3'20'0,"-4"19"-22"0,3-10 37 16,-3 0-32-16,-7 4 0 15,-4 6 2-15,-6 2 1 16,-1 7-7-16,-3 4 1 16,-7-1 4-16,-4 6 0 15,0 1-1-15,-3-1 0 16,6 1-1-16,5-7 0 0,2-3-1 15,8-3 1-15,4-3-2 16,2-3 0-16,5-1-4 16,3-2 0-16,3-1-5 15,4-5 0-15,4-4-7 16,6-6 1-16,1-7-1 16,0 1 1-16</inkml:trace>
  <inkml:trace contextRef="#ctx0" brushRef="#br2" timeOffset="-3.91466E7">13208 5374 40 0,'-14'-18'20'0,"7"-17"-24"0,7 23 41 16,0-1-34-16,3-9 0 15,4 0 1-15,8 0 1 16,6 3-7-16,10 4 1 16,12 2 4-16,3 4 0 15,0 9-2-15,3 6 1 16,-7 13-2-16,-3 6 1 16,-4 6-1-16,-3 7 1 15,-11 6-1-15,-3 6 1 16,-4 0-1-16,-3 3 0 15,-4 4 0-15,0 2 1 0,0 4-1 16,0-10 1-16,0-9-1 16,3-9 0-16,1-4 0 15,0-6 0-15,3-12 0 16,7-4 0-16,4-9 0 16,3-6 0-16,4-7 0 15,3-12 0-15,0-3-1 16,4 3 0-16,-4-3-4 15,0 0 0-15,4-1-8 16,4 7 1-16,2-12-3 16,1 3 0-16</inkml:trace>
  <inkml:trace contextRef="#ctx0" brushRef="#br2" timeOffset="-3.91466E7">14841 5124 42 0,'-14'-10'21'0,"7"-6"-20"16,7 16 40-16,0-6-39 16,4 0 1-16,-4 6 1 15,0 0 0-15,7 3-5 16,7 3 0-16,11 1 4 16,10-1 0-16,11 10-2 15,3-4 1-15,8 7-1 16,3 3 1-16,-4 0-2 0,-7-3 1 15,4-1-1-15,0 1 1 16,-3 0-1-16,3-3 0 16,-8-1 0-16,-6-2 0 15,0 3 0-15,-7-7 0 16,-4 4 0-16,-7-4 1 16,-3-3-1-16,-4 1 0 15,0-1 0-15,-3 0 1 16,-1-3-1-16,-3 3 1 15,0 1 0-15,-7-1 0 0,0 0 0 16,-3 7 1-16,-8-1-1 16,-10 7 1-16,-7-3 0 15,-15 6 0-15,-2 9-1 16,-1 4 1-16,-7-4-1 16,-11 4 1-16,4 2 0 15,4-6 0-15,3 1-1 16,4-1 0-16,6-3-1 15,8-9 1-15,7-3-6 16,10 0 0-16,11-4-8 16,11 1 0-16,6 2-4 15,8-5 0-15,10-7-2 16,4-19 0-16,0 7 4 16,-1 3 1-16</inkml:trace>
  <inkml:trace contextRef="#ctx0" brushRef="#br2" timeOffset="-3.91466E7">16835 5446 37 0,'10'-6'18'0,"-3"12"-20"0,-7-6 43 0,0 4-37 16,-7 2 1-16,0 3 2 15,-3 7 1-15,-5-3-9 16,-2 5 0-16,-4 7 6 16,-4 7 1-16,0-4-2 15,-3 7 0-15,3 5-2 16,1-2 0-16,2-4-2 15,5 1 0-15,3-7-5 16,3-6 1-16,8-6-6 16,3-1 0-16,0-2-6 15,7-4 1-15,3-18-2 16,-3 0 0-16</inkml:trace>
  <inkml:trace contextRef="#ctx0" brushRef="#br2" timeOffset="-3.91466E7">16499 5334 45 0,'-7'-32'22'0,"14"-18"-27"0,0 34 46 16,4-2-39-16,7 2 0 16,6 0 1-16,8 4 1 15,7 5-5-15,0 4 0 16,0 13 3-16,3 5 0 15,-3 10-1-15,0 4 0 16,-11 5-1-16,0 10 1 16,-7 6-1-16,-3-3 0 0,-4 0 0 15,4 0 0-15,-4 0 0 16,0-3 0-16,-4-6 0 16,4 3 0-16,4-16 0 15,0-3 0-15,6-10 0 16,-6-2 1-16,14-17-1 15,-8 4 1-15,15-6-2 16,0-7 1-16,-4-6-2 16,-3 0 1-16,3-6-5 15,1 6 1-15,-5 0-8 16,5 3 1-16,-5-3-3 16,5-9 0-16</inkml:trace>
  <inkml:trace contextRef="#ctx0" brushRef="#br2" timeOffset="-3.91466E7">17769 5901 41 0,'-21'3'20'0,"7"4"-23"16,11-4 39-16,-1 9-35 15,-3 4 1-15,0 9 0 16,3 3 1-16,8-9-4 16,7 0 1-16,3-3 2 0,10-4 0 15,5-6 0-15,2-2 0 16,1 2-1-16,3-6 1 16,1-6 0-16,2-4 1 15,-9-9-1-15,-5 0 1 16,-2-2 0-16,-8-5 0 15,-7 4 0-15,-11-6 1 16,-6 0-1-16,-12-3 0 16,-2 6 0-16,-8 9 0 15,-7 7-2-15,0 12 0 0,1 9-6 16,2 7 0 0,8 6-9-16,7 19 0 0,10 3-3 15,8-9 1-15</inkml:trace>
  <inkml:trace contextRef="#ctx0" brushRef="#br1" timeOffset="-3.91466E7">3577 5421 39 0,'-28'4'19'0,"17"-20"-14"16,8 16 19-16,-1-3-23 15,1 0 1-15,3-1 0 16,0 4 1-16,0 4-4 15,0-1 0-15,0 3 2 16,0 3 1-16,7 1-2 0,3 2 1 16,1 1-1-16,3-4 1 15,4 7-1-15,3-3 1 16,7-4-1-16,-7 0 0 16,8 4 1-16,2-4 0 15,-2 1 0-15,-5-4 0 16,4 0-2-16,1 1 0 15,2-4 2-15,8-3 0 16,0-3-1-16,0-4 0 16,10 1 0-16,1 0 0 0,-1-4 1 15,-3-9 1-15,3-2-2 16,-6-1 0-16,-1-4 0 16,7-2 1-16,1-6-1 15,3-13 0-15,0 6 0 16,-1-6 1-16,1 0-1 15,4 0 0-15,-4-3 0 16,-4-4 1-16,-3 4-1 16,0 0 1-16,3-6 0 15,-3-7 0-15,3 3-1 16,1-6 1-16,-4 7-1 16,0 2 1-16,3-2-1 15,-7 2 1-15,1-2-1 16,-5-1 0-16,1-9 0 15,-7 3 1-15,3-6-1 16,-10 10 0-16,3-4 0 0,0 6 0 16,1 4 0-1,-5-4 1-15,1 1-1 0,0-1 0 16,-1 3 0-16,-2 4 0 16,-1-6 0-16,0 8 0 15,0 8-1-15,-3-8 1 16,3 4 0-16,-3 3 0 15,-1 7 0-15,4-4 0 16,-3 13 0-16,0-4 1 16,-4 7-1-16,0 0 0 15,0 0 0-15,0 10 1 0,-3-1-1 16,3 10 0-16,-4-1-1 16,-3 1 1-16,4 9 0 15,0 3 0-15,-4 1-1 16,3 2 1-16,-3 4 0 15,0 2 0-15,0 4 0 16,0 3 0-16,0 6 0 16,-3-3 0-16,0 7 0 15,3 5 1-15,-4 4-1 16,4 3 0-16,0 3 0 16,0 3 0-16,4 4 0 15,-1-4 0-15,1 6 0 16,-7-3 0-16,3 4 0 15,0 3 0-15,3-1 0 16,1 7 0-16,-1 0 0 0,1-3 1 16,0-10-1-16,-1 0 0 15,1 10 0-15,-1-13 1 16,1 3-1-16,-1 1 1 16,1-7-1-16,0 9 0 15,3-3 0-15,-4 1 1 16,1-7-1-16,0-3 0 15,-1-4 0-15,-3-8 0 16,4 12 0-16,-1-4 0 16,1-5 0-16,-1-7 1 15,1-3-1-15,0 0 0 0,3-3 0 16,-4-3 1-16,4 6-1 16,1-3 0-16,-1-6 0 15,0 3 0-15,3-7 0 16,-2 1 1-16,2-4-1 15,4-3 0-15,-7-2 0 16,1-1 0-16,2 0 0 16,4 0 1-16,1-3-1 15,2 3 0-15,4-3 0 16,4 3 0-16,0-3 0 16,0 0 0-16,-1 0 0 15,5 3 0-15,-1 1 0 16,-3-1 0-16,3 0 0 15,-3-3 0-15,0 0 0 16,-4 3 1-16,0 0-1 16,-7 0 0-16,0 0 0 0,-3 4 0 15,0-4 0-15,-1 3 0 16,1 0-1-16,-4 1 1 16,0-1-2-16,0 6 1 15,4 1-6-15,-1-1 0 16,5 14-6-16,-5-5 0 15,-6-14-2-15,-4-4 0 16</inkml:trace>
  <inkml:trace contextRef="#ctx0" brushRef="#br1" timeOffset="-3.91466E7">8259 5857 27 0,'-11'-9'13'0,"4"-1"-4"0,7 7 13 16,0-3-20-16,0 6 0 0,0-9 2 15,0-7 1-15,0-3-6 16,0 3 1-16,0 1 3 15,0-1 1-15,0-3-2 16,0-3 1-16,0-6-1 16,0-3 0-16,3 6-1 15,1-4 1-15,3-2-1 16,0-3 1-16,-3 2-1 16,-1 1 0-16,1-4 0 15,-4-2 0-15,0-7 0 16,0 3 0-16,0 0-1 15,-4-3 1-15,4 1-1 16,-3 2 0-16,3-6 0 16,0-3 1-16,0 3-1 15,-4 3 0-15,1-7 0 16,-1-5 0-16,0 3 0 16,1-7 1-1,3-18-1-15,0 2 0 16,0 11 0-16,0-4 1 15,-4 0-1-15,4 0 0 16,-3 3 0-16,3 0 0 16,0 0 0-16,0-3 0 15,0 0 0-15,0 3 0 16,0-9 0-16,0-3 0 16,0-1 0-16,0 4 0 15,0-13 0-15,0 7 1 16,0-1-1-16,0-12 0 0,0 9 0 15,0-2 0-15,3 2 0 16,-3-3 0-16,0 7-1 16,-3-7 1-16,6 3 0 15,-3-6 0-15,0 6 0 16,0 1 1-16,0-1-1 16,0 4 0-16,0-4 0 15,0-3 1-15,4 3-1 16,-1 10 0-16,5-3 0 15,-1 3 1-15,0 6-1 16,-4-4 0-16,1 11 0 16,3-1 0-16,0 0 0 15,0 10 0-15,0 0 0 16,-4 9 0-16,1 6 0 16,0 7 0-16,-1-1 0 15,-3 7 1-15,0-3-1 0,0 9 1 16,0 4-1-16,0-4 0 15,0 3 0-15,0 7 0 16,0-1 0-16,0 1 0 16,0 9 0-16,0-6 1 15,0 6-1-15,0 0 0 16,0 0 0-16,0 0 0 16,0 0 0-16,0 0 0 15,0 0 0-15,0 6 1 16,-3 3-1-16,-5 4 1 15,1 3 0-15,-3-1 0 0,-1 7-1 16,4 10 1-16,-3-1-1 16,-5 13 1-16,1 0-1 15,-3-4 1-15,-1-2-1 16,-3-7 0-16,7-5 0 16,0-5 0-16,3-2 0 15,4-9 1-15,4-1-1 16,-1-9 1-16,4 0-1 15,4-9 1-15,3-13-1 16,3-6 1-16,4-4-1 16,0-2 0-16,1-10 0 15,-5 0 1-15,4-9-1 16,4 6 0-16,-4 6 0 16,0 3 0-16,0 10 0 15,0 3 1-15,0 6-1 0,1 10 0 16,-1 9 1-16,0 3 1 15,0 9-1 1,-4 10 1-16,5-3-1 0,-5 3 1 16,8 6-1-16,-4 0 1 15,0 7-4-15,0-10 1 16,4 16-8-16,-1 0 0 16,15 2-7-16,-7-2 1 15</inkml:trace>
  <inkml:trace contextRef="#ctx0" brushRef="#br1" timeOffset="-3.91466E7">8862 2822 37 0,'0'-19'18'0,"-7"0"-8"15,7 16 17-15,-4 0-26 16,-3-3 1-16,0 6 1 15,0-3 1-15,0-1-5 16,-4 4 1-16,-3 4 2 16,-3 2 0-16,-1 3-1 15,-7 10 1-15,1 3-2 16,-1 6 1-16,4 10-1 16,0 9 0-16,6 0 0 15,5-3 0-15,6-3 0 16,1-4 0-16,6-2 0 15,8-7 0-15,3-9 0 0,4-7 1 16,-1-9-1-16,5-3 0 16,-1-3 0-16,0-9 0 15,4-7 0-15,-1-6 1 16,1-7 0-16,-4-5 0 16,0-4 0-16,-3-3 1 15,0 0 0-15,-8 3 0 16,4 10 0-16,-7 3 0 15,-3 9-1-15,-4 7 1 16,-4 8-1-16,-3 11 0 16,0 8 0-16,0 4 0 0,4 9-1 15,3 4 0-15,0 5 0 16,10 4 1-16,-3-9-2 16,4-1 1-16,3-3-6 15,4-3 1-15,3 3-7 16,0 1 0-16,0-11-5 15,7-8 1-15</inkml:trace>
  <inkml:trace contextRef="#ctx0" brushRef="#br1" timeOffset="-3.91466E7">9306 3167 51 0,'-14'-7'25'0,"4"-2"-38"0,10 9 48 16,0 0-41-16,7-3 0 15,0 3-18-15,7 0 0 16</inkml:trace>
  <inkml:trace contextRef="#ctx0" brushRef="#br1" timeOffset="-3.91466E7">9525 2759 46 0,'-14'-19'23'16,"7"4"-21"-16,3 11 37 0,1-2-38 15,-1 6 0-15,-3 6 0 16,-3 4 1-16,3 9-2 16,-4 6 0-16,4 3 1 15,3 3 0-15,4 4 0 16,7-1 0-16,4-2-1 16,3-4 1-16,4 0-1 15,-1-6 0-15,1-3 0 16,3-7 1-16,0-2-1 15,1-10 0-15,6 0 0 16,0-10 1-16,0-5-1 16,0-7 0-16,1-6 0 15,-1-10 1-15,0 0-1 16,-7 1 1-16,0-7-1 0,-3 0 0 16,-4 6 0-16,-3 1 1 15,-1 8-1-15,-3 1 1 16,0 13-1-16,-3 2 0 15,-4 7 0-15,0 9 1 16,0 3-1-16,-4 10 1 16,1 9-1-16,-1 9 0 15,4-2 0-15,0 5 1 0,0 4-1 16,-3 0 1-16,3 6-1 16,0-3 1-16,0 0-2 15,0-3 1-15,0-7-7 16,0-3 1-16,0 7-8 15,10-4 1-15,1-12-3 16,-4-15 0-16</inkml:trace>
  <inkml:trace contextRef="#ctx0" brushRef="#br1" timeOffset="-3.91466E7">10269 3029 66 0,'0'6'33'0,"-17"-22"-43"0,13 13 71 16,4 3-61-16,-3-3 1 16,-1 3-1-16,1 3 0 15,3-3-1-15,3 3 0 16,4 1-7-16,0 2 1 15,4 3-9-15,-1 4 0 16,1 2-3-16,-7-8 1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88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2136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3025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21638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058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1163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446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3836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42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47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183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107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821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3522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582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3992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649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0918485F-7F1D-45C0-8E78-61B1C18AD385}" type="datetimeFigureOut">
              <a:rPr lang="en-US" smtClean="0"/>
              <a:t>10/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060224-C457-47BD-A8D7-B702EED017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41680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customXml" Target="../ink/ink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4.emf"/><Relationship Id="rId5" Type="http://schemas.openxmlformats.org/officeDocument/2006/relationships/customXml" Target="../ink/ink20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3.nd.edu/~ndrlrcdc/Compilations/Quench/RX1_112.htm" TargetMode="External"/><Relationship Id="rId2" Type="http://schemas.openxmlformats.org/officeDocument/2006/relationships/hyperlink" Target="http://www3.nd.edu/~ndrlrcdc/Compilations/Quench/RX1_130.ht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customXml" Target="../ink/ink3.xml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customXml" Target="../ink/ink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customXml" Target="../ink/ink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customXml" Target="../ink/ink15.xml"/><Relationship Id="rId18" Type="http://schemas.openxmlformats.org/officeDocument/2006/relationships/image" Target="../media/image29.emf"/><Relationship Id="rId3" Type="http://schemas.openxmlformats.org/officeDocument/2006/relationships/customXml" Target="../ink/ink10.xml"/><Relationship Id="rId7" Type="http://schemas.openxmlformats.org/officeDocument/2006/relationships/customXml" Target="../ink/ink12.xml"/><Relationship Id="rId12" Type="http://schemas.openxmlformats.org/officeDocument/2006/relationships/image" Target="../media/image26.emf"/><Relationship Id="rId17" Type="http://schemas.openxmlformats.org/officeDocument/2006/relationships/customXml" Target="../ink/ink17.xml"/><Relationship Id="rId2" Type="http://schemas.openxmlformats.org/officeDocument/2006/relationships/image" Target="../media/image13.emf"/><Relationship Id="rId16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5" Type="http://schemas.openxmlformats.org/officeDocument/2006/relationships/customXml" Target="../ink/ink16.xml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customXml" Target="../ink/ink13.xml"/><Relationship Id="rId1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19072" y="594932"/>
            <a:ext cx="8278368" cy="7105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500"/>
              </a:lnSpc>
              <a:spcBef>
                <a:spcPts val="8400"/>
              </a:spcBef>
              <a:spcAft>
                <a:spcPts val="6000"/>
              </a:spcAft>
            </a:pPr>
            <a:r>
              <a:rPr lang="en-US" b="1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</a:rPr>
              <a:t>DETERMINATION OF THE RATE OF AN ELECTRON TRANSFER REACTION BY FLUORESCENCE SPECTROSCOPY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122" name="Picture 2" descr="http://upload.wikimedia.org/wikipedia/commons/9/9a/Delta-ruthenium-tris%28bipyridine%29-cation-3D-ball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607" y="1545635"/>
            <a:ext cx="3459297" cy="4176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16520" y="5921986"/>
            <a:ext cx="3446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esenter:Sandor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adar, Ph.D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110080" y="4524480"/>
              <a:ext cx="19440" cy="1087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02520" y="4518360"/>
                <a:ext cx="32760" cy="12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03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064000" y="12142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82222"/>
              </p:ext>
            </p:extLst>
          </p:nvPr>
        </p:nvGraphicFramePr>
        <p:xfrm>
          <a:off x="290031" y="2224088"/>
          <a:ext cx="4643438" cy="463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3124080" imgH="3124080" progId="Equation.DSMT4">
                  <p:embed/>
                </p:oleObj>
              </mc:Choice>
              <mc:Fallback>
                <p:oleObj name="Equation" r:id="rId3" imgW="3124080" imgH="312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1" y="2224088"/>
                        <a:ext cx="4643438" cy="463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9997" y="343056"/>
            <a:ext cx="3599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400" b="1" dirty="0" smtClean="0"/>
              <a:t>Background/Theory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74378" y="3252310"/>
            <a:ext cx="547188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baseline="-25000" dirty="0" smtClean="0"/>
              <a:t> </a:t>
            </a:r>
            <a:r>
              <a:rPr lang="en-US" dirty="0" smtClean="0"/>
              <a:t> = [(R</a:t>
            </a:r>
            <a:r>
              <a:rPr lang="en-US" baseline="30000" dirty="0" smtClean="0"/>
              <a:t>2+</a:t>
            </a:r>
            <a:r>
              <a:rPr lang="en-US" dirty="0" smtClean="0"/>
              <a:t>)</a:t>
            </a:r>
            <a:r>
              <a:rPr lang="en-US" baseline="30000" dirty="0" smtClean="0"/>
              <a:t>*</a:t>
            </a:r>
            <a:r>
              <a:rPr lang="en-US" dirty="0" smtClean="0"/>
              <a:t>] without a quencher species pres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=   [(R</a:t>
            </a:r>
            <a:r>
              <a:rPr lang="en-US" baseline="30000" dirty="0" smtClean="0"/>
              <a:t>2+</a:t>
            </a:r>
            <a:r>
              <a:rPr lang="en-US" dirty="0" smtClean="0"/>
              <a:t>)</a:t>
            </a:r>
            <a:r>
              <a:rPr lang="en-US" baseline="30000" dirty="0" smtClean="0"/>
              <a:t>*</a:t>
            </a:r>
            <a:r>
              <a:rPr lang="en-US" dirty="0" smtClean="0"/>
              <a:t>] with a quencher species pres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/>
              <a:t> =   [Me</a:t>
            </a:r>
            <a:r>
              <a:rPr lang="en-US" baseline="30000" dirty="0" smtClean="0"/>
              <a:t>n+</a:t>
            </a:r>
            <a:r>
              <a:rPr lang="en-US" dirty="0" smtClean="0"/>
              <a:t>]</a:t>
            </a:r>
          </a:p>
          <a:p>
            <a:r>
              <a:rPr lang="en-US" i="1" dirty="0" smtClean="0"/>
              <a:t>r</a:t>
            </a:r>
            <a:r>
              <a:rPr lang="en-US" dirty="0" smtClean="0"/>
              <a:t> =    rate of excit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=  fluorescence intensity without a quencher</a:t>
            </a:r>
          </a:p>
          <a:p>
            <a:r>
              <a:rPr lang="en-US" dirty="0" smtClean="0"/>
              <a:t>        species present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 =   fluorescence intensity with a quencher</a:t>
            </a:r>
          </a:p>
          <a:p>
            <a:r>
              <a:rPr lang="en-US" dirty="0" smtClean="0"/>
              <a:t>       species present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err="1" smtClean="0"/>
              <a:t>s</a:t>
            </a:r>
            <a:r>
              <a:rPr lang="en-US" dirty="0" smtClean="0"/>
              <a:t> =constant for the relaxation process </a:t>
            </a:r>
          </a:p>
          <a:p>
            <a:r>
              <a:rPr lang="en-US" dirty="0" smtClean="0"/>
              <a:t>       (fluorescence)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 smtClean="0"/>
              <a:t> =constant for the quenching process </a:t>
            </a:r>
          </a:p>
          <a:p>
            <a:endParaRPr lang="en-US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767978" y="1667132"/>
                <a:ext cx="4194818" cy="530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sub>
                          </m:sSub>
                        </m:e>
                      </m:groupCh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+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d>
                            <m:dPr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1)+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978" y="1667132"/>
                <a:ext cx="4194818" cy="53046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48480" y="983784"/>
                <a:ext cx="2482987" cy="460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+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𝜐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𝑎𝑡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groupCh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80" y="983784"/>
                <a:ext cx="2482987" cy="46096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149384" y="1275001"/>
                <a:ext cx="1568763" cy="4701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groupCh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+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384" y="1275001"/>
                <a:ext cx="1568763" cy="47012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917119" y="1827930"/>
            <a:ext cx="3331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enching(redox reaction)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917118" y="1079821"/>
            <a:ext cx="1330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itation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917118" y="1436039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uorescen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05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80800" y="72000"/>
              <a:ext cx="11877120" cy="6509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440" y="64080"/>
                <a:ext cx="11892960" cy="65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258640" y="6354360"/>
              <a:ext cx="360" cy="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253600" y="6349320"/>
                <a:ext cx="10440" cy="1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58778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944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59997" y="752599"/>
            <a:ext cx="4564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2.5. About the </a:t>
            </a:r>
            <a:r>
              <a:rPr lang="en-US" sz="2400" i="1" dirty="0" err="1" smtClean="0"/>
              <a:t>Ru</a:t>
            </a:r>
            <a:r>
              <a:rPr lang="en-US" sz="2400" i="1" dirty="0" smtClean="0"/>
              <a:t>-complexes 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9997" y="343056"/>
            <a:ext cx="3599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2400" b="1" dirty="0" smtClean="0"/>
              <a:t>Background/Theory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18420" y="1214264"/>
            <a:ext cx="8538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tensively used as a photosensitizer in solar energy conversion system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sed for dye-sensitized photovoltaic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hotochemical reac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Photosensitive </a:t>
            </a:r>
            <a:r>
              <a:rPr lang="en-US" dirty="0" err="1" smtClean="0"/>
              <a:t>Belousov-Zhabotinski</a:t>
            </a:r>
            <a:r>
              <a:rPr lang="en-US" dirty="0" smtClean="0"/>
              <a:t> reaction: Ru(</a:t>
            </a:r>
            <a:r>
              <a:rPr lang="en-US" dirty="0" err="1" smtClean="0"/>
              <a:t>Bpy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+</a:t>
            </a:r>
            <a:r>
              <a:rPr lang="en-US" dirty="0" smtClean="0"/>
              <a:t>+ </a:t>
            </a:r>
            <a:r>
              <a:rPr lang="en-US" dirty="0" err="1" smtClean="0"/>
              <a:t>Bromomalonic</a:t>
            </a:r>
            <a:r>
              <a:rPr lang="en-US" dirty="0" smtClean="0"/>
              <a:t> aci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Chemical system used to model complex biological system (cardiac arrest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b="1" dirty="0" smtClean="0">
                <a:solidFill>
                  <a:srgbClr val="FFFF00"/>
                </a:solidFill>
                <a:sym typeface="Wingdings" panose="05000000000000000000" pitchFamily="2" charset="2"/>
              </a:rPr>
              <a:t>CHEM335</a:t>
            </a:r>
            <a:r>
              <a:rPr lang="en-US" dirty="0" smtClean="0">
                <a:sym typeface="Wingdings" panose="05000000000000000000" pitchFamily="2" charset="2"/>
              </a:rPr>
              <a:t>)</a:t>
            </a:r>
            <a:endParaRPr lang="en-US" dirty="0" smtClean="0"/>
          </a:p>
        </p:txBody>
      </p:sp>
      <p:pic>
        <p:nvPicPr>
          <p:cNvPr id="13" name="bzfull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788228" y="2968590"/>
            <a:ext cx="3048000" cy="2286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567080" y="2323080"/>
              <a:ext cx="177120" cy="389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61680" y="2314440"/>
                <a:ext cx="191520" cy="4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1478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9997" y="343056"/>
            <a:ext cx="3882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xperimental procedure</a:t>
            </a:r>
            <a:r>
              <a:rPr lang="en-US" sz="2400" b="1" baseline="30000" dirty="0" smtClean="0"/>
              <a:t>*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2882" y="2354465"/>
            <a:ext cx="10784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epare 0.500 L of a stock solution of 1.00 x 10</a:t>
            </a:r>
            <a:r>
              <a:rPr lang="en-US" baseline="30000" dirty="0" smtClean="0"/>
              <a:t>-5</a:t>
            </a:r>
            <a:r>
              <a:rPr lang="en-US" dirty="0" smtClean="0"/>
              <a:t> M </a:t>
            </a:r>
            <a:r>
              <a:rPr lang="en-US" dirty="0" err="1" smtClean="0"/>
              <a:t>Ru</a:t>
            </a:r>
            <a:r>
              <a:rPr lang="en-US" dirty="0" smtClean="0"/>
              <a:t>(</a:t>
            </a:r>
            <a:r>
              <a:rPr lang="en-US" dirty="0" err="1" smtClean="0"/>
              <a:t>bipyridyl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+</a:t>
            </a:r>
            <a:r>
              <a:rPr lang="en-US" dirty="0" smtClean="0"/>
              <a:t> in 0.5 M 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559997" y="1522048"/>
            <a:ext cx="1852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u="sng" dirty="0" smtClean="0"/>
              <a:t>Step #1:</a:t>
            </a:r>
            <a:endParaRPr lang="en-US" sz="2400" b="1" i="1" u="sng" dirty="0"/>
          </a:p>
        </p:txBody>
      </p:sp>
      <p:sp>
        <p:nvSpPr>
          <p:cNvPr id="2" name="Rectangle 1"/>
          <p:cNvSpPr/>
          <p:nvPr/>
        </p:nvSpPr>
        <p:spPr>
          <a:xfrm>
            <a:off x="1042882" y="3978812"/>
            <a:ext cx="93853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pare 0.100 L stock solutions of 2 x 10</a:t>
            </a:r>
            <a:r>
              <a:rPr lang="en-US" baseline="30000" dirty="0"/>
              <a:t>-3</a:t>
            </a:r>
            <a:r>
              <a:rPr lang="en-US" dirty="0"/>
              <a:t> M Fe</a:t>
            </a:r>
            <a:r>
              <a:rPr lang="en-US" baseline="30000" dirty="0"/>
              <a:t>3+</a:t>
            </a:r>
            <a:r>
              <a:rPr lang="en-US" dirty="0"/>
              <a:t> (from FeCl</a:t>
            </a:r>
            <a:r>
              <a:rPr lang="en-US" baseline="-25000" dirty="0"/>
              <a:t>3</a:t>
            </a:r>
            <a:r>
              <a:rPr lang="en-US" dirty="0"/>
              <a:t>•6H</a:t>
            </a:r>
            <a:r>
              <a:rPr lang="en-US" baseline="-25000" dirty="0"/>
              <a:t>2</a:t>
            </a:r>
            <a:r>
              <a:rPr lang="en-US" dirty="0"/>
              <a:t>O) and 2 x 10</a:t>
            </a:r>
            <a:r>
              <a:rPr lang="en-US" baseline="30000" dirty="0"/>
              <a:t>-1</a:t>
            </a:r>
            <a:r>
              <a:rPr lang="en-US" dirty="0"/>
              <a:t> M Cu</a:t>
            </a:r>
            <a:r>
              <a:rPr lang="en-US" baseline="30000" dirty="0"/>
              <a:t>2+</a:t>
            </a:r>
            <a:r>
              <a:rPr lang="en-US" dirty="0"/>
              <a:t> (from CuSO</a:t>
            </a:r>
            <a:r>
              <a:rPr lang="en-US" baseline="-25000" dirty="0"/>
              <a:t>4</a:t>
            </a:r>
            <a:r>
              <a:rPr lang="en-US" dirty="0"/>
              <a:t> or CuSO</a:t>
            </a:r>
            <a:r>
              <a:rPr lang="en-US" baseline="-25000" dirty="0"/>
              <a:t>4</a:t>
            </a:r>
            <a:r>
              <a:rPr lang="en-US" dirty="0"/>
              <a:t>•5H</a:t>
            </a:r>
            <a:r>
              <a:rPr lang="en-US" baseline="-25000" dirty="0"/>
              <a:t>2</a:t>
            </a:r>
            <a:r>
              <a:rPr lang="en-US" dirty="0"/>
              <a:t>O), using the Ru</a:t>
            </a:r>
            <a:r>
              <a:rPr lang="en-US" baseline="30000" dirty="0"/>
              <a:t>2+</a:t>
            </a:r>
            <a:r>
              <a:rPr lang="en-US" dirty="0"/>
              <a:t>/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 solution prepared above as solvent. 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cord </a:t>
            </a:r>
            <a:r>
              <a:rPr lang="en-US" dirty="0"/>
              <a:t>the exact mass of the metal salts that are weighed so that you can determine the concentrations of the solutions to 3 significant figures.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82256" y="3360647"/>
            <a:ext cx="1852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u="sng" dirty="0" smtClean="0"/>
              <a:t>Step #2:</a:t>
            </a:r>
            <a:endParaRPr lang="en-US" sz="2400" b="1" i="1" u="sng" dirty="0"/>
          </a:p>
        </p:txBody>
      </p:sp>
      <p:sp>
        <p:nvSpPr>
          <p:cNvPr id="12" name="Rectangle 11"/>
          <p:cNvSpPr/>
          <p:nvPr/>
        </p:nvSpPr>
        <p:spPr>
          <a:xfrm>
            <a:off x="837139" y="6240040"/>
            <a:ext cx="61462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u="sng" baseline="30000" dirty="0" smtClean="0"/>
              <a:t>*</a:t>
            </a:r>
            <a:r>
              <a:rPr lang="en-US" b="1" i="1" u="sng" dirty="0" smtClean="0"/>
              <a:t>Note:</a:t>
            </a:r>
            <a:r>
              <a:rPr lang="en-US" dirty="0" smtClean="0"/>
              <a:t> Steps are numbered according to the handou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98642" y="1439541"/>
            <a:ext cx="10099497" cy="17486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98641" y="3305968"/>
            <a:ext cx="10099497" cy="23080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57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097180" y="1686949"/>
            <a:ext cx="5660572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1500"/>
              </a:lnSpc>
            </a:pPr>
            <a:r>
              <a:rPr lang="en-US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1200" u="sng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u="sng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u="sng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pyridyl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u="sng" baseline="-25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u="sng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 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2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4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8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 .20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.6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.8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>
              <a:lnSpc>
                <a:spcPts val="1500"/>
              </a:lnSpc>
            </a:pP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[Cu</a:t>
            </a:r>
            <a:r>
              <a:rPr lang="en-US" sz="1200" u="sng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sz="1200" u="sng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]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2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4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6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8.0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.2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.6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 smtClean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	1.80 x 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			~10</a:t>
            </a:r>
            <a:r>
              <a:rPr lang="en-US" sz="1200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12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endParaRPr lang="en-US" sz="1200" dirty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410" y="5006248"/>
            <a:ext cx="1852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u="sng" dirty="0" smtClean="0"/>
              <a:t>Step #4&amp;5:</a:t>
            </a:r>
            <a:endParaRPr lang="en-US" sz="2400" b="1" i="1" u="sng" dirty="0"/>
          </a:p>
        </p:txBody>
      </p:sp>
      <p:sp>
        <p:nvSpPr>
          <p:cNvPr id="17" name="Rectangle 16"/>
          <p:cNvSpPr/>
          <p:nvPr/>
        </p:nvSpPr>
        <p:spPr>
          <a:xfrm>
            <a:off x="692200" y="568067"/>
            <a:ext cx="967442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Use the solutions from the previous step to prepare the following sets of solutions, diluting all with the Ru</a:t>
            </a:r>
            <a:r>
              <a:rPr lang="en-US" sz="1400" baseline="30000" dirty="0"/>
              <a:t>2+</a:t>
            </a:r>
            <a:r>
              <a:rPr lang="en-US" sz="1400" dirty="0"/>
              <a:t>/H</a:t>
            </a:r>
            <a:r>
              <a:rPr lang="en-US" sz="1400" baseline="-25000" dirty="0"/>
              <a:t>2</a:t>
            </a:r>
            <a:r>
              <a:rPr lang="en-US" sz="1400" dirty="0"/>
              <a:t>SO</a:t>
            </a:r>
            <a:r>
              <a:rPr lang="en-US" sz="1400" baseline="-25000" dirty="0"/>
              <a:t>4</a:t>
            </a:r>
            <a:r>
              <a:rPr lang="en-US" sz="1400" dirty="0"/>
              <a:t>  solution, in </a:t>
            </a:r>
            <a:r>
              <a:rPr lang="en-US" sz="1400" b="1" i="1" dirty="0" smtClean="0">
                <a:solidFill>
                  <a:srgbClr val="FFFF00"/>
                </a:solidFill>
              </a:rPr>
              <a:t>15-mL tubes using </a:t>
            </a:r>
            <a:r>
              <a:rPr lang="en-US" sz="1400" b="1" i="1" dirty="0" err="1" smtClean="0">
                <a:solidFill>
                  <a:srgbClr val="FFFF00"/>
                </a:solidFill>
              </a:rPr>
              <a:t>autopipets</a:t>
            </a:r>
            <a:r>
              <a:rPr lang="en-US" sz="1400" dirty="0" smtClean="0"/>
              <a:t>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b="1" i="1" dirty="0" smtClean="0">
                <a:solidFill>
                  <a:srgbClr val="FFFF00"/>
                </a:solidFill>
              </a:rPr>
              <a:t>Use the calculated volume of the stock solutions and add the calculated volume</a:t>
            </a:r>
          </a:p>
          <a:p>
            <a:r>
              <a:rPr lang="en-US" sz="1400" b="1" i="1" dirty="0">
                <a:solidFill>
                  <a:srgbClr val="FFFF00"/>
                </a:solidFill>
              </a:rPr>
              <a:t> </a:t>
            </a:r>
            <a:r>
              <a:rPr lang="en-US" sz="1400" b="1" i="1" dirty="0" smtClean="0">
                <a:solidFill>
                  <a:srgbClr val="FFFF00"/>
                </a:solidFill>
              </a:rPr>
              <a:t>    of Ru(</a:t>
            </a:r>
            <a:r>
              <a:rPr lang="en-US" sz="1400" b="1" i="1" dirty="0" err="1" smtClean="0">
                <a:solidFill>
                  <a:srgbClr val="FFFF00"/>
                </a:solidFill>
              </a:rPr>
              <a:t>Bpy</a:t>
            </a:r>
            <a:r>
              <a:rPr lang="en-US" sz="1400" b="1" i="1" dirty="0" smtClean="0">
                <a:solidFill>
                  <a:srgbClr val="FFFF00"/>
                </a:solidFill>
              </a:rPr>
              <a:t>)</a:t>
            </a:r>
            <a:r>
              <a:rPr lang="en-US" sz="1400" b="1" i="1" baseline="-25000" dirty="0" smtClean="0">
                <a:solidFill>
                  <a:srgbClr val="FFFF00"/>
                </a:solidFill>
              </a:rPr>
              <a:t>3</a:t>
            </a:r>
            <a:r>
              <a:rPr lang="en-US" sz="1400" b="1" i="1" baseline="30000" dirty="0" smtClean="0">
                <a:solidFill>
                  <a:srgbClr val="FFFF00"/>
                </a:solidFill>
              </a:rPr>
              <a:t>2+  </a:t>
            </a:r>
            <a:r>
              <a:rPr lang="en-US" sz="1400" b="1" i="1" dirty="0" smtClean="0">
                <a:solidFill>
                  <a:srgbClr val="FFFF00"/>
                </a:solidFill>
              </a:rPr>
              <a:t>solv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Calculate </a:t>
            </a:r>
            <a:r>
              <a:rPr lang="en-US" sz="1400" dirty="0"/>
              <a:t>all concentrations to 3 significant figures based on the concentrations of your stock solutions to use in subsequent calculations: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9933" y="235951"/>
            <a:ext cx="1852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u="sng" dirty="0" smtClean="0"/>
              <a:t>Step #3:</a:t>
            </a:r>
            <a:endParaRPr lang="en-US" sz="2400" b="1" i="1" u="sng" dirty="0"/>
          </a:p>
        </p:txBody>
      </p:sp>
      <p:sp>
        <p:nvSpPr>
          <p:cNvPr id="3" name="Rectangle 2"/>
          <p:cNvSpPr/>
          <p:nvPr/>
        </p:nvSpPr>
        <p:spPr>
          <a:xfrm>
            <a:off x="692200" y="5376464"/>
            <a:ext cx="9589213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Obtain the absorption spectrum with the </a:t>
            </a:r>
            <a:r>
              <a:rPr lang="en-US" sz="1400" dirty="0" err="1" smtClean="0"/>
              <a:t>OceanOptics</a:t>
            </a:r>
            <a:r>
              <a:rPr lang="en-US" sz="1400" dirty="0" smtClean="0"/>
              <a:t> spectrophotometer and determine the wavelength of maximum absorbance </a:t>
            </a:r>
            <a:r>
              <a:rPr lang="en-US" dirty="0" smtClean="0"/>
              <a:t>(</a:t>
            </a:r>
            <a:r>
              <a:rPr lang="en-US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b="1" baseline="-25000" dirty="0" smtClean="0">
                <a:solidFill>
                  <a:srgbClr val="FFFF00"/>
                </a:solidFill>
              </a:rPr>
              <a:t>Abs</a:t>
            </a:r>
            <a:r>
              <a:rPr lang="en-US" sz="1400" dirty="0" smtClean="0"/>
              <a:t>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1400" dirty="0" smtClean="0"/>
              <a:t>Record the temperature around the fluorimeter</a:t>
            </a:r>
            <a:endParaRPr lang="en-US" sz="1400" dirty="0"/>
          </a:p>
        </p:txBody>
      </p:sp>
      <p:sp>
        <p:nvSpPr>
          <p:cNvPr id="19" name="Rectangle 18"/>
          <p:cNvSpPr/>
          <p:nvPr/>
        </p:nvSpPr>
        <p:spPr>
          <a:xfrm>
            <a:off x="215756" y="74403"/>
            <a:ext cx="10150867" cy="47650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215757" y="4978827"/>
            <a:ext cx="10150866" cy="15966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1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6087" y="512558"/>
            <a:ext cx="3998650" cy="195254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85" name="Group 84"/>
          <p:cNvGrpSpPr/>
          <p:nvPr/>
        </p:nvGrpSpPr>
        <p:grpSpPr>
          <a:xfrm>
            <a:off x="592212" y="927209"/>
            <a:ext cx="593432" cy="2002546"/>
            <a:chOff x="592212" y="927209"/>
            <a:chExt cx="593432" cy="2002546"/>
          </a:xfrm>
        </p:grpSpPr>
        <p:cxnSp>
          <p:nvCxnSpPr>
            <p:cNvPr id="6" name="Straight Connector 5"/>
            <p:cNvCxnSpPr/>
            <p:nvPr/>
          </p:nvCxnSpPr>
          <p:spPr>
            <a:xfrm flipH="1">
              <a:off x="951072" y="927209"/>
              <a:ext cx="17755" cy="1518081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592212" y="2560423"/>
              <a:ext cx="59343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  <a:sym typeface="Symbol" panose="05050102010706020507" pitchFamily="18" charset="2"/>
                </a:rPr>
                <a:t></a:t>
              </a:r>
              <a:r>
                <a:rPr lang="en-US" b="1" baseline="-25000" dirty="0">
                  <a:solidFill>
                    <a:srgbClr val="FFFF00"/>
                  </a:solidFill>
                </a:rPr>
                <a:t>Abs</a:t>
              </a:r>
              <a:endParaRPr lang="en-US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727969" y="104766"/>
            <a:ext cx="2512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orption spectru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187452" y="164615"/>
            <a:ext cx="2999174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xcitation spectrum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7310756" y="3611806"/>
            <a:ext cx="1881281" cy="738664"/>
            <a:chOff x="7310756" y="3611806"/>
            <a:chExt cx="1881281" cy="738664"/>
          </a:xfrm>
        </p:grpSpPr>
        <p:sp>
          <p:nvSpPr>
            <p:cNvPr id="10" name="TextBox 9"/>
            <p:cNvSpPr txBox="1"/>
            <p:nvPr/>
          </p:nvSpPr>
          <p:spPr>
            <a:xfrm>
              <a:off x="7310756" y="3611806"/>
              <a:ext cx="1881281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: 400-520 nm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53926" y="3981138"/>
              <a:ext cx="1031279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m</a:t>
              </a:r>
              <a:r>
                <a:rPr lang="en-US" dirty="0" smtClean="0"/>
                <a:t>: </a:t>
              </a:r>
              <a:r>
                <a:rPr lang="en-US" b="1" dirty="0">
                  <a:solidFill>
                    <a:srgbClr val="FFFF00"/>
                  </a:solidFill>
                  <a:sym typeface="Symbol" panose="05050102010706020507" pitchFamily="18" charset="2"/>
                </a:rPr>
                <a:t></a:t>
              </a:r>
              <a:r>
                <a:rPr lang="en-US" b="1" baseline="-25000" dirty="0" err="1" smtClean="0">
                  <a:solidFill>
                    <a:srgbClr val="FFFF00"/>
                  </a:solidFill>
                </a:rPr>
                <a:t>Em</a:t>
              </a:r>
              <a:endParaRPr lang="en-US" dirty="0"/>
            </a:p>
          </p:txBody>
        </p:sp>
      </p:grp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801" y="643694"/>
            <a:ext cx="3132349" cy="2275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Elbow Connector 14"/>
          <p:cNvCxnSpPr/>
          <p:nvPr/>
        </p:nvCxnSpPr>
        <p:spPr>
          <a:xfrm flipV="1">
            <a:off x="3267985" y="1066557"/>
            <a:ext cx="3382871" cy="1728331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Elbow Connector 20"/>
          <p:cNvCxnSpPr/>
          <p:nvPr/>
        </p:nvCxnSpPr>
        <p:spPr>
          <a:xfrm flipV="1">
            <a:off x="3462291" y="1380556"/>
            <a:ext cx="3228504" cy="2324441"/>
          </a:xfrm>
          <a:prstGeom prst="bentConnector3">
            <a:avLst>
              <a:gd name="adj1" fmla="val 50000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6692276" y="1066556"/>
            <a:ext cx="19236" cy="1953786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6422933" y="3329089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b="1" baseline="-25000" dirty="0" err="1" smtClean="0">
                <a:solidFill>
                  <a:srgbClr val="FFFF00"/>
                </a:solidFill>
              </a:rPr>
              <a:t>Em</a:t>
            </a:r>
            <a:endParaRPr lang="en-US" dirty="0"/>
          </a:p>
        </p:txBody>
      </p:sp>
      <p:pic>
        <p:nvPicPr>
          <p:cNvPr id="1844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3702" y="621835"/>
            <a:ext cx="3691984" cy="249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4311582" y="143226"/>
            <a:ext cx="2999174" cy="36933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mission spectrum</a:t>
            </a:r>
          </a:p>
        </p:txBody>
      </p:sp>
      <p:cxnSp>
        <p:nvCxnSpPr>
          <p:cNvPr id="57" name="Elbow Connector 56"/>
          <p:cNvCxnSpPr/>
          <p:nvPr/>
        </p:nvCxnSpPr>
        <p:spPr>
          <a:xfrm flipV="1">
            <a:off x="7066625" y="1380557"/>
            <a:ext cx="2620414" cy="2206558"/>
          </a:xfrm>
          <a:prstGeom prst="bentConnector3">
            <a:avLst>
              <a:gd name="adj1" fmla="val 80152"/>
            </a:avLst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10014701" y="971774"/>
            <a:ext cx="9618" cy="2286331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9799694" y="3281171"/>
            <a:ext cx="4780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b="1" baseline="-25000" dirty="0" smtClean="0">
                <a:solidFill>
                  <a:srgbClr val="FFFF00"/>
                </a:solidFill>
              </a:rPr>
              <a:t>Ex</a:t>
            </a:r>
            <a:endParaRPr lang="en-US" dirty="0">
              <a:solidFill>
                <a:srgbClr val="FFFF00"/>
              </a:solidFill>
            </a:endParaRPr>
          </a:p>
        </p:txBody>
      </p:sp>
      <p:grpSp>
        <p:nvGrpSpPr>
          <p:cNvPr id="18461" name="Group 18460"/>
          <p:cNvGrpSpPr/>
          <p:nvPr/>
        </p:nvGrpSpPr>
        <p:grpSpPr>
          <a:xfrm>
            <a:off x="1703165" y="3520331"/>
            <a:ext cx="1961964" cy="772130"/>
            <a:chOff x="1003100" y="3887041"/>
            <a:chExt cx="1961964" cy="772130"/>
          </a:xfrm>
        </p:grpSpPr>
        <p:sp>
          <p:nvSpPr>
            <p:cNvPr id="73" name="TextBox 72"/>
            <p:cNvSpPr txBox="1"/>
            <p:nvPr/>
          </p:nvSpPr>
          <p:spPr>
            <a:xfrm>
              <a:off x="1530712" y="3887041"/>
              <a:ext cx="1037208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:</a:t>
              </a:r>
              <a:r>
                <a:rPr lang="en-US" sz="1200" b="1" dirty="0" smtClean="0">
                  <a:solidFill>
                    <a:srgbClr val="FFFF00"/>
                  </a:solidFill>
                </a:rPr>
                <a:t>470 nm  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003100" y="4289839"/>
              <a:ext cx="1961964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m</a:t>
              </a:r>
              <a:r>
                <a:rPr lang="en-US" dirty="0" smtClean="0"/>
                <a:t>: 480-650 nm 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1637931" y="2603496"/>
            <a:ext cx="1961964" cy="772130"/>
            <a:chOff x="1003100" y="3887041"/>
            <a:chExt cx="1961964" cy="772130"/>
          </a:xfrm>
        </p:grpSpPr>
        <p:sp>
          <p:nvSpPr>
            <p:cNvPr id="81" name="TextBox 80"/>
            <p:cNvSpPr txBox="1"/>
            <p:nvPr/>
          </p:nvSpPr>
          <p:spPr>
            <a:xfrm>
              <a:off x="1530712" y="3887041"/>
              <a:ext cx="1037208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:</a:t>
              </a:r>
              <a:r>
                <a:rPr lang="en-US" sz="1200" b="1" dirty="0" smtClean="0">
                  <a:solidFill>
                    <a:srgbClr val="FFFF00"/>
                  </a:solidFill>
                  <a:sym typeface="Symbol" panose="05050102010706020507" pitchFamily="18" charset="2"/>
                </a:rPr>
                <a:t> </a:t>
              </a:r>
              <a:r>
                <a:rPr lang="en-US" sz="1200" b="1" baseline="-25000" dirty="0" smtClean="0">
                  <a:solidFill>
                    <a:srgbClr val="FFFF00"/>
                  </a:solidFill>
                </a:rPr>
                <a:t>Abs</a:t>
              </a:r>
              <a:r>
                <a:rPr lang="en-US" sz="1200" b="1" dirty="0" smtClean="0">
                  <a:solidFill>
                    <a:srgbClr val="FFFF00"/>
                  </a:solidFill>
                </a:rPr>
                <a:t>  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003100" y="4289839"/>
              <a:ext cx="1961964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m</a:t>
              </a:r>
              <a:r>
                <a:rPr lang="en-US" dirty="0" smtClean="0"/>
                <a:t>: 480-650 nm </a:t>
              </a:r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1429305" y="2745089"/>
            <a:ext cx="665825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5637320" y="3118965"/>
            <a:ext cx="4401382" cy="1559567"/>
            <a:chOff x="5637320" y="3118965"/>
            <a:chExt cx="4401382" cy="2065595"/>
          </a:xfrm>
        </p:grpSpPr>
        <p:cxnSp>
          <p:nvCxnSpPr>
            <p:cNvPr id="67" name="Straight Connector 66"/>
            <p:cNvCxnSpPr>
              <a:stCxn id="115" idx="4"/>
            </p:cNvCxnSpPr>
            <p:nvPr/>
          </p:nvCxnSpPr>
          <p:spPr>
            <a:xfrm>
              <a:off x="10038702" y="3852509"/>
              <a:ext cx="0" cy="133205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Elbow Connector 70"/>
            <p:cNvCxnSpPr/>
            <p:nvPr/>
          </p:nvCxnSpPr>
          <p:spPr>
            <a:xfrm rot="10800000">
              <a:off x="5637320" y="3118965"/>
              <a:ext cx="4401382" cy="2065595"/>
            </a:xfrm>
            <a:prstGeom prst="bentConnector3">
              <a:avLst>
                <a:gd name="adj1" fmla="val 100022"/>
              </a:avLst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1" name="Group 110"/>
          <p:cNvGrpSpPr/>
          <p:nvPr/>
        </p:nvGrpSpPr>
        <p:grpSpPr>
          <a:xfrm>
            <a:off x="7288583" y="4784950"/>
            <a:ext cx="1961964" cy="772130"/>
            <a:chOff x="1003100" y="3887041"/>
            <a:chExt cx="1961964" cy="772130"/>
          </a:xfrm>
        </p:grpSpPr>
        <p:sp>
          <p:nvSpPr>
            <p:cNvPr id="112" name="TextBox 111"/>
            <p:cNvSpPr txBox="1"/>
            <p:nvPr/>
          </p:nvSpPr>
          <p:spPr>
            <a:xfrm>
              <a:off x="1530712" y="3887041"/>
              <a:ext cx="1037208" cy="400110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:</a:t>
              </a:r>
              <a:r>
                <a:rPr lang="en-US" sz="2000" b="1" dirty="0">
                  <a:solidFill>
                    <a:srgbClr val="FFFF00"/>
                  </a:solidFill>
                  <a:sym typeface="Symbol" panose="05050102010706020507" pitchFamily="18" charset="2"/>
                </a:rPr>
                <a:t></a:t>
              </a:r>
              <a:r>
                <a:rPr lang="en-US" sz="2000" b="1" baseline="-25000" dirty="0" smtClean="0">
                  <a:solidFill>
                    <a:srgbClr val="FFFF00"/>
                  </a:solidFill>
                </a:rPr>
                <a:t>Ex</a:t>
              </a:r>
              <a:r>
                <a:rPr lang="en-US" sz="1200" b="1" dirty="0" smtClean="0">
                  <a:solidFill>
                    <a:srgbClr val="FFFF00"/>
                  </a:solidFill>
                </a:rPr>
                <a:t>  </a:t>
              </a: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003100" y="4289839"/>
              <a:ext cx="1961964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m</a:t>
              </a:r>
              <a:r>
                <a:rPr lang="en-US" dirty="0" smtClean="0"/>
                <a:t>: 480-650 nm </a:t>
              </a:r>
            </a:p>
          </p:txBody>
        </p:sp>
      </p:grpSp>
      <p:sp>
        <p:nvSpPr>
          <p:cNvPr id="76" name="Oval 75"/>
          <p:cNvSpPr/>
          <p:nvPr/>
        </p:nvSpPr>
        <p:spPr>
          <a:xfrm>
            <a:off x="6367501" y="3244495"/>
            <a:ext cx="646588" cy="677508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Oval 114"/>
          <p:cNvSpPr/>
          <p:nvPr/>
        </p:nvSpPr>
        <p:spPr>
          <a:xfrm>
            <a:off x="9715408" y="3175001"/>
            <a:ext cx="646588" cy="677508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Down Arrow 77"/>
          <p:cNvSpPr/>
          <p:nvPr/>
        </p:nvSpPr>
        <p:spPr>
          <a:xfrm>
            <a:off x="6409723" y="3981138"/>
            <a:ext cx="548934" cy="2233230"/>
          </a:xfrm>
          <a:prstGeom prst="down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Bent-Up Arrow 82"/>
          <p:cNvSpPr/>
          <p:nvPr/>
        </p:nvSpPr>
        <p:spPr>
          <a:xfrm flipV="1">
            <a:off x="10361996" y="3408913"/>
            <a:ext cx="1063565" cy="2805455"/>
          </a:xfrm>
          <a:prstGeom prst="bentUpArrow">
            <a:avLst>
              <a:gd name="adj1" fmla="val 24487"/>
              <a:gd name="adj2" fmla="val 21154"/>
              <a:gd name="adj3" fmla="val 23819"/>
            </a:avLst>
          </a:prstGeom>
          <a:solidFill>
            <a:srgbClr val="FF0000"/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Box 83"/>
          <p:cNvSpPr txBox="1"/>
          <p:nvPr/>
        </p:nvSpPr>
        <p:spPr>
          <a:xfrm>
            <a:off x="6422932" y="6269400"/>
            <a:ext cx="5082527" cy="52322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Quenching experimen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2925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43" grpId="0"/>
      <p:bldP spid="53" grpId="0" animBg="1"/>
      <p:bldP spid="69" grpId="0"/>
      <p:bldP spid="76" grpId="0" animBg="1"/>
      <p:bldP spid="115" grpId="0" animBg="1"/>
      <p:bldP spid="78" grpId="0" animBg="1"/>
      <p:bldP spid="83" grpId="0" animBg="1"/>
      <p:bldP spid="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6857" y="1214264"/>
            <a:ext cx="9575107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Set the excitation (</a:t>
            </a:r>
            <a:r>
              <a:rPr lang="en-US" sz="28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sz="2800" b="1" baseline="-25000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lang="en-US" sz="2800" b="1" baseline="-25000" dirty="0" smtClean="0">
                <a:solidFill>
                  <a:srgbClr val="FFFF00"/>
                </a:solidFill>
                <a:sym typeface="Symbol" panose="05050102010706020507" pitchFamily="18" charset="2"/>
              </a:rPr>
              <a:t>x</a:t>
            </a:r>
            <a:r>
              <a:rPr lang="en-US" dirty="0" smtClean="0"/>
              <a:t>) and emission wavelength (</a:t>
            </a:r>
            <a:r>
              <a:rPr lang="en-US" sz="2800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sz="2800" b="1" baseline="-25000" dirty="0" err="1" smtClean="0">
                <a:solidFill>
                  <a:srgbClr val="FFFF00"/>
                </a:solidFill>
              </a:rPr>
              <a:t>Em</a:t>
            </a:r>
            <a:r>
              <a:rPr lang="en-US" sz="2800" b="1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) to the values that you determined before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Determine the fluorescence intensity of a fresh sample of the ~10</a:t>
            </a:r>
            <a:r>
              <a:rPr lang="en-US" baseline="30000" dirty="0" smtClean="0"/>
              <a:t>-5</a:t>
            </a:r>
            <a:r>
              <a:rPr lang="en-US" dirty="0" smtClean="0"/>
              <a:t> M </a:t>
            </a:r>
            <a:r>
              <a:rPr lang="en-US" dirty="0" err="1" smtClean="0"/>
              <a:t>Ru</a:t>
            </a:r>
            <a:r>
              <a:rPr lang="en-US" dirty="0" smtClean="0"/>
              <a:t>(</a:t>
            </a:r>
            <a:r>
              <a:rPr lang="en-US" dirty="0" err="1" smtClean="0"/>
              <a:t>bipyridyl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+</a:t>
            </a:r>
            <a:r>
              <a:rPr lang="en-US" dirty="0" smtClean="0"/>
              <a:t>.(take three readings) before and after you ran the solutions with quencher (to check for reproducibility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Determine </a:t>
            </a:r>
            <a:r>
              <a:rPr lang="en-US" dirty="0"/>
              <a:t>the fluorescence intensity of all solutions prepared </a:t>
            </a:r>
            <a:r>
              <a:rPr lang="en-US" dirty="0" smtClean="0"/>
              <a:t>(take three readings for each solution)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Collect three spectra with 0.5 M 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solution as w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9933" y="235951"/>
            <a:ext cx="18527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u="sng" dirty="0" smtClean="0"/>
              <a:t>Step #8:</a:t>
            </a:r>
            <a:endParaRPr lang="en-US" sz="2400" b="1" i="1" u="sng" dirty="0"/>
          </a:p>
        </p:txBody>
      </p:sp>
      <p:sp>
        <p:nvSpPr>
          <p:cNvPr id="6" name="Rectangle 5"/>
          <p:cNvSpPr/>
          <p:nvPr/>
        </p:nvSpPr>
        <p:spPr>
          <a:xfrm>
            <a:off x="215756" y="74403"/>
            <a:ext cx="10150867" cy="507808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414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59997" y="343056"/>
            <a:ext cx="2044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alculations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18420" y="752599"/>
            <a:ext cx="4498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Obtaining emission intensities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616857" y="1214264"/>
            <a:ext cx="107841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Calculate the average emission intensities from the three readings (six for the </a:t>
            </a:r>
            <a:r>
              <a:rPr lang="en-US" dirty="0" err="1" smtClean="0"/>
              <a:t>Ru</a:t>
            </a:r>
            <a:r>
              <a:rPr lang="en-US" dirty="0" smtClean="0"/>
              <a:t>(</a:t>
            </a:r>
            <a:r>
              <a:rPr lang="en-US" dirty="0" err="1" smtClean="0"/>
              <a:t>bipyridyl</a:t>
            </a:r>
            <a:r>
              <a:rPr lang="en-US" dirty="0" smtClean="0"/>
              <a:t>)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</a:t>
            </a:r>
            <a:r>
              <a:rPr lang="en-US" dirty="0" smtClean="0"/>
              <a:t>+ solution) for each solution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Subtract the average of the three H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spectra from each emission spectrum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853290" y="6297060"/>
            <a:ext cx="3902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/>
              <a:t>J.E. </a:t>
            </a:r>
            <a:r>
              <a:rPr lang="en-US" sz="1000" i="1" dirty="0" err="1" smtClean="0"/>
              <a:t>Baggott</a:t>
            </a:r>
            <a:r>
              <a:rPr lang="en-US" sz="1000" i="1" dirty="0" smtClean="0"/>
              <a:t>, M.J. Pilling, J. Phys. Chem. </a:t>
            </a:r>
            <a:r>
              <a:rPr lang="en-US" sz="1000" b="1" i="1" dirty="0" smtClean="0"/>
              <a:t>84</a:t>
            </a:r>
            <a:r>
              <a:rPr lang="en-US" sz="1000" i="1" dirty="0" smtClean="0"/>
              <a:t>., 3012-3019 (1980)</a:t>
            </a:r>
          </a:p>
          <a:p>
            <a:endParaRPr lang="en-US" sz="1000" i="1" dirty="0"/>
          </a:p>
        </p:txBody>
      </p:sp>
      <p:sp>
        <p:nvSpPr>
          <p:cNvPr id="12" name="Rectangle 11"/>
          <p:cNvSpPr/>
          <p:nvPr/>
        </p:nvSpPr>
        <p:spPr>
          <a:xfrm>
            <a:off x="396962" y="2209798"/>
            <a:ext cx="2555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Plot </a:t>
            </a:r>
            <a:r>
              <a:rPr lang="en-US" sz="2400" i="1" dirty="0"/>
              <a:t>t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sz="2400" i="1" dirty="0"/>
              <a:t> vs.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dirty="0"/>
              <a:t>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16857" y="2565108"/>
            <a:ext cx="81861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tain the slope 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/>
              <a:t>) for both, the Cu</a:t>
            </a:r>
            <a:r>
              <a:rPr lang="en-US" baseline="30000" dirty="0" smtClean="0"/>
              <a:t>2+</a:t>
            </a:r>
            <a:r>
              <a:rPr lang="en-US" dirty="0" smtClean="0"/>
              <a:t> and Fe</a:t>
            </a:r>
            <a:r>
              <a:rPr lang="en-US" baseline="30000" dirty="0" smtClean="0"/>
              <a:t>3+</a:t>
            </a:r>
            <a:r>
              <a:rPr lang="en-US" dirty="0" smtClean="0"/>
              <a:t> datase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96962" y="2998490"/>
            <a:ext cx="55964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Calculate </a:t>
            </a:r>
            <a:r>
              <a:rPr lang="en-US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i="1" baseline="-25000" dirty="0" smtClean="0"/>
              <a:t> </a:t>
            </a:r>
            <a:r>
              <a:rPr lang="en-US" sz="2400" i="1" dirty="0" smtClean="0"/>
              <a:t>from the table provided</a:t>
            </a:r>
            <a:endParaRPr lang="en-US" sz="2400" i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853290" y="3709110"/>
            <a:ext cx="3973564" cy="2407285"/>
            <a:chOff x="207858" y="2734811"/>
            <a:chExt cx="5801056" cy="3746981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7858" y="2734811"/>
              <a:ext cx="5801056" cy="3746981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207858" y="4277952"/>
              <a:ext cx="5801056" cy="330349"/>
            </a:xfrm>
            <a:prstGeom prst="rect">
              <a:avLst/>
            </a:prstGeom>
            <a:solidFill>
              <a:srgbClr val="FFFF00">
                <a:alpha val="37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867208"/>
              </p:ext>
            </p:extLst>
          </p:nvPr>
        </p:nvGraphicFramePr>
        <p:xfrm>
          <a:off x="6953688" y="3080301"/>
          <a:ext cx="4960570" cy="3676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3695400" imgH="2743200" progId="Equation.DSMT4">
                  <p:embed/>
                </p:oleObj>
              </mc:Choice>
              <mc:Fallback>
                <p:oleObj name="Equation" r:id="rId4" imgW="3695400" imgH="274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688" y="3080301"/>
                        <a:ext cx="4960570" cy="3676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21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0832" y="925245"/>
            <a:ext cx="7291397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d you get the same emission spectrum with excitation </a:t>
            </a:r>
            <a:r>
              <a:rPr lang="en-US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b="1" baseline="-25000" dirty="0" smtClean="0">
                <a:solidFill>
                  <a:srgbClr val="FFFF00"/>
                </a:solidFill>
              </a:rPr>
              <a:t>Abs</a:t>
            </a:r>
            <a:r>
              <a:rPr lang="en-US" dirty="0" smtClean="0"/>
              <a:t> (obtained from the absorption spectrum) 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b="1" dirty="0" smtClean="0">
                <a:solidFill>
                  <a:srgbClr val="FFFF00"/>
                </a:solidFill>
                <a:sym typeface="Symbol" panose="05050102010706020507" pitchFamily="18" charset="2"/>
              </a:rPr>
              <a:t></a:t>
            </a:r>
            <a:r>
              <a:rPr lang="en-US" b="1" baseline="-25000" dirty="0">
                <a:solidFill>
                  <a:srgbClr val="FFFF00"/>
                </a:solidFill>
                <a:sym typeface="Symbol" panose="05050102010706020507" pitchFamily="18" charset="2"/>
              </a:rPr>
              <a:t>E</a:t>
            </a:r>
            <a:r>
              <a:rPr lang="en-US" b="1" baseline="-25000" dirty="0" smtClean="0">
                <a:solidFill>
                  <a:srgbClr val="FFFF00"/>
                </a:solidFill>
              </a:rPr>
              <a:t>x</a:t>
            </a:r>
            <a:r>
              <a:rPr lang="en-US" dirty="0" smtClean="0"/>
              <a:t> 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=470 nm? If not, what is the difference between them and what do you think the reason is for the difference (Hint: Consider how the excitation and relaxation occurs in terms of the energy leve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w is the emission spectrum different, if at all, if a range of photons are used instead of just a single wavelength for excitation? Does the structure of the emission spectrum change? Do the peak intensities change? Why (Hint: In either configuration, what limits how many excitation can occur)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the quenching rate constants for Cu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Fe</a:t>
            </a:r>
            <a:r>
              <a:rPr lang="en-US" baseline="30000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ignificantly differ? If so, why? Compare your results to the values in the table provid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are your results with literature values:</a:t>
            </a:r>
          </a:p>
          <a:p>
            <a:pPr lvl="1"/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ttp://www3.nd.edu/~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ndrlrcdc/Compilations/Quench/RX1_130.htm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http://www3.nd.edu/~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ndrlrcdc/Compilations/Quench/RX1_112.htm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800" dirty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832" y="324534"/>
            <a:ext cx="25170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ome question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9046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0832" y="1585107"/>
            <a:ext cx="110070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study the relationships among the absorption, fluorescence excitation, and fluorescence emission spectra of </a:t>
            </a:r>
            <a:r>
              <a:rPr lang="en-US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pyridyl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determine the rate of the electron transfer reaction between Ru(</a:t>
            </a:r>
            <a:r>
              <a:rPr lang="en-US" dirty="0" err="1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pyridyl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Fe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r Cu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learn </a:t>
            </a:r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basics of Fluorescence 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ectroscopy</a:t>
            </a:r>
            <a:endParaRPr lang="en-US" dirty="0"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832" y="899886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bjectiv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3899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60832" y="1585106"/>
            <a:ext cx="95556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e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3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d Cu</a:t>
            </a:r>
            <a:r>
              <a:rPr lang="en-US" baseline="30000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2+</a:t>
            </a: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lutions are considered heavy metal waste and have to be disposed of accordingl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e gloves.</a:t>
            </a:r>
            <a:endParaRPr lang="en-US" dirty="0" smtClean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lfuric acid: remember to add acid to water slowly and not the other way around. If your skin is exposed to sulfuric acid, use running water to wash it off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effectLst/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member where the safety equipment (eye wash station, shower, etc.) 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Observe the general safety rules that your professor set for the lab!</a:t>
            </a:r>
            <a:endParaRPr lang="en-US" dirty="0" smtClean="0">
              <a:effectLst/>
              <a:latin typeface="Comic Sans MS" panose="030F0702030302020204" pitchFamily="66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effectLst/>
              <a:latin typeface="Times" panose="0202060306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0832" y="899886"/>
            <a:ext cx="1103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afet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286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832" y="899886"/>
            <a:ext cx="3137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ackground/Theory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60832" y="1676400"/>
            <a:ext cx="440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bsorption/emission process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5820230" y="1361551"/>
            <a:ext cx="6197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romotion to a excited electronic state via absorption of a phot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Ground electronic state mostly populated on the lower vibrational level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xcitation can occur to multiple vibrational state of the excited electronic st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~10</a:t>
            </a:r>
            <a:r>
              <a:rPr lang="en-US" baseline="30000" dirty="0" smtClean="0"/>
              <a:t>-15 </a:t>
            </a:r>
            <a:r>
              <a:rPr lang="en-US" dirty="0" smtClean="0"/>
              <a:t>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Very small </a:t>
            </a:r>
            <a:r>
              <a:rPr lang="en-US" dirty="0" err="1" smtClean="0"/>
              <a:t>internuclear</a:t>
            </a:r>
            <a:r>
              <a:rPr lang="en-US" dirty="0" smtClean="0"/>
              <a:t> effect (Frank-Condon principle)</a:t>
            </a:r>
            <a:r>
              <a:rPr lang="en-US" dirty="0" smtClean="0">
                <a:sym typeface="Wingdings" pitchFamily="2" charset="2"/>
              </a:rPr>
              <a:t> vertical transition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laxation through </a:t>
            </a:r>
            <a:r>
              <a:rPr lang="en-US" dirty="0" err="1" smtClean="0"/>
              <a:t>radiationless</a:t>
            </a:r>
            <a:r>
              <a:rPr lang="en-US" dirty="0" smtClean="0"/>
              <a:t> proces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nergy transfer as hea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Interaction with surrounding (e.g. solvent molecule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~10</a:t>
            </a:r>
            <a:r>
              <a:rPr lang="en-US" baseline="30000" dirty="0" smtClean="0"/>
              <a:t>-12 </a:t>
            </a:r>
            <a:r>
              <a:rPr lang="en-US" dirty="0" smtClean="0"/>
              <a:t>-10</a:t>
            </a:r>
            <a:r>
              <a:rPr lang="en-US" baseline="30000" dirty="0" smtClean="0"/>
              <a:t>-15</a:t>
            </a:r>
            <a:r>
              <a:rPr lang="en-US" dirty="0" smtClean="0"/>
              <a:t> 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laxation to the ground electronic st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Photon emission (fluorescence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Quenching (interaction with other molecu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4708" y="2452914"/>
            <a:ext cx="2905940" cy="368793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016080" y="2846880"/>
              <a:ext cx="1021680" cy="34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0320" y="2795400"/>
                <a:ext cx="103716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3077280" y="3033360"/>
              <a:ext cx="460080" cy="590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069360" y="2988000"/>
                <a:ext cx="47700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1802160" y="4416120"/>
              <a:ext cx="929880" cy="82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92800" y="4369680"/>
                <a:ext cx="94896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" name="Ink 8"/>
              <p14:cNvContentPartPr/>
              <p14:nvPr/>
            </p14:nvContentPartPr>
            <p14:xfrm>
              <a:off x="1449000" y="1442520"/>
              <a:ext cx="5101920" cy="43837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43600" y="1433520"/>
                <a:ext cx="5115600" cy="440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673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583" y="518664"/>
            <a:ext cx="2453894" cy="3114243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736081" y="923173"/>
            <a:ext cx="2895600" cy="2709734"/>
            <a:chOff x="1501344" y="3905454"/>
            <a:chExt cx="2895600" cy="2709734"/>
          </a:xfrm>
        </p:grpSpPr>
        <p:pic>
          <p:nvPicPr>
            <p:cNvPr id="6" name="Picture 10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01344" y="3905454"/>
              <a:ext cx="2895600" cy="2709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ight Brace 6"/>
            <p:cNvSpPr/>
            <p:nvPr/>
          </p:nvSpPr>
          <p:spPr>
            <a:xfrm>
              <a:off x="2750755" y="5281238"/>
              <a:ext cx="47365" cy="926200"/>
            </a:xfrm>
            <a:prstGeom prst="rightBrac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159726" y="139337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luoresc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02681" y="249406"/>
            <a:ext cx="3860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otational/Vibrational transitions 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45160" y="430920"/>
              <a:ext cx="11741400" cy="5510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6160" y="422640"/>
                <a:ext cx="11755080" cy="552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217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88880" y="186120"/>
              <a:ext cx="10072800" cy="4262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0240" y="180360"/>
                <a:ext cx="10086120" cy="427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4302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8260" y="544286"/>
            <a:ext cx="1824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Fluorimeter</a:t>
            </a:r>
            <a:endParaRPr lang="en-US" sz="2400" i="1" dirty="0"/>
          </a:p>
        </p:txBody>
      </p:sp>
      <p:sp>
        <p:nvSpPr>
          <p:cNvPr id="5" name="Rectangle 4"/>
          <p:cNvSpPr/>
          <p:nvPr/>
        </p:nvSpPr>
        <p:spPr>
          <a:xfrm>
            <a:off x="1509486" y="154807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nochromatic exiting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erpendicular detector to exiting beam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40003" y="2736524"/>
            <a:ext cx="6657294" cy="3369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803760" y="3064680"/>
              <a:ext cx="3669120" cy="2536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97640" y="3057480"/>
                <a:ext cx="3682800" cy="255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7095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9944" y="1714318"/>
            <a:ext cx="2450804" cy="311532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12040" y="221040"/>
              <a:ext cx="11666520" cy="4961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4480" y="212400"/>
                <a:ext cx="11684880" cy="497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8416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832" y="435429"/>
            <a:ext cx="3137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ackground/Theory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60832" y="897094"/>
            <a:ext cx="4398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Absorption/emission spectra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692564" y="1451983"/>
            <a:ext cx="49493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mission maximum shifted to longer wavelength (lower energy) due to loss of energy via </a:t>
            </a:r>
            <a:r>
              <a:rPr lang="en-US" dirty="0" err="1" smtClean="0"/>
              <a:t>radiationless</a:t>
            </a:r>
            <a:r>
              <a:rPr lang="en-US" dirty="0" smtClean="0"/>
              <a:t> process(</a:t>
            </a:r>
            <a:r>
              <a:rPr lang="en-US" dirty="0" err="1" smtClean="0"/>
              <a:t>es</a:t>
            </a:r>
            <a:r>
              <a:rPr lang="en-US" dirty="0" smtClean="0"/>
              <a:t>) (Stokes shift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“Semi-Mirror” nature of absorption and emission spectr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0489" y="1623914"/>
            <a:ext cx="6256614" cy="505934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98867" y="6562054"/>
            <a:ext cx="34788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i="1" dirty="0" smtClean="0"/>
              <a:t>http://web.nmsu.edu/~snsm/classes/chem435/Lab6/</a:t>
            </a:r>
          </a:p>
        </p:txBody>
      </p:sp>
    </p:spTree>
    <p:extLst>
      <p:ext uri="{BB962C8B-B14F-4D97-AF65-F5344CB8AC3E}">
        <p14:creationId xmlns:p14="http://schemas.microsoft.com/office/powerpoint/2010/main" val="416889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DBDBDB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832" y="435429"/>
            <a:ext cx="3137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ackground/Theory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56396" y="990318"/>
            <a:ext cx="3698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Photochemical process</a:t>
            </a:r>
            <a:endParaRPr lang="en-US" sz="2400" i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4305465" y="1363377"/>
            <a:ext cx="5669807" cy="5291423"/>
            <a:chOff x="1451429" y="3158985"/>
            <a:chExt cx="3773714" cy="364929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51429" y="3158985"/>
              <a:ext cx="3773714" cy="3403069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1598867" y="6562054"/>
              <a:ext cx="347883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i="1" dirty="0" smtClean="0"/>
                <a:t>http://web.nmsu.edu/~snsm/classes/chem435/Lab6/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4865400" y="3659760"/>
              <a:ext cx="1237320" cy="345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49560" y="3601800"/>
                <a:ext cx="126900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8360280" y="3587400"/>
              <a:ext cx="1398600" cy="3945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46600" y="3530520"/>
                <a:ext cx="1426680" cy="48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6248520" y="3812040"/>
              <a:ext cx="1830240" cy="1098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239880" y="3762360"/>
                <a:ext cx="184752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/>
              <p14:cNvContentPartPr/>
              <p14:nvPr/>
            </p14:nvContentPartPr>
            <p14:xfrm>
              <a:off x="8060760" y="3764880"/>
              <a:ext cx="315360" cy="215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051400" y="3720960"/>
                <a:ext cx="336960" cy="30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k 8"/>
              <p14:cNvContentPartPr/>
              <p14:nvPr/>
            </p14:nvContentPartPr>
            <p14:xfrm>
              <a:off x="7846200" y="1633320"/>
              <a:ext cx="1078560" cy="1681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832880" y="1570320"/>
                <a:ext cx="1105560" cy="178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4" name="Ink 13"/>
              <p14:cNvContentPartPr/>
              <p14:nvPr/>
            </p14:nvContentPartPr>
            <p14:xfrm>
              <a:off x="7757280" y="1513800"/>
              <a:ext cx="260640" cy="2642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41800" y="1463040"/>
                <a:ext cx="287640" cy="37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Ink 14"/>
              <p14:cNvContentPartPr/>
              <p14:nvPr/>
            </p14:nvContentPartPr>
            <p14:xfrm>
              <a:off x="5180400" y="1716840"/>
              <a:ext cx="1175040" cy="18190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165640" y="1670400"/>
                <a:ext cx="1195920" cy="19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Ink 15"/>
              <p14:cNvContentPartPr/>
              <p14:nvPr/>
            </p14:nvContentPartPr>
            <p14:xfrm>
              <a:off x="388800" y="1717920"/>
              <a:ext cx="3664080" cy="11034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1600" y="1712880"/>
                <a:ext cx="3676320" cy="111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0184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3.1.3337"/>
  <p:tag name="PPTVERSION" val="15"/>
  <p:tag name="TPOS" val="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4958</TotalTime>
  <Words>1014</Words>
  <Application>Microsoft Office PowerPoint</Application>
  <PresentationFormat>Widescreen</PresentationFormat>
  <Paragraphs>131</Paragraphs>
  <Slides>20</Slides>
  <Notes>0</Notes>
  <HiddenSlides>1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rial</vt:lpstr>
      <vt:lpstr>Calibri</vt:lpstr>
      <vt:lpstr>Cambria Math</vt:lpstr>
      <vt:lpstr>Century Gothic</vt:lpstr>
      <vt:lpstr>Comic Sans MS</vt:lpstr>
      <vt:lpstr>Symbol</vt:lpstr>
      <vt:lpstr>Times</vt:lpstr>
      <vt:lpstr>Times New Roman</vt:lpstr>
      <vt:lpstr>Wingdings</vt:lpstr>
      <vt:lpstr>Wingdings 3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yi</dc:creator>
  <cp:lastModifiedBy>Sandor Kadar</cp:lastModifiedBy>
  <cp:revision>99</cp:revision>
  <cp:lastPrinted>2014-10-08T13:16:14Z</cp:lastPrinted>
  <dcterms:created xsi:type="dcterms:W3CDTF">2013-04-07T17:56:23Z</dcterms:created>
  <dcterms:modified xsi:type="dcterms:W3CDTF">2014-10-08T13:21:39Z</dcterms:modified>
</cp:coreProperties>
</file>